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4157" r:id="rId5"/>
    <p:sldMasterId id="2147484378" r:id="rId6"/>
    <p:sldMasterId id="2147484388" r:id="rId7"/>
  </p:sldMasterIdLst>
  <p:notesMasterIdLst>
    <p:notesMasterId r:id="rId58"/>
  </p:notesMasterIdLst>
  <p:handoutMasterIdLst>
    <p:handoutMasterId r:id="rId59"/>
  </p:handoutMasterIdLst>
  <p:sldIdLst>
    <p:sldId id="341" r:id="rId8"/>
    <p:sldId id="937" r:id="rId9"/>
    <p:sldId id="960" r:id="rId10"/>
    <p:sldId id="963" r:id="rId11"/>
    <p:sldId id="903" r:id="rId12"/>
    <p:sldId id="964" r:id="rId13"/>
    <p:sldId id="968" r:id="rId14"/>
    <p:sldId id="935" r:id="rId15"/>
    <p:sldId id="969" r:id="rId16"/>
    <p:sldId id="967" r:id="rId17"/>
    <p:sldId id="257" r:id="rId18"/>
    <p:sldId id="295" r:id="rId19"/>
    <p:sldId id="258" r:id="rId20"/>
    <p:sldId id="259" r:id="rId21"/>
    <p:sldId id="260" r:id="rId22"/>
    <p:sldId id="261" r:id="rId23"/>
    <p:sldId id="262" r:id="rId24"/>
    <p:sldId id="265" r:id="rId25"/>
    <p:sldId id="965" r:id="rId26"/>
    <p:sldId id="264" r:id="rId27"/>
    <p:sldId id="263" r:id="rId28"/>
    <p:sldId id="266" r:id="rId29"/>
    <p:sldId id="267" r:id="rId30"/>
    <p:sldId id="268" r:id="rId31"/>
    <p:sldId id="269" r:id="rId32"/>
    <p:sldId id="270" r:id="rId33"/>
    <p:sldId id="271" r:id="rId34"/>
    <p:sldId id="272" r:id="rId35"/>
    <p:sldId id="273" r:id="rId36"/>
    <p:sldId id="274" r:id="rId37"/>
    <p:sldId id="275" r:id="rId38"/>
    <p:sldId id="276" r:id="rId39"/>
    <p:sldId id="277" r:id="rId40"/>
    <p:sldId id="278" r:id="rId41"/>
    <p:sldId id="279" r:id="rId42"/>
    <p:sldId id="280" r:id="rId43"/>
    <p:sldId id="281" r:id="rId44"/>
    <p:sldId id="282" r:id="rId45"/>
    <p:sldId id="283" r:id="rId46"/>
    <p:sldId id="285" r:id="rId47"/>
    <p:sldId id="287" r:id="rId48"/>
    <p:sldId id="288" r:id="rId49"/>
    <p:sldId id="289" r:id="rId50"/>
    <p:sldId id="290" r:id="rId51"/>
    <p:sldId id="291" r:id="rId52"/>
    <p:sldId id="292" r:id="rId53"/>
    <p:sldId id="293" r:id="rId54"/>
    <p:sldId id="294" r:id="rId55"/>
    <p:sldId id="966" r:id="rId56"/>
    <p:sldId id="356" r:id="rId57"/>
  </p:sldIdLst>
  <p:sldSz cx="9144000" cy="6858000" type="screen4x3"/>
  <p:notesSz cx="9296400" cy="7010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D6CCE082-C1DC-4B50-A147-E99C7D273E60}">
          <p14:sldIdLst>
            <p14:sldId id="341"/>
            <p14:sldId id="937"/>
            <p14:sldId id="960"/>
            <p14:sldId id="963"/>
            <p14:sldId id="903"/>
            <p14:sldId id="964"/>
            <p14:sldId id="968"/>
            <p14:sldId id="935"/>
            <p14:sldId id="969"/>
            <p14:sldId id="967"/>
            <p14:sldId id="257"/>
            <p14:sldId id="295"/>
            <p14:sldId id="258"/>
            <p14:sldId id="259"/>
            <p14:sldId id="260"/>
            <p14:sldId id="261"/>
            <p14:sldId id="262"/>
            <p14:sldId id="265"/>
            <p14:sldId id="965"/>
            <p14:sldId id="264"/>
            <p14:sldId id="263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5"/>
            <p14:sldId id="287"/>
            <p14:sldId id="288"/>
            <p14:sldId id="289"/>
            <p14:sldId id="290"/>
            <p14:sldId id="291"/>
            <p14:sldId id="292"/>
            <p14:sldId id="293"/>
            <p14:sldId id="294"/>
            <p14:sldId id="966"/>
            <p14:sldId id="35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534">
          <p15:clr>
            <a:srgbClr val="A4A3A4"/>
          </p15:clr>
        </p15:guide>
        <p15:guide id="2" orient="horz" pos="660">
          <p15:clr>
            <a:srgbClr val="A4A3A4"/>
          </p15:clr>
        </p15:guide>
        <p15:guide id="3" pos="2015">
          <p15:clr>
            <a:srgbClr val="A4A3A4"/>
          </p15:clr>
        </p15:guide>
        <p15:guide id="4" pos="3907">
          <p15:clr>
            <a:srgbClr val="A4A3A4"/>
          </p15:clr>
        </p15:guide>
        <p15:guide id="5" pos="3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08">
          <p15:clr>
            <a:srgbClr val="A4A3A4"/>
          </p15:clr>
        </p15:guide>
        <p15:guide id="2" pos="2928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chulz, Noel N" initials="SNN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60C30"/>
    <a:srgbClr val="EAEAEA"/>
    <a:srgbClr val="DBCEAC"/>
    <a:srgbClr val="3CB6CE"/>
    <a:srgbClr val="B6BF00"/>
    <a:srgbClr val="EC7A00"/>
    <a:srgbClr val="003C69"/>
    <a:srgbClr val="4523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033" autoAdjust="0"/>
    <p:restoredTop sz="50000" autoAdjust="0"/>
  </p:normalViewPr>
  <p:slideViewPr>
    <p:cSldViewPr snapToGrid="0">
      <p:cViewPr varScale="1">
        <p:scale>
          <a:sx n="114" d="100"/>
          <a:sy n="114" d="100"/>
        </p:scale>
        <p:origin x="1614" y="114"/>
      </p:cViewPr>
      <p:guideLst>
        <p:guide orient="horz" pos="1534"/>
        <p:guide orient="horz" pos="660"/>
        <p:guide pos="2015"/>
        <p:guide pos="3907"/>
        <p:guide pos="30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118" d="100"/>
          <a:sy n="118" d="100"/>
        </p:scale>
        <p:origin x="-2004" y="-96"/>
      </p:cViewPr>
      <p:guideLst>
        <p:guide orient="horz" pos="2208"/>
        <p:guide pos="292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9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63" Type="http://schemas.openxmlformats.org/officeDocument/2006/relationships/theme" Target="theme/theme1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notesMaster" Target="notesMasters/notesMaster1.xml"/><Relationship Id="rId5" Type="http://schemas.openxmlformats.org/officeDocument/2006/relationships/slideMaster" Target="slideMasters/slideMaster2.xml"/><Relationship Id="rId61" Type="http://schemas.openxmlformats.org/officeDocument/2006/relationships/presProps" Target="presProps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tableStyles" Target="tableStyles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3" Type="http://schemas.openxmlformats.org/officeDocument/2006/relationships/customXml" Target="../customXml/item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handoutMaster" Target="handoutMasters/handoutMaster1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commentAuthors" Target="commentAuthors.xml"/><Relationship Id="rId65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9" Type="http://schemas.openxmlformats.org/officeDocument/2006/relationships/slide" Target="slides/slide3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chulz, Noel N" userId="14715e9b-3bcb-403e-bceb-d4d5d895a9ad" providerId="ADAL" clId="{BB30F522-09C8-4267-A7BF-E8C613B6AE63}"/>
    <pc:docChg chg="modSld">
      <pc:chgData name="Schulz, Noel N" userId="14715e9b-3bcb-403e-bceb-d4d5d895a9ad" providerId="ADAL" clId="{BB30F522-09C8-4267-A7BF-E8C613B6AE63}" dt="2022-09-29T20:07:19.707" v="4" actId="20577"/>
      <pc:docMkLst>
        <pc:docMk/>
      </pc:docMkLst>
      <pc:sldChg chg="modSp">
        <pc:chgData name="Schulz, Noel N" userId="14715e9b-3bcb-403e-bceb-d4d5d895a9ad" providerId="ADAL" clId="{BB30F522-09C8-4267-A7BF-E8C613B6AE63}" dt="2022-09-29T20:07:19.707" v="4" actId="20577"/>
        <pc:sldMkLst>
          <pc:docMk/>
          <pc:sldMk cId="2384243252" sldId="262"/>
        </pc:sldMkLst>
        <pc:spChg chg="mod">
          <ac:chgData name="Schulz, Noel N" userId="14715e9b-3bcb-403e-bceb-d4d5d895a9ad" providerId="ADAL" clId="{BB30F522-09C8-4267-A7BF-E8C613B6AE63}" dt="2022-09-29T20:07:19.707" v="4" actId="20577"/>
          <ac:spMkLst>
            <pc:docMk/>
            <pc:sldMk cId="2384243252" sldId="262"/>
            <ac:spMk id="22" creationId="{7F284561-5B41-4C79-A3B7-096145D2C69D}"/>
          </ac:spMkLst>
        </pc:spChg>
      </pc:sldChg>
      <pc:sldChg chg="modSp">
        <pc:chgData name="Schulz, Noel N" userId="14715e9b-3bcb-403e-bceb-d4d5d895a9ad" providerId="ADAL" clId="{BB30F522-09C8-4267-A7BF-E8C613B6AE63}" dt="2022-09-29T20:07:14.859" v="3" actId="20577"/>
        <pc:sldMkLst>
          <pc:docMk/>
          <pc:sldMk cId="2263265186" sldId="265"/>
        </pc:sldMkLst>
        <pc:spChg chg="mod">
          <ac:chgData name="Schulz, Noel N" userId="14715e9b-3bcb-403e-bceb-d4d5d895a9ad" providerId="ADAL" clId="{BB30F522-09C8-4267-A7BF-E8C613B6AE63}" dt="2022-09-29T20:07:14.859" v="3" actId="20577"/>
          <ac:spMkLst>
            <pc:docMk/>
            <pc:sldMk cId="2263265186" sldId="265"/>
            <ac:spMk id="52" creationId="{3C5A091C-2FEF-48E9-846C-EB1854BBDF09}"/>
          </ac:spMkLst>
        </pc:spChg>
        <pc:spChg chg="mod">
          <ac:chgData name="Schulz, Noel N" userId="14715e9b-3bcb-403e-bceb-d4d5d895a9ad" providerId="ADAL" clId="{BB30F522-09C8-4267-A7BF-E8C613B6AE63}" dt="2022-09-29T20:07:10.384" v="1" actId="20577"/>
          <ac:spMkLst>
            <pc:docMk/>
            <pc:sldMk cId="2263265186" sldId="265"/>
            <ac:spMk id="54" creationId="{E227462F-B111-46A1-A6DB-C14E2ECF20B8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3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4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7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F9A40F47-E107-4514-92C6-DA82C39DAFE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437673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A976E8A4-0C20-450B-A0B8-9CD4A7CD052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8277225" y="0"/>
            <a:ext cx="101758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algn="r"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259C353F-D531-4D70-A546-A077321241FD}" type="datetime1">
              <a:rPr lang="en-US"/>
              <a:pPr>
                <a:defRPr/>
              </a:pPr>
              <a:t>9/29/2022</a:t>
            </a:fld>
            <a:endParaRPr lang="en-US" dirty="0"/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3EC2D17B-2A4F-41D3-9E65-C5DA81EF128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57975"/>
            <a:ext cx="40274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emplate-WSU Hrz 201.ppt</a:t>
            </a:r>
          </a:p>
        </p:txBody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F3C2D02C-DA04-45E5-87BE-88466862A138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65738" y="6657975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algn="r" defTabSz="922338" eaLnBrk="1" hangingPunct="1">
              <a:defRPr sz="1200" smtClean="0"/>
            </a:lvl1pPr>
          </a:lstStyle>
          <a:p>
            <a:pPr>
              <a:defRPr/>
            </a:pPr>
            <a:fld id="{FF360DB2-6618-4682-8580-D9A7B03CE3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096F6DC-CA88-4FDB-9EB9-664DC52389A6}"/>
              </a:ext>
            </a:extLst>
          </p:cNvPr>
          <p:cNvSpPr txBox="1"/>
          <p:nvPr/>
        </p:nvSpPr>
        <p:spPr>
          <a:xfrm>
            <a:off x="0" y="7938"/>
            <a:ext cx="3757613" cy="277812"/>
          </a:xfrm>
          <a:prstGeom prst="rect">
            <a:avLst/>
          </a:prstGeom>
          <a:noFill/>
        </p:spPr>
        <p:txBody>
          <a:bodyPr lIns="91650" tIns="45825" rIns="91650" bIns="45825">
            <a:spAutoFit/>
          </a:bodyPr>
          <a:lstStyle/>
          <a:p>
            <a:pPr eaLnBrk="1" hangingPunct="1">
              <a:defRPr/>
            </a:pPr>
            <a:r>
              <a:rPr lang="en-US" sz="1200" spc="3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SHINGTON STATE UNIVERSITY</a:t>
            </a: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7T22:06:12.0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690 15752 21 0,'-2'-3'24'0,"0"1"4"16,2 0 5-16,0 2-7 0,-3-2 52 0,3 0-39 15,0 2-20-15,0 0-6 0,0-3 0 0,0 3-14 16,0-2 1-16,0 2 1 0,0-2 1 16,0 2-3-16,0-5 1 0,0 3 0 0,0 0 3 15,0-2 3-15,0 1 4 0,0-1 2 0,0 0 4 16,0 1 4-16,0 1 8 0,0-2-16 0,0 4 0 16,0-5-4-16,0 5-2 0,0 0-2 15,0-2 0-15,3 0-2 0,-3 2 1 0,0 0 2 16,0 0 0-16,0-2-2 0,0 2-3 0,0 0 2 15,0 0 1-15,0 0-3 0,0 0 5 0,0 0-2 16,0 0 0-16,0 0-1 0,0 0 1 16,0 0 4-16,0 2 1 0,2-2-3 0,-2 0 1 15,2 0-3-15,-2 0 4 0,2 2-7 0,-2-2 2 16,0 0-1-16,0 0 2 0,0 0-4 0,0 0 3 16,0 0 1-16,0 0 7 0,7 2-4 15,-1 3 2-15,1-3-1 0,0 0 0 0,4 3 2 16,-3-5-1-16,6 2 2 0,-1 0-2 0,2-2-1 15,1 0 0-15,1-2-4 0,1 0 0 0,0 2-3 16,-1-3 2-16,3 1-2 0,-4 2 0 16,6-2 0-16,-5 0-1 0,1 2-2 0,-3 0 2 15,-1 0-1-15,1 0-1 0,-2 0 0 0,-2 0 0 16,0 0-1-16,-4 0 4 0,2 0-2 16,-3 2-1-16,1 0 1 0,-3-2 4 0,-1 2-3 15,1 1-1-15,0-3 1 0,1 2 0 0,-3 0 1 16,0-2-2-16,0 2 0 0,1 0 3 0,-1-2-2 15,2 3 2-15,-4 1-1 0,5-4 0 0,-5 2 1 16,4 0-1-16,-4-2 0 0,5 3 0 16,-5-1 1-16,4-2-1 0,-4 0 0 0,2 2 0 15,0-2-1-15,-2 0 0 0,3 2 2 0,-3-2 0 16,0 0 3-16,0 0 0 0,0 0-1 16,0 0-3-16,0 0 2 0,0 0-8 0,-3 0 5 15,3 0-1-15,0 0-3 0,0 0 4 0,-2 0 2 16,2 3-1-16,0-1 1 0,0-2-1 0,-2 2 1 15,2 2 1-15,0-1 2 0,2 1 0 16,-2 0 4-16,0 1-4 0,2 1 0 0,-2 1 2 16,0 2 0-16,0 0-2 0,3-1 0 0,-1 1-2 15,-2 2-1-15,0 0-1 0,0 0 2 0,2 0-3 16,-2 0 2-16,2 0 0 0,-2 0-2 16,0 3 2-16,0-1-2 0,2 0 2 0,1 0-1 15,-3-2 0-15,2 0 0 0,0 3-1 0,-2-3 2 16,0-3 0-16,2 6-1 0,-2-3 5 0,2 0-1 15,-2-2-4-15,0 2 2 0,0 0 0 16,0 0-2-16,-2 0 0 0,2 0 2 0,0-2-2 16,-2-1 0-16,2 3-1 0,-2-2 2 0,2-2-1 15,0-1-1-15,0 1 2 0,0-3-2 0,0 3 2 16,0-3-2-16,0 1 1 0,0-1 1 16,0 1-2-16,0-3 1 0,0 0 0 0,0 0 1 15,0 0-1-15,0 1-1 0,0-3 3 0,0 0-3 16,0 0 2-16,0 0 1 0,0 0-1 0,0 0-1 15,0 0-1-15,0 0 2 0,0 0 0 16,0 0-3-16,0 0 3 0,0 0-1 0,0-3-1 16,0 3 2-16,0-2 1 0,0 2-2 0,0 0 1 15,0 0-1-15,0 0 6 0,0 0 3 16,0-2 0-16,0 2 0 0,0 0-1 0,0-2 2 16,0 2 1-16,0 0-1 0,0 0-1 0,0 0-1 15,0-2-3-15,0 2-3 0,0 0-1 0,0 0 2 16,0-3-3-16,-2 3-1 0,2 0 0 0,-3 0 0 15,3-2 2-15,0 2-1 0,-2 0 0 16,0-2-1-16,2 0 1 0,-4 2 1 0,4-5-2 16,-5 5-1-16,3-4 2 0,-2 2 0 0,-1 0 0 15,1-3-2-15,-1 3 1 0,-4-2-1 16,3 1 2-16,-3 1 0 0,2 0-3 0,-4 0 2 16,0 2 1-16,0 0-1 0,-2 0 3 0,2 0-4 15,-4 0 2-15,-1 0 1 0,3 2-1 0,-2-2-1 16,-3 2 2-16,2-2-2 0,-3 0 3 0,1 2-2 15,0 1-2-15,-1-3 3 0,3 0 0 16,1 0-2-16,-1 0 1 0,3 0 0 0,0 0 0 16,0 0 1-16,2 0-2 0,2-3 0 0,0 1 1 15,0 2 2-15,2-2-2 0,1 0-2 16,-1 0 2-16,1-1 3 0,-1 1-4 0,3-2 1 16,-1 2-1-16,3-1 1 0,-2 1-1 0,4 0 0 15,-5 0 1-15,5 0-2 0,-4 2 1 0,4-3-1 16,-5 1 0-16,3 2-3 0,-2 0-2 15,1 0-6-15,1 0 1 0,-2 2 2 0,2 1-5 16,-1-3-9-16,-1 4-8 0,2 0-1 0,-3 1-19 16,3-1-3-16,0 1 4 0,-2 1-64 0,1-1-69 15</inkml:trace>
  <inkml:trace contextRef="#ctx0" brushRef="#br0" timeOffset="12497.344">18122 4061 4 0,'22'0'20'16,"-2"-2"-16"-16,-3 0-2 0,1 2-3 0,-3 0-1 15,1 0 0-15,-1 0 1 0,-2 0-2 0,1 0-2 16,-1 2 5-16,0 0-3 0,3 3 2 15,-3-3-4-15,2 0 7 0,-2 0-8 0,3 3 6 16,-1-5-1-16,1 4 0 0</inkml:trace>
  <inkml:trace contextRef="#ctx0" brushRef="#br0" timeOffset="13497.083">18576 4108 3 0,'15'2'13'0,"1"-2"-10"15,4 2 1-15,0 2-6 0,2-4 5 16,0-4-3-16,0 2 0 0,-3 2 2 0,-3-2 1 15,-1 2-2-15,1-3 0 0,-1 3-1 0,-2 0-1 16,3 0 2-16,-1 0-2 0,1 0 3 16,1 0-4-16,8 0 4 0,-1-2-4 0,2 2 2 15,1 0-1-15,1 0 4 0,1 0-5 0,0 0 6 16,-3 0-5-16,-1 0 1 0,-3-2-1 0,0 2 1 16,0 0-1-16,-2 0 1 0,4 0 1 0,0-2-3 15,7 2 1-15,0 0-1 0,4-2 2 16,-2-1-2-16,2 3 6 0,-4 0-2 0,0-2 0 15,-2 2 1-15,-5-4 3 0,-4 2-1 0,-2-1 3 16,-1 1-6-16,-1 2 0 0,-1 0-1 16,0 0-1-16,1-4 1 0,-1 2-1 0,3 2-1 15,2 0 2-15,0 0-2 0,2 0 2 0,0 0-2 16,0 2 2-16,2-2-3 0,-4 0 2 0,0-2 2 16,-3 2 0-16,-1-3 0 0,-5 1 16 0,2 0 18 15,-4-2-19-15,0 1 3 0,0-1-19 16,-5-3 1-16,0 3 1 0,3-7-2 0,-3 2-1 15,1 0 2-15,-3-2-5 0,2 0 2 0,1 2-5 16,1-6-3-16,1 6 6 0,4-2-4 16,-2 0 1-16,2-4 7 0,4 6 1 0,-4-2-2 15,5 0 0-15,-3 2 1 0,0 0 0 0,0 3 0 16,-1-1 13-16,-1 3-11 0,-7-5 9 0,3 4-8 16,-3-4-3-16,-4 3 4 0,0-1-4 0,-2-2-3 15,-3-2 0-15,-1 3 2 0,-1 1-2 16,-2-6 0-16,3 4 3 0,-3 0 0 0,0 0-10 15,0 0 6-15,0 1-11 0,1-1 10 0,-1-2 3 16,0 4-1-16,0-4-1 0,-2 0 5 16,2 0-4-16,-4 0 3 0,2 0-4 0,-2 0 2 15,-3-4 4-15,1 4-4 0,-3-3 2 0,-2 3-3 16,-2-4 0-16,-2 2-5 0,0 2 1 0,-3 0-3 16,1 2 4-16,0-2 2 0,-8 4-3 15,4-2 5-15,3 3-2 0,3 3 2 0,0-5 1 16,2 5-1-16,2-1 2 0,0 0-2 0,0 1 1 15,0-1 1-15,-2 2-3 0,-2 0 4 16,-5-1-3-16,-4 1 3 0,-2 2-4 0,0 0 4 16,-5-4-3-16,-4 4 3 0,4 0-3 0,5 0 1 15,2-2-1-15,0 2 1 0,0 0-1 0,-3 2 1 16,-3-2 1-16,-3 0-1 0,2 0 0 0,7-2 0 16,2 2-2-16,7-3 3 0,2 3-1 15,2 0-7-15,5 0-1 0,1 0-4 0,1 3-3 16,0-1 13-16,0 2 0 0,-3-2 3 0,-4 1 1 15,1-1-2-15,-8 0 1 0,-2 2-1 16,-4-4 1-16,-2 3 5 0,-2-3-7 0,1 0 2 16,-3 2-2-16,3 0 2 0,5 2-1 0,3-4-4 15,1 5 5-15,-1-3-1 0,-1 2-2 0,3 1 2 16,1-3-17-16,1 5 8 0,4-7 7 0,5 4 1 16,-1-2 3-16,1 3-1 0,2-3 0 15,-1 0-2-15,3 0 2 0,-2 3-1 0,0-1 0 16,0-2 0-16,-3 5-1 0,3-5 1 0,-2 0 3 15,-1 5 4-15,3-7-1 0,-2 4-1 16,-3-1-3-16,0 1 0 0,1-4-6 0,-3 4 5 16,0 1-2-16,0 1 0 0,0-1 0 0,0-1 1 15,1 3 1-15,-1 2-2 0,0 0 2 0,4-5-5 16,1 5 1-16,2 0 4 0,0 4 3 16,2-2 0-16,0 0 3 0,-3-2-2 0,3 6-5 15,2-4 0-15,1 2 2 0,1-2-4 0,-2 0 5 16,3 3-4-16,1-3 1 0,1 0 1 0,2 2-2 15,-3-2 3-15,5 0-2 0,-2-2-9 16,2 0 0-16,2 2-2 0,3 0 3 0,3 0-2 16</inkml:trace>
  <inkml:trace contextRef="#ctx0" brushRef="#br0" timeOffset="19261.194">19599 4022 8 0,'-13'2'9'0,"0"0"1"16,-1 0 1-16,3 0-7 0,-2 1 5 15,2-1-3-15,-2-2 10 0,0 2-9 0,-1-2-3 16,1 0-3-16,-5 2 0 0,3-2 0 0,-3 0-1 16,1-2 1-16,-5 2-3 0,2 0 2 15,-2 0 0-15,2-2 0 0,-4 0-2 0,2 2 1 16,-3-3 1-16,-1 3 1 0,0-4 0 0,1 4-3 16,3-2 3-16,0 0-2 0,2-3-1 0,-4 5 3 15,2-4-2-15,-2 2 1 0,-3-3-1 16,3 3 1-16,-2 0-1 0,-1-3 0 0,1 5 1 15,-1-2-1-15,3 0-2 0,2 2 1 0,2 0 3 16,0 0-2-16,3 0 0 0,1 0 1 16,1 0-1-16,-1 2 3 0,3-2-2 0,0 0-2 15,-3 2 3-15,3-2 0 0,-2 0-2 0,2 0 1 16,-1 3-1-16,-1-3 1 0,-1 0 2 0,3 0-3 16,0 0 0-16,2 0 1 0,0-3 1 15,0 3 0-15,0 0-3 0,0-2 3 0,0 0-1 16,-2 2 0-16,-3-2-2 0,3 0 3 0,0 2-3 15,-1-3 1-15,-1 3 1 0,2 0-1 0,2 0 2 16,-2 0-2-16,2-4 2 0,-1 4-3 16,1 0 2-16,0-2 1 0,0 2-2 0,-2 0-1 15,0 0 3-15,0 0-1 0,0 0-1 0,-3 0 3 16,1 0-1-16,-3 0 2 0,0 0-3 0,1 0 0 16,1 0 1-16,-4 0-1 0,5 2 0 15,-3-2 0-15,1 0 0 0,-1 0-1 0,3 4 2 16,-1-4-2-16,1 0 1 0,2 0 1 0,-1 0-1 15,3 3-1-15,-2-3 1 0,2 0 1 0,0 0-1 16,2 2 0-16,0-2 0 0,1-2-2 16,-1 2 2-16,2 0 2 0,-2 0-3 0,3 0 0 15,-3 0 3-15,2 0-3 0,-2 0 2 0,3 0-1 16,-3 0-1-16,2 0 0 0,-1 0 3 0,-1 0-5 16,0 2 5-16,2-2-1 0,-1 2-3 15,3-2 2-15,-2 0 1 0,3 2-2 0,0-2 2 16,-1 0-3-16,5 0 4 0,5 0-3 0,-5 0-1 15,2 0 2-15,-2 0-1 0,0 0 2 16,-5 0-3-16,1 0 3 0,2 0-3 0,-3 2 2 16,3 1-1-16,-2-3-2 0,-1 0 4 0,3 4-5 15,-2-4 5-15,2 7-2 0,-3-7 0 0,3 4 1 16,0 3 3-16,0-5-3 0,-3 2-2 0,1 1 0 16,2 1 1-16,-3 1-2 0,1-5 5 15,2 7 0-15,-1-5 0 0,-3 3-2 0,3 0 3 16,-1 1 1-16,0 1-4 0,-1 0 2 0,1 0 2 15,-1 4 0-15,-1 0 1 0,-1-2 0 16,1 5-4-16,-1-7 1 0,0 6-2 0,3-4 2 16,-3-2-2-16,5 2-2 0,-2 0 2 0,-1-2-2 15,5 0 2-15,-2 2 1 0,0-5-2 0,2 3 2 16,0 2-1-16,-2-2 2 0,2 2-3 0,2-2 4 16,-2 6-3-16,2-4 2 0,-2 2 1 15,0 1 0-15,0 1 1 0,0 3 0 0,0-5-1 16,0 2 1-16,0 3-6 0,0-7 6 0,2 2-1 15,-2 0 0-15,3 1 1 0,-1-5-4 16,0 2 5-16,2 0 0 0,1-3-5 0,-3 1 4 16,2 0 1-16,1-5 2 0,-1 3 4 0,1-3-3 15,-1 3-5-15,-2-5 0 0,0 3-2 0,3-1 1 16,-3-4 1-16,2 2 0 0,-1 1-1 0,-1-1-3 16,0 2 5-16,0 1 0 0,0-3-2 15,1 2-3-15,-1 1 1 0,0-1 1 0,0 0-3 16,0 1 4-16,1 1-1 0,-1-1-1 0,0-3 1 15,0 0-1-15,1 3 2 0,-3-3-3 16,2 2 2-16,0-4 7 0,-2 5-1 0,2-3-1 16,0 0 1-16,-2 0 8 0,0 0-7 0,0-2-2 15,3 3-3-15,-3-1-1 0,2 0 0 0,-2-2-1 16,0 2 0-16,0 1-1 0,0-3 1 0,2 0-2 16,-2 4 1-16,0-4 1 0,0 4-2 15,0-1 1-15,2 1 1 0,-2 0-2 0,2 1 2 16,-2-1-1-16,0 1-1 0,0-1 2 0,3 0-1 15,-1-1-1-15,-2 3 1 0,0-4 0 16,2 3 0-16,-2-3 0 0,2 2-1 0,-2-1 0 16,2-1 1-16,1 2 3 0,-3-2 2 0,4 1-1 15,-2-1 2-15,3 4 1 0,-1-6-4 0,3 0 0 16,-1 3-1-16,1-3-1 0,-3 2-2 16,5-2 2-16,-2 2-3 0,2-2 3 0,-3 2-2 15,3 1 1-15,0-3 1 0,2 2-1 0,0 0 0 16,2 2 1-16,2-1-1 0,5-1 2 0,2 0-2 15,3-2 0-15,-1 0 1 0,2 0-1 16,5 0 0-16,2-2 0 0,3 0 2 0,-1-1-3 16,11 1 1-16,-4 0 1 0,-4 2 0 0,-3-2-2 15,-2 0 1-15,-4 2 1 0,-1 0 0 0,3 0-2 16,2 0 2-16,2 0-1 0,-2 2-1 16,5 0 1-16,-3 2 0 0,-2 1 2 0,-2-1-3 15,-4 3 1-15,-3-3 1 0,-4 3 0 0,0-3 0 16,-7 1-1-16,2-1 1 0,1 0 0 15,1 3 0-15,-1-7 0 0,4 2-1 0,-1 3 1 16,6-3-1-16,-1 0 0 0,2 0 1 0,-1 3-1 16,-3-3 0-16,0 0 1 0,0 0-1 0,-7 1-1 15,1 1 2-15,-3 0 0 0,0-1-2 0,0-1 1 16,-2 0 2-16,0 2-3 0,0-1 1 16,0-1 1-16,0 2 0 0,1-2 0 0,-1 1 0 15,0-1 4-15,2 0-2 0,0 0 2 0,0-2-2 16,0 5-1-16,3-5 2 0,-1 0-3 0,1 0 0 15,1 0 1-15,1 0-2 0,0 2 1 16,4-2-1-16,-2 0-1 0,-1 0 2 0,3-2 1 16,-2 2-2-16,0 0 2 0,-2 0 1 0,-1 0 5 15,-1-5 5-15,2 3-7 0,-3 0-2 16,3 0-2-16,-3-1-1 0,3 1-1 0,2 0 1 16,2 0 0-16,0 2-1 0,2-2-2 0,-2 2 3 15,0-3-2-15,-2 3 2 0,0 0-1 0,-1 0-1 16,1-2 2-16,-2 2-1 0,-3-2 1 15,1 2-1-15,-3-2 1 0,0 2 2 0,1-2-1 16,-6 2-1-16,3-3 2 0,-2 3-1 0,2-4 1 16,-4 4 1-16,-1-2-2 0,3 0 4 0,-4 2 1 15,1-3-2-15,-4 1 1 0,3 0-1 16,-3 2-4-16,0-2 3 0,-8-1-3 0,1 3-1 16,10 0 0-16,-3-2 0 0,2 0 1 0,-4 2-1 15,3-4 1-15,-1 4-2 0,-2-3 1 0,0 1 0 16,2 0-2-16,0 2 3 0,-2-4 0 15,0 1 0-15,2 1 2 0,1-2-2 0,-3 2 1 16,2-3 1-16,0 1-4 0,0-1 1 0,-2 1-1 16,2-3 1-16,1 1-1 0,-3-1 1 0,2-2 0 15,0 3-2-15,0-3 4 0,-2-4-4 16,0 2 3-16,2-3-1 0,1 3 0 0,-3-2-2 16,4 2 3-16,-2-2-2 0,3 0 2 0,-1 2 0 15,0-3-3-15,1 3 2 0,-3-6-1 0,2 1 1 16,-1 3 1-16,-1-7-1 0,0 0-1 15,-2 1 2-15,-2-1-1 0,2-5 0 0,-2 3-1 16,-3-2 1-16,3-2 0 0,0 1-1 0,-3 3 0 16,-1-2 1-16,1 2 0 0,1 2 0 0,-3 3 1 15,3-1-1-15,0 3-2 0,-3 1 2 16,3-1 0-16,-1 2 0 0,1 2 2 0,-3-3-1 16,3 3 0-16,-1 0 0 0,3 0-3 0,-2 3 2 15,-1-4-1-15,1 1 2 0,-1 3-1 0,1-1 1 16,0 2-1-16,-1-2-2 0,1 1 3 15,-1 3-2-15,-1-4-3 0,1 5 5 0,-1-5-3 16,1 2 0-16,-3 3-4 0,1 0-2 0,-2-3-13 16,0 5-7-16,-2 0-14 0,0 2 4 15,-2 0-40-15,4 0-2 0</inkml:trace>
  <inkml:trace contextRef="#ctx0" brushRef="#br0" timeOffset="21994.939">19570 5437 4 0,'-13'5'15'0,"0"-3"11"16,-3 2-13-16,-1-2-3 0,-1 1-2 0,-4 1-2 16,0-2 0-16,-11 3-4 0,-2-1 4 15,-1-2-7-15,1 0 3 0,0 1-3 0,0-1 0 16,-1 2 0-16,3-2 0 0,-2 1 1 0,-9-1-4 15,0 0 5-15,-5 0-5 0,3-2 4 0,-7 0-2 16,5 3 2-16,8-3 0 0,9 0-1 16,2 0 1-16,3-3-1 0,-1 3 1 0,-1 0 1 15,-1-2-1-15,-2 0 0 0,0 0 1 0,-2-1-1 16,0 1 2-16,0 0 1 0,4-2-3 16,1 1 1-16,4 1-2 0,4 0 0 0,2 0 1 15,3 0 1-15,-1-1-2 0,1 1 2 0,-1 2 1 16,3-2-2-16,-2 2-1 0,-1 0 3 0,1 0 0 15,-1 0-3-15,1 0 1 0,0 2 0 0,1-2 0 16,1 0-1-16,-2 2-1 0,-1 3 2 16,3-3 2-16,-5 0-4 0,5 3 3 0,0-1 0 15,0 0-2-15,2-1 2 0,0 1-1 0,2 1-1 16,2-3 1-16,1 0 1 0,1 0-2 16,1 0 2-16,2 1-1 0,-1-1 1 0,1 0-2 15,0-2 1-15,0 2 0 0,-1-2 0 0,1 0 1 16,2 2-1-16,-4-2-1 0,4 0 1 0,-5 0 0 15,1 0 1-15,0 0 1 0,-1 0-3 0,1 0 9 16,-1 0 13-16,-1 0-4 0,1 0 0 16,1-2-11-16,0 0-6 0,-1 0 3 0,-1 0-3 15,1-1-1-15,1 3 2 0,-1-2-1 0,1 0-2 16,-1 0 3-16,-1 0-1 0,1-1 0 16,-1 1 0-16,-1 0 0 0,3 0-1 0,-3-1 2 15,-2 1-2-15,1 0-5 0,-3 0 8 0,0 0-4 16,0 2 2-16,-1 0 0 0,1 0-1 0,5-3 2 15,-3 3-2-15,2 0 2 0,3 0-4 16,0 0 3-16,1 0-2 0,-3 0 3 0,6 0-3 16,-5 0 3-16,5 0-3 0,-2 0 3 0,0 0-4 15,2 0 3-15,-2 0-1 0,2 3 5 16,-2-3-6-16,-1 0 2 0,1 0 1 0,2 2 0 16,-4 0-3-16,2-2 3 0,2 2-3 0,-3 0 4 15,1 1-3-15,2 1 0 0,0-2-2 0,0 3 4 16,0-1 4-16,2 3-4 0,1-3 4 0,1 3-6 15,0-1 2-15,1 1 0 0,-1 0 3 16,3-1-1-16,-3 3-2 0,3 0-2 0,-1 2 1 16,1-2 0-16,-3 2 0 0,3-2 0 0,0 2 0 15,-3 0 0-15,0 0 2 0,1 0-1 16,-1 2 3-16,-1-2-6 0,-1 2 5 0,0 0-2 16,0 1 2-16,0-3-3 0,1 2 2 0,-1 0 1 15,0 3-4-15,-2-3 3 0,4 0-1 0,-4 0-1 16,3 3 1-16,-1-5 1 0,-2 2-2 0,2 0 0 15,0-2 2-15,0 2-3 0,1-2 4 16,-3 0-1-16,0-2 0 0,2 0 0 0,-2-2 0 16,0 1-3-16,2-1 3 0,-2 2-2 0,0-2-1 15,-2-1 1-15,2 1 0 0,0-3 1 16,2 1-1-16,-2-1-1 0,-2 3 2 0,4-3-6 16,0-2 5-16,-2 3 4 0,2-3-4 0,-2 2 20 15,3-2 20-15,-1-2-22 0,0 0-3 0,0-2-2 16,3 4-2-16,-5-2 2 0,4 0 0 0,-2-2 3 15,3 0-5-15,-3 0-6 0,0 2-5 16,0-5-2-16,0 5-3 0,3-4 5 0,-3 2-2 16,2 0-1-16,1-3 2 0,-1 3 0 0,3-2 2 15,0-1-3-15,1 1 1 0,1 2 0 0,0-3 2 16,4 1-2-16,0-1 0 0,1 1 0 16,3 0 0-16,1-1-1 0,2 1 2 0,8-3-2 15,-3 3 3-15,3-1-2 0,-1 3 1 0,-1-2-1 16,1 4 3-16,-1-3-4 0,1 1 3 15,-1 2-1-15,-2 0-1 0,3 0 1 0,-1 0-2 16,10-2 0-16,3 0 2 0,-1 0 0 0,4-1-1 16,0 1 4-16,-1 0-4 0,4 0 0 15,-6 0-1-15,-6-1 2 0,-2 1 1 0,-2 0 0 16,-1 0-3-16,1 0 3 0,0-1-2 0,2 1 1 16,0 0 2-16,-3 2-1 0,1-2 1 0,0 2 0 15,-1 0-1-15,3 0-1 0,-7-2-1 0,3 2 1 16,-1 0 1-16,-2 0-2 0,1-3 3 15,1 3-2-15,-2 0 1 0,3 0 1 0,-1 0 1 16,-4 0-1-16,0 0 1 0,1 0 0 0,-4 0-1 16,-1 3-2-16,0-1 1 0,-3-2 1 0,5 2-2 15,-5 0-2-15,3 0 3 0,0 1 0 16,-1-1-3-16,-1 0 2 0,-1 0 1 0,1 0-2 16,-1 1 2-16,0-1-1 0,3-2-1 0,-2 2 3 15,1-2-3-15,3 0 1 0,0 0 2 0,0 2-3 16,-5-2 1-16,3 2 0 0,-1 1 1 15,1-3-2-15,2 2 4 0,0 0-3 0,0 0 0 16,-1 0 1-16,-1 1-1 0,-3-1-1 0,1-2 11 16,-3 2-5-16,0 0 6 0,-2-2 5 15,-2 0-6-15,-2 0-5 0,2 0-2 0,-3 0-3 16,-1 0 0-16,-3 0 1 0,0 0-1 0,0 0 1 16,-8 0 4-16,1 0 0 0,3 0 2 0,0-2 0 15,2 2 5-15,0 0 2 0,-2 0-12 0,4 0-7 16,2-2 5-16,1 2-2 0,-5-2-1 15,2-1 3-15,0 1 0 0,-2 0 0 0,0 0-2 16,0-3 3-16,0 3-3 0,-2-2 2 0,2 2 0 16,-2-3-2-16,2 1 2 0,0 2-1 0,0-3 1 15,-3 1-1-15,1-3 1 0,2 3 0 16,-2-3-2-16,0 0 4 0,2 1-2 0,-2-1-1 16,-1 1 0-16,3-3 2 0,-2 2-2 0,0-2 0 15,2 1 1-15,0-1 1 0,0 0-2 16,0-2 1-16,0 0-1 0,0 0 1 0,0 2-1 15,0-2 1-15,2 0-1 0,-2-2 0 0,-2 0 1 16,2-1 0-16,2 3 0 0,-2 0-1 0,0 0 0 16,-2 2 3-16,2-2-5 0,0 3 5 15,-2-1-2-15,2-2-2 0,0 2 1 0,-2 2 2 16,2-2-1-16,-3 3-1 0,3-1 0 0,0 3 2 16,-2-1-2-16,2 1 1 0,-2 0-1 0,2 1 1 15,0-1 1-15,0 2-1 0,0 0-1 16,0-1 1-16,-2 3 0 0,2-2 0 0,-2 0 0 15,2 2 0-15,-3 0 1 0,3-2-3 0,0 0 4 16,0 2-2-16,-2-3-2 0,2 1 2 0,-2 0-1 16,0 2 1-16,0-4-3 0,-3 4 3 15,1-3 0-15,-3 1 0 0,-2 2-1 0,1 0 1 16,-1-2 0-16,-2 2 0 0,-3 0-1 0,-1 0 3 16,0 0-2-16,-3 0-1 0,-9 0 0 0,1 2 3 15,2-2-3-15,-5 0 2 0,5 2-1 16,-5-2-1-16,3 3 1 0,-1-3 0 0,1 2 0 15,-1-2-4-15,1 0-4 0,-1 0-10 0,3 0-3 16,-2 0-20-16,-1 0-16 0,-1 0-32 0,1 4-51 16</inkml:trace>
  <inkml:trace contextRef="#ctx0" brushRef="#br0" timeOffset="24447.423">18735 6233 11 0,'-16'0'38'0,"-1"0"-21"0,-1 0-3 16,-2 0-8-16,0 0-3 0,-6 0 3 0,-1 0 11 15,1 0 3-15,-1-2-4 0,5 2 2 16,0-2-9-16,-2 2-2 0,4 0-5 0,-2 0 2 16,2-2-4-16,3 2 1 0,-1 0-1 0,3 0 1 15,-3 0-2-15,0 0-1 0,1 0 0 0,1 0 1 16,-4 2 0-16,3-2 0 0,-1 0 2 0,-2 0-3 16,3 0 2-16,1 0 0 0,-1 0 2 15,-1-2 1-15,5-1 6 0,-5 1 5 0,5 0-1 16,-3 0 5-16,3 0-2 0,0-3-12 0,2 1 5 15,-2 1-7-15,2-1 1 0,0 2-2 16,2 0-1-16,0-1-2 0,-2 3 0 0,2 0-2 16,0 0 3-16,3 3-1 0,-1-1 1 0,1 0-4 15,1 2 3-15,-1-1 1 0,1 1-2 0,-1-2-6 16,-1 3 6-16,0-3-2 0,3 2 4 0,-1-1 1 16,1 1 1-16,2-2 1 0,-3 0-2 15,3 3 3-15,0-3 0 0,0 0-3 0,2 3-1 16,-2-3 2-16,-1 0-1 0,3 0-1 0,0 0 0 15,-2 1-1-15,2 1 5 0,-2-4-3 16,2 4 0-16,0-4 0 0,-2 5-1 0,0-3 2 16,-1 0 0-16,1 0 8 0,0 3-7 0,0-3 3 15,0 0 0-15,-1 3-2 0,1-3-1 0,0 0 1 16,0 0 0-16,0 3-2 0,2-5 0 0,-3 4 0 16,1-2 0-16,0 1-1 0,0-3 0 15,2 4-1-15,-2-2 3 0,-1-2-4 0,3 2 2 16,0 1 0-16,-2-3 0 0,0 2 1 0,2 0-1 15,-2-2-1-15,2 0 0 0,0 4 2 16,0-4-1-16,-2 5 1 0,2-3 0 0,0 2-1 16,0-1 0-16,0 1 2 0,0 0-2 0,0 1 2 15,0 1 0-15,2 1-1 0,-2-3 2 0,0 3-2 16,0 0 2-16,2-1-2 0,-2 1 1 16,2 2-2-16,-2-3 1 0,0 3 0 0,0 0-1 15,0 0 1-15,0 0 1 0,0-1-2 0,0 1-1 16,0 2 2-16,0-2-1 0,0 4-1 15,0-2 3-15,0-2-2 0,0 2 0 0,0-2 1 16,-2 0-2-16,4 2 0 0,0-2 1 0,1-3 1 16,-3 3-1-16,2-2 0 0,0-1 2 0,0 1-1 15,0 0 0-15,1-3 1 0,-1 3-2 0,2-3 2 16,-2 0-2-16,1 1 2 0,1-1-2 16,-2 1-1-16,3-3 1 0,-3 2 1 0,0-2-1 15,0 1 0-15,0-1 0 0,1 2 0 0,-1-1 2 16,-2-1 0-16,2 0-1 0,0-2 2 0,0 2 1 15,1 0 2-15,-1 1 5 0,-2-3 8 16,4 2-4-16,1-2-2 0,-1 0-7 0,3 0-6 16,-1 0 2-16,3 0-2 0,0-2-1 0,4-1-1 15,-2-1 0-15,2 0 1 0,1-1 2 0,1 1-1 16,7-3 3-16,-2 0-3 0,0 1 2 16,2-1-2-16,0 3 1 0,2 2-2 0,0-3 0 15,1 3 1-15,1 0-1 0,3 0 2 0,-1-1-2 16,1 1 1-16,2 0-1 0,6 0 1 15,-1 0 0-15,-1-1 2 0,3 1-1 0,-3 0 2 16,2 0 2-16,-1 0-4 0,-1-1-1 0,-2 1 3 16,-2 2-3-16,0-2 0 0,-3 2 1 0,-1 0 0 15,-1 2-2-15,-2 0 1 0,1 1 1 0,3-3 0 16,1 0-1-16,2 2-1 0,0-2 3 16,2-2-1-16,-2 2-1 0,0-3-1 0,-3 3 3 15,1 0 1-15,-5-2 1 0,-4 2-4 0,2 0 0 16,-2 2 2-16,-2-2-1 0,1 3 0 15,-1-1 0-15,2 0 0 0,-2 0-1 0,-1 0 0 16,3 1 2-16,-2-1-2 0,2-2 2 0,-1 0 1 16,1 2-1-16,0-2 0 0,0 2-1 0,0-2 0 15,0 0-1-15,-3 0 1 0,1 0-1 16,-1 2 0-16,-1 1-1 0,2-3 2 0,-3 0 0 16,5 2-3-16,-3-2 4 0,3 2-1 0,2-2 1 15,0 0 1-15,0-2-3 0,3 0 2 0,-1 2 0 16,0 0-2-16,0 0 2 0,3-3-3 15,-5 1 3-15,0 2-3 0,-2 0 3 0,2-2-4 16,0 0 3-16,-4 0-1 0,4 2 0 0,-3-3 0 16,4 3 1-16,-4-2 0 0,1 2 0 0,0 0 1 15,0 0 1-15,-5-2-1 0,-1 0 0 16,-3 2 0-16,2 0-3 0,-2 0 1 0,-2 0 2 16,0-2-3-16,-3 2 1 0,1 0 0 0,-3-3 2 15,-2 3-3-15,-10 0 4 0,3 0 2 0,3 0 5 16,2 0 1-16,-2 0-1 0,2 0 14 15,0 0-5-15,-2 0-9 0,2 0-12 0,4-2 0 16,-2 0 0-16,3 0 1 0,-5 0-1 0,2-1 0 16,-2-1 2-16,0 2-1 0,2-3-1 0,-2 1 0 15,2-1 0-15,-2 1 1 0,0 0 0 16,0-3 2-16,0-2-2 0,0 5-1 0,0-7 1 16,0 4 0-16,0-4-1 0,0 2 0 0,0-2 0 15,0 0-3-15,-2-4 2 0,2 4 3 0,0-2-3 16,0-5 1-16,0 3 2 0,0-1 0 15,2-2 1-15,0 3-1 0,-2 0 0 0,5-1-1 16,-5 5 1-16,4-2-2 0,-2 2 2 0,1 2 0 16,-1 0-2-16,0-2 3 0,0 5-1 0,0-1-1 15,1 0-1-15,-3 3 2 0,2 0-3 16,-2 1-1-16,2 1 0 0,-2 0-3 0,-2 6 4 16,2-1-3-16,0-3 4 0,0-5 1 0,0 3 0 15,2 0-3-15,-2 2 2 0,0-2-5 0,2-1 3 16,-4 3-1-16,0 0 2 0,0 0-1 15,-3 0 3-15,-4 3 1 0,1-3-1 0,-3 2 1 16,0-2 1-16,-3 2 0 0,1 0-2 0,-2-2 2 16,-3 2-1-16,0 1 1 0,-2-3 0 15,-4 4-1-15,0-4 0 0,2 2 1 0,0-2-1 16,2 0 0-16,-2 2 0 0,2-2 0 0,-2 0 0 16,2 0 0-16,0 3 0 0,1-3 0 0,-3 0 0 15,-1 0-1-15,-1 2 1 0,-4 0 2 0,-3-2-1 16,2 0-2-16,-8 2 0 0,1 0 2 15,3-2 0-15,2 3-2 0,0-3 2 0,5 0-3 16,0-3 3-16,-1 3-2 0,1 0 3 0,-1-2-2 16,3 2-1-16,0-2 1 0,4 2 0 15,0-2 1-15,0 2-3 0,5-2 3 0,-3 2 0 16,0 0-1-16,1-3 0 0,-3 3-1 0,2 0 2 16,1-2-3-16,-1 2 4 0,0 0-4 0,1 0 3 15,-1 0 0-15,-2 0-1 0,-2 0 1 16,0 0-3-16,-4 0 2 0,-3 0 1 0,0 0-1 15,-1 0 0-15,1 0-1 0,-2-2 1 0,2 0 0 16,3 0 0-16,-1-1 0 0,8 1 2 0,-4 0-4 16,4 0 2-16,-1 0 0 0,-2-1 0 15,2 3 0-15,-4-2 1 0,-1 2-1 0,1 0-1 16,0 0 0-16,0-2-2 0,-5 2-5 0,3 0-4 16,1 0-8-16,-1 0 1 0,4 0-21 0,0 2-3 15,2 0-19-15,2 1 17 0,-2-3-40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7T22:44:49.8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59 2655 35 0,'5'-7'37'0,"-3"-2"-2"0,-2 5 5 16,0-5-8-16,0 2 4 0,2 1-12 15,0-3 4-15,-2 5-15 0,5-5-8 0,-5 7-10 16,0-3-3-16,0 3 1 0,0 0-22 0,0-1 19 15,0 3 3-15,0 0-4 0,4 0 11 0,-2 3 2 16,5 1 1-16,0 3-4 0,-3 4-1 16,7-2 0-16,-4-1 3 0,-1 8-2 0,5-3 5 15,-6 2-3-15,3 5 5 0,-3 5 1 0,2-1 2 16,-3 9-5-16,3 7 13 0,-3 4-9 0,3 2-1 16,-7-6 5-16,4 2-2 0,-2-3 6 15,0 10-1-15,3-3 2 0,-1 0-4 0,3 1-1 16,-5 1-4-16,0 9-5 0,5-1 0 0,-7-8 1 15,0-2-1-15,2 1-1 0,5-8 1 0,-3 10-2 16,3 4 1-16,-1 4 2 0,-1-4-2 16,-1 4 0-16,-2-1 0 0,1 3 1 0,-1 1-2 15,0 10-1-15,0 5-1 0,-2-9 2 0,2 3-2 16,1-5 2-16,-1 6-1 0,0 1 0 0,-2-1 2 16,2-4 0-16,-2 1 8 0,2 3 2 15,-2 3-6-15,0 0 0 0,-2 2 0 0,2-7 2 16,-2 2-4-16,0 5-1 0,0 0-3 0,-3-6-1 15,3 1 2-15,0-6 1 0,-3 5 2 16,5 3 5-16,-2-3 0 0,-2-1-2 0,1-2-1 16,-1 0 2-16,4 9-2 0,-4-2 0 0,1 0-1 15,1-5 0-15,2 1-3 0,-2-1 2 0,6-2-3 16,-4 2 7-16,7 1 0 0,-7-8-5 16,4 1-1-16,3 0-2 0,0 2 2 0,-3 0-1 15,7 4 1-15,-4-6-2 0,4 0 2 0,-2-1 0 16,-1 3-1-16,-1 7 2 0,2-5-3 0,2 0 1 15,-2-2-1-15,4 0 1 0,-6 0 0 16,1 11 0-16,1-4 1 0,2-3 1 0,-6-2-1 16,1 0 1-16,-1 5 2 0,-1-3-1 0,0 0 2 15,3-4-1-15,-2-4-5 0,-1 2 1 0,3 4 2 16,-3 7-1-16,3-5 2 0,1 0-3 16,1 1 1-16,-2 3 0 0,-1 1-3 0,3 0-1 15,-4 0 2-15,-1-7-1 0,0 2 0 0,1 3-1 16,-5-3 1-16,0 0 0 0,-2 1 0 0,-1-3 1 15,-1 4 1-15,4 3-2 0,-9 0 1 16,5-7 1-16,-3 2 1 0,3-1 2 0,-1 3-2 16,-1 3-2-16,6 0 0 0,-7-5 0 0,5 0 0 15,-2 3 0-15,-1-1-1 0,3-1 1 0,-2 1 5 16,1-12-3-16,-1-1 2 0,2-4 2 16,0-2-3-16,2-3-2 0,0-4-1 0,2-2-2 15,0-4-1-15,0-5-1 0,0-2-17 0,1-3-4 16,-1 1-10-16,-2 0 8 0,2-1-61 0,0-1-11 15,-2-1-67-15</inkml:trace>
  <inkml:trace contextRef="#ctx0" brushRef="#br0" timeOffset="1702.688">3812 2853 22 0,'0'5'22'0,"0"-5"-3"0,0-5-14 0,0 1 0 15,0 1-3-15,2-3 9 0,1 1 0 16,-3-3 14-16,4 3 3 0,0-4-8 0,1 3-16 16,-1-1-7-16,1 1-2 0,1 1 6 0,1-4 1 15,-3 5 1-15,3 0-3 0,2-1 2 0,-5-2-4 16,5 5 4-16,0 0-2 0,2 0 7 15,0 2 5-15,2-2-4 0,2-3-1 0,5 3-4 16,5-2 2-16,14-1 4 0,1 1 1 0,2 2-3 16,4-5 0-16,0 3 9 0,21-3-7 0,-10 3 1 15,0 1 1-15,1-1 8 0,12 8-4 16,-6-4 12-16,-7 3-19 0,-4-1 10 0,-4 0-8 16,-1-2-7-16,3 4 1 0,4-4 0 0,0 0 0 15,7-4-2-15,-5 0 0 0,-4 1 1 16,-2-1-1-16,0-3-2 0,-1 3 2 0,1 0-2 15,0 1 0-15,-11 3-1 0,-5-6 1 0,-9 6-2 16,-6-3 1-16,-2 3 0 0,-7 0 0 0,-5 3-1 16,-1-3 4-16,-1 4-1 0,-13-2 1 0,5-2-2 15,0 0 2-15,1 0-3 0,3 0-1 16,0 0 2-16,5 0-3 0,-3 0 1 0,0 3 2 16,0 1-5-16,-2 0 4 0,0-1 1 0,-2 5 2 15,0-1-2-15,-2 4 0 0,-1 0 1 0,3 7-1 16,-7-1 1-16,0 8 1 0,-4 5-1 15,2-1 1-15,-2 6-2 0,-5 5 1 0,1 0 1 16,-1 4-1-16,-9 15 2 0,5 3-2 0,3 4 1 16,-6 18 4-16,12-7-5 0,4-11 1 0,5-8-1 15,2-8 4-15,-1-1 5 0,3 6 0 16,3 0 1-16,-1-2-3 0,2 0 2 0,1-5-1 16,1-1-2-16,-1-1 0 0,1 5-2 0,-1 6 0 15,-1 3-1-15,1 1-1 0,-1-1 1 16,0-1-4-16,-1 3 1 0,1 22 0 0,0-11-1 15,1 8-1-15,-1-4 1 0,1 12 1 0,-1-1-2 16,0 9 1-16,3-9 2 0,-3 0-3 0,5-6 2 16,0-3-1-16,2 3 3 0,-2-12 5 15,2 1-3-15,-2 4 0 0,-3-2 0 0,1-7 4 16,2 0 0-16,-5-11 3 0,7-2-2 0,-2 0 0 16,4 0-5-16,1-2 1 0,-1 4-2 0,-2-7-2 15,4 1-1-15,-4-1 0 0,0 3 1 16,3 4 2-16,-6 5-3 0,1 1-1 0,-2 3 1 15,2-2-1-15,-5 2 0 0,0 0 0 0,-1 11-2 16,-1-2-1-16,0-3 3 0,0 5-1 0,-4-2 0 16,2 8 3-16,0-1-4 0,-2-3-1 15,2 0 3-15,-2 3 0 0,-1-3-1 0,-1 2 1 16,2 0 1-16,0-1-1 0,-1 1-1 0,-1-4 2 16,4 2-1-16,0-11 3 0,0 0 2 0,0-6-1 15,-2-1 8-15,0 3-4 0,2 0-5 16,2-5 3-16,0-2 0 0,-4-2-1 0,2 2 0 15,-2 7-2-15,2 2-2 0,4 0-1 0,0 0-2 16,5-7 3-16,2 1-3 0,-4-1 1 0,4 0 0 16,0 5 0-16,2-2 0 0,0-5 0 15,1 0-2-15,-3-2 3 0,0 0-5 0,0 0 4 16,-3 2 0-16,1-5 0 0,0-1-2 0,0-7 1 16,0-7 1-16,0 0 1 0,-1-6-1 0,1 2 1 15,0 0 2-15,-5-3-4 0,5 1 4 16,-2 0-3-16,-1-3 2 0,1 1 1 0,-3 1-2 15,3 1 2-15,0-3 0 0,-3 5 0 0,1-2 2 16,1 0-2-16,1 1-2 0,-3-1 1 16,1 4-2-16,-3 2 1 0,-2 3-1 0,2-3 0 15,0-2-3-15,0-2 1 0,-2 0-6 0,0-4 2 16,3-5 5-16,-1-3 0 0,0-1 0 0,0-5 4 16,-2 1-2-16,2-6 0 0,1 1 0 0,-1 2 1 15,0 2 3-15,-2-2 1 0,2 0-2 16,0-2 0-16,-2 2-3 0,0-2 4 0,3 0 3 15,-3-2 1-15,0-3 4 0,0-2-2 0,0 0-3 16,-3-8 0-16,3 1-3 0,0 3-1 16,0 0 2-16,0 9-2 0,-2-5-4 0,0 0-38 15,-7 2 40-15,0 1 1 0,-2-1 2 0,-6 1-4 16,-5 1 5-16,-3-1-3 0,-5 6-1 0,-8-3-1 16,-4 6-1-16,-15 3 3 0,-3 3-1 0,5 0-2 15,-13 2 3-15,8 0-2 0,5-4 1 16,5-3 2-16,5-4 8 0,4-4-1 0,7-1 5 15,-1-3-6-15,4-1-4 0,3-4 0 0,-5-1-6 16,2-1 0-16,-7-3-6 0,-1 3 3 16,-10 0-6-16,1-1 0 0,-5 1 1 0,2 4-7 15,-2 2-4-15,2 2-5 0,-2 1-16 0,-2 6 8 16,2-2-12-16,-2 6-15 0,4-2-84 0,5 3-28 16</inkml:trace>
  <inkml:trace contextRef="#ctx0" brushRef="#br0" timeOffset="2436.878">853 4211 253 0,'20'11'139'0,"-2"-6"-121"0,-7 1 14 0,0-3-17 16,-5-1-22-16,-6-4-6 0,3-1 3 0,-1 3-25 15,0 0-25-15,2 0 59 0,-4 0 7 0,3 0-2 16,-3 5 0-16,4-1-2 0,0 5 2 16,1 4 4-16,1 7 3 0,-3 4 5 0,1 7-13 15,3 9 2-15,-3 26 0 0,3-4 1 0,-3 46 2 16,3 44 2-16,-3 82-4 0,-6-120 0 16,2 5 3-16,2 3 2 0,-2 5-2 0,9 1 14 15,-2-11 3-15,1 0-10 0,3-18 0 0,5-2 5 16,2-13-9-16,-3-5-3 0,3-6-7 0,-5 0-4 15,-2 4 0-15,-5-2 5 0,1-7-1 16,-5 1 0-16,1 1-3 0,-3 1-1 0,0-3 1 16,-3-2 0-16,1-8-4 0,0-3-4 0,2-7-13 15,0-1-7-15,2-5-36 0,0-3-3 0,3-10-37 16,-1 0-38-16</inkml:trace>
  <inkml:trace contextRef="#ctx0" brushRef="#br0" timeOffset="3217.923">827 4394 127 0,'-2'-15'71'0,"-7"-1"8"0,0-8-38 0,2 7-2 16,-4-1-4-16,5 7-24 0,1 0-7 0,3 2-11 15,2 5 7-15,0-1 0 0,2 1-3 16,5 2 4-16,2-5 0 0,8 3-3 0,1-3 2 16,4 0 3-16,9 1-5 0,0-3 6 0,11 2-2 15,4-2-3-15,3 5 1 0,19-5-1 0,-4 3 1 16,2 1 0-16,11 1 0 0,-2-3 0 0,-4 3 2 15,-10-5-3-15,-5 0 5 0,-12 3-1 16,-5 1 3-16,-1 3-4 0,-3 2 0 0,0 2-2 16,1 3 2-16,-3-3 0 0,-7 4-2 0,5-1 2 15,-7 6-1-15,-4-2-3 0,0-1 3 16,-5 3-1-16,1 0 0 0,-5 3-2 0,-7 3 3 16,5-1-1-16,-5 4 4 0,-1 4 0 0,-3 0 5 15,0 7-1-15,-5 6 1 0,-1 8-3 0,-8 10 0 16,-3 4-2-16,4-4 3 0,-5-4 0 0,2-5-1 15,5 3-2-15,3-5 3 0,3 7-2 16,-8 2-1-16,4 0-2 0,0-3 0 0,1-1 5 16,1-3 2-16,5 7-2 0,-5 4 0 0,7 5-3 15,-2 4 9-15,2-2-12 0,2 0 1 16,-2 4 2-16,7 10-4 0,-5-1 3 0,2-2-2 16,3-11 4-16,-3 2 8 0,3-2-12 0,4 2 1 15,-7 4-1-15,5-3 2 0,-7-8 0 0,7 1 2 16,2-1-3-16,-4-2 1 0,4 3 1 15,0-3 0-15,0-6 3 0,-2-5-3 0,4-4-1 16,0 2-3-16,0-2 2 0,5 2-3 0,-5-2 0 16,3 2 1-16,-3-6-1 0,5-1 2 15,-5-4-3-15,0 0 1 0,3-4 2 0,-3 2-3 16,2-2 3-16,-4-1-2 0,-4 3 4 0,2 2 2 16,-1-2-1-16,-5-2-1 0,1-1-2 0,0-1-2 15,-4-3 1-15,0-6 0 0,0-7 4 0,-4-2 13 16,4-3 3-16,-2 1-4 0,0-5-5 15,-1 0-7-15,-3-2-5 0,-5-2-9 0,-2-2 0 16,-3-5-3-16,-8 0 5 0,-5-2-2 0,1-4 5 16,-8-1-4-16,-1 3-4 0,-9-5 3 15,-25-4 5-15,-6 0 6 0,-18 0 0 0,9 11-1 16,7 4 1-16,6 7-2 0,-11 5-3 0,25-1-16 16,-3 5 5-16,13 0-21 0,7 0-1 0,7 2-64 15,0 2-51-15,6 0-87 0</inkml:trace>
  <inkml:trace contextRef="#ctx0" brushRef="#br0" timeOffset="3733.42">2674 4494 7 0,'-24'15'50'0,"2"-6"-1"0,-2-3 11 0,2-1-28 0,4-5-28 16,7 4-5-16,0 3 0 0,5-1 10 15,-1 5 19-15,3 7 3 0,1 0-7 0,3 6 18 16,7 16-7-16,-5 8 0 0,3 16-19 0,3 24 14 16,1 9-13-16,2 22-4 0,-11-19 0 15,0-1-6-15,-4 9 0 0,2-2 0 0,2 2 5 16,2 0-3-16,2 2 3 0,3-2 10 0,-1-4-10 15,6 2-3-15,-1-1-2 0,0-3-4 0,2-3-2 16,-2-2 0-16,0-11 1 0,2 0 6 16,0-7-4-16,-4 3 0 0,4-12-3 0,-10 3-1 15,5-4-2-15,-3-1 1 0,-3-4-3 0,2 0 1 16,-4-9 2-16,0-9-2 0,0-10 2 0,-4-10-4 16,4-6-2-16,-2-3-4 0,2-5-7 15,0-8 8-15,0 3-8 0,-2-5-16 0,2 0-94 16,-3-4-79-16</inkml:trace>
  <inkml:trace contextRef="#ctx0" brushRef="#br0" timeOffset="4436.361">2436 4593 73 0,'-22'-18'73'0,"-2"-6"40"16,4-7-36-16,3 0-22 0,-3 2-28 0,4 3-3 15,5 2-5-15,2 2-2 0,5 8 2 0,0-3-12 16,4 8-4-16,4 0-2 0,-2-2-3 16,9 2-6-16,-4 1 4 0,8 1 5 0,5-4-3 15,9 0 7-15,11 2-3 0,6 5-2 0,9-5-2 16,2 0 2-16,16 0-1 0,0 0-1 0,-5-2 1 15,1 2 1-15,-3 1-1 0,13-3 1 16,-11 4-1-16,-10-6 0 0,-3 4 1 0,-9 7 2 16,-4-3 1-16,-5 3-2 0,-3 9-1 0,-6-5 2 15,1 2 0-15,-7 1-1 0,-4 1-3 0,-1 1 2 16,-8 0-1-16,0-3 4 0,0 3-2 16,-5 1-2-16,5-3 1 0,-2 4 2 0,1 0 0 15,-3-1 1-15,6 6 3 0,-9-1 0 0,5 2-3 16,-3 5 4-16,0 4 1 0,-4 12-1 0,-2 8 0 15,-2 2-1-15,-1 7-2 0,-6 13-1 16,0 5 0-16,0 1 0 0,2 8-3 0,1 8-1 16,5-11 0-16,-1 0 0 0,2 3 1 0,4-3 0 15,-2 4-2-15,4 1 3 0,-1-3-1 0,-1-1 0 16,4 5-1-16,-6-1 2 0,3 0 0 16,-3-1 6-16,2 3 4 0,0 0-3 0,0-5-3 15,1-2 2-15,-3-2 0 0,4-2 2 0,-2 6-6 16,-4-2 5-16,0-8-3 0,-3 4 1 0,1-7 4 15,-1 0 5-15,1-2 1 0,-3 0-1 16,1-9-1-16,1-2-6 0,1-7-2 0,4-4-3 16,2 2-4-16,0-2 0 0,1-2 0 0,-1-3 2 15,-2-6-3-15,2-2 0 0,-2-5 2 16,4 0-1-16,-4-6 0 0,3-3 0 0,-1-4 1 16,0-2 0-16,2-2-2 0,-4 2 1 0,3-5 1 15,-3 0-2-15,0-12 10 0,0 3 3 0,0 1 1 16,-3 2 4-16,3 8-13 0,0-4-4 0,-8 1-9 15,-6-3 7-15,-3 2 2 0,-5-2 1 16,-7 0 0-16,-4-2 0 0,-4 2-1 0,-1 0-8 16,-6 0-8-16,-2 2-20 0,-16-2-11 0,0 2-4 15,5 0-11-15,-18 3-94 0,13 3-100 16</inkml:trace>
  <inkml:trace contextRef="#ctx0" brushRef="#br0" timeOffset="5139.309">1283 8901 83 0,'13'18'365'0,"-2"-10"-313"0,-4 1 10 0,-2-2-61 16,-5 2-10-16,0-3-7 0,-7 1 10 0,2 6 2 16,-3 0 3-16,3 3-4 0,-4 15 3 0,3 4 2 15,1 11 1-15,3 9 1 0,0 9 4 16,-7 44-4-16,7 53 2 0,2 93-5 0,13-124 2 15,-2 11-3-15,5 2 0 0,-1-6 0 0,3-5 4 16,-1-19-4-16,-1-1 4 0,-1-35 3 0,-4-2 5 16,0-19 5-16,0-4 0 0,-8-1-7 15,1 2 5-15,0 4-2 0,1-1 10 0,-7-4 0 16,-1-3-9-16,-1-7-4 0,-3-5-6 0,-2 3-2 16,1-2-3-16,1 1-1 0,-4-1 1 0,2-3-7 15,5-4-6-15,-5-5-7 0,2-1 8 16,3-8-3-16,0-1-10 0,-1-8 9 0,3-1-27 15,0-3-39-15,0 1-27 0,2-16-98 0</inkml:trace>
  <inkml:trace contextRef="#ctx0" brushRef="#br0" timeOffset="5904.732">937 8923 123 0,'-13'-18'43'16,"-3"1"57"-16,-1 1-67 0,1 1 4 0,1 2-20 16,6-1 14-16,-2 6-17 0,7-1-8 0,-1 0 0 15,1 5-8-15,13 8 1 0,-14-8-4 16,5 1 6-16,5 1 3 0,1 2 5 0,7 0 9 15,3 0-8-15,8 2 1 0,3-2-7 0,8 3-2 16,9-3-1-16,-2-3-1 0,9 3-1 0,4-6 1 16,24 1-1-16,5-1-2 0,28-5 2 15,-17 0 1-15,-13-5 1 0,-12-1-1 0,-6-1 3 16,0 0 3-16,-4 3 2 0,-12 4 5 0,1 4-4 16,-14 5 1-16,-2 0 0 0,-9 4-3 0,3 2 8 15,-3-1-6-15,-2 3-3 0,0-1-2 16,-4 4 0-16,2-3-1 0,-1 5 0 0,-1 0-3 15,0 2 1-15,-3-2-2 0,5 3 0 0,-7-1 3 16,0 0-3-16,1 5 4 0,-3-1 1 16,-2 3 2-16,-3 5-1 0,1 1 7 0,-5 3-1 15,-2 2 0-15,0 6-2 0,-2 3-3 0,-7 17-3 16,-2 3-3-16,0 3 3 0,-5 4-1 0,1-6-1 16,-3 3 0-16,1 0-1 0,1 7 0 15,1-3-1-15,2-2 1 0,-1-4-1 0,3-2 1 16,3 1-1-16,3 3 2 0,1 5-3 0,2-3 2 15,-1-2 0-15,3-3-1 0,-2 6 1 0,7 1 8 16,-5 2 5-16,8-1 4 0,-3-5-4 0,10 0-2 16,-6 4-4-16,6 0 0 0,1 1-4 15,6-1 1-15,0-4-3 0,0 0 1 0,-2-2-3 16,2 2 0-16,-2-7 2 0,2-2-2 0,-7-9 2 16,1-6-1-16,-1-5 3 0,-2-2-1 15,1-2-1-15,-1 2 3 0,-2 0-4 0,4 3 1 16,1 1-1-16,-1-2 0 0,-2-1 0 0,-2-6 1 15,3-6 2-15,-8-2-1 0,5-4-2 0,-6-3 0 16,-3-4-1-16,0-3 2 0,3-1 3 0,-5-1 0 16,0-13 1-16,-5 5 13 0,5 4-11 15,-4-2-6-15,6 4-3 0,-7 0-9 0,-1-4-8 16,-10 0-1-16,1-3 1 0,-16-4 8 0,5 3-1 16,-23-7 6-16,-4-1 3 0,-4-1-7 15,-7 4 7-15,-24-9-5 0,0 5 8 0,-20-3-2 16,11 11-3-16,13 7 2 0,9 5-8 0,13 4 9 15,5 2-17-15,10 2-17 0,3 7 1 0,9-5-27 16,0 3-33-16,8-1-78 0,3-3-26 0</inkml:trace>
  <inkml:trace contextRef="#ctx0" brushRef="#br0" timeOffset="6404.61">2776 8808 125 0,'-20'18'168'0,"5"-3"-117"16,-3-3-13-16,7-1-31 0,-2-5-8 0,4 1-3 15,0-1-6-15,2-1 8 0,3 4 7 0,-3 2-1 16,3 2 10-16,0 9-4 0,4 4 8 0,0 7-1 16,4 9 3-16,-2 9-4 0,3 11-1 15,6 30-8-15,6 47-4 0,10 71-2 0,-18-107 3 16,-5 10 0-16,3 1 11 0,-1 10 3 0,1-3 8 15,-1-4-3-15,1 0 3 0,2-16 7 16,-7 1-4-16,3-10-11 0,1-3-1 0,1-6-5 16,-1 1-5-16,3-2-2 0,2-1-3 0,-2-6 3 15,6-2-1-15,-3-2-6 0,-4-3 4 0,8-2-2 16,-5 0-1-16,2-8 0 0,0-1-1 0,-2-6 1 16,-2-5-2-16,-2-2-2 0,-1-2 1 15,-3-2-1-15,-1-1-13 0,4-8-6 0,-6-2-11 16,3-9 9-16,-1-3-3 0,-2-3-3 0,0-8 1 15,0 3-12-15,0-5-32 0,0-1-40 16,0-3-44-16,0-5 68 0</inkml:trace>
  <inkml:trace contextRef="#ctx0" brushRef="#br0" timeOffset="7123.172">2434 8791 350 0,'-20'15'102'0,"7"-6"-58"0,0-5-3 15,2-4-24-15,4-4-16 0,1 2-5 0,-1-3-8 16,3 1-7-16,4 2 10 0,11-3 4 0,-11 3 3 15,0 0 3-15,6 0-2 0,5-3 3 16,-2 3-1-16,7 0 3 0,8 0-3 0,7-3-2 16,2 5 1-16,9-4-1 0,22 4-2 0,-5-4 1 15,3 1-8-15,4-1-9 0,0 0 10 16,27-8 0-16,-10 4-1 0,17-10 7 0,-23-2 3 16,-9-2 1-16,-8 2-1 0,-3 0 4 0,-11 3 4 15,-6 4 1-15,-11-1 3 0,-5 8 1 0,-2-3-6 16,-11 4-5-16,-2 5 7 0,-3 0-1 0,-1 0 3 15,-1 0-4-15,-1 5 1 0,1 4-1 16,0 2-2-16,-4 4 0 0,3 5-3 0,-1 4 0 16,2 5 0-16,-4 6-2 0,5 3 3 0,-8 21 0 15,3 3-2-15,-2 4 1 0,-4 22-2 0,-1 1 0 16,3-1-2-16,-5 15 3 0,4-23-2 16,-1 6 2-16,-1 0-2 0,-2 2 1 0,3-2-2 15,-1 4 1-15,5 1 2 0,-3-5 1 0,5 2-3 16,3-9 7-16,3 3 3 0,3-9-5 15,2-1 2-15,0-3-5 0,2-5-1 0,3 6 2 16,4-1 0-16,-7 3-2 0,4-1-1 0,-1 2 1 16,-3-1-4-16,0-1 4 0,-4 2 0 0,-2-7 0 15,-1 2 1-15,-1-6 6 0,-3 2-4 0,2 2 0 16,-4 2-2-16,3-8-1 0,1 4 2 16,0-11 3-16,1-3 1 0,1-5 6 0,-1-4 18 15,-1-10-11-15,1-4-2 0,-5-10-4 0,0-3-2 16,0-8-6-16,0 3 2 0,0-5-1 15,0-12-4-15,0 3 1 0,0 1-5 0,0 4-1 16,-5 0 2-16,5 4-2 0,-2 1 0 0,2-1-7 16,-4 3-4-16,-3-3-1 0,-4 1 4 0,-2 1 8 15,-5-1 2-15,-2 1 1 0,-6-1-1 16,-7-3-2-16,-5 4-11 0,-6-1-17 0,-26-5 16 16,-3 4 3-16,-31-2-2 0,9 7 3 0,12 0-22 15,-10 6 6-15,27 1-60 0,0-3-49 0,6 3-100 16</inkml:trace>
  <inkml:trace contextRef="#ctx0" brushRef="#br0" timeOffset="8622.79">11853 3025 116 0,'-6'29'65'0,"-1"-18"-9"16,0-5-19-16,1-8-31 0,1-4 7 0,1-3-12 15,-3-2 6-15,1 2 1 0,-1-7 4 0,-2 10-1 16,3-5-12-16,-3 4-4 0,-6-8 4 16,1 8-9-16,-10-6 5 0,-7 6 7 0,-2-4-4 15,-9 5 3-15,-2 1-3 0,-2 3 1 0,-18-5 0 16,4 5-3-16,1 0 2 0,-18 2 1 0,2 0 1 16,4 2-2-16,14 0 3 0,6 1 0 0,11-3 0 15,7 4 0-15,0-4 0 0,0 0-1 16,0 0 1-16,-2 2 0 0,6 0-2 0,-4 3 1 15,4 1-3-15,1 3 4 0,4 2 0 0,1 3 3 16,6-3-2-16,-3 6-1 0,7 1 0 16,0 2 0-16,1 2-2 0,1 6 2 0,3 1 1 15,1 9 2-15,-2 3 4 0,7 19-1 0,0 4 0 16,0-2 1-16,-1-3-3 0,-1 1 8 0,6-3-1 16,0 9-2-16,3 3 13 0,-1-1-4 0,-4 0-7 15,2-6-5-15,1 9 0 0,-1 12-4 16,-2-3-2-16,0-1-1 0,-5 0-2 0,3 7 3 15,-2-2-2-15,2-2 1 0,-3-1-2 16,3-10 4-16,4-1 0 0,3-6 5 0,-1 0 1 16,3-6-2-16,-3-3-2 0,3-7-1 0,-3 1-1 15,-2 2 5-15,-2-3 1 0,0 9 3 0,-4-1 2 16,-5 1 2-16,-2-4-4 0,-4-3-4 0,-5 8-4 16,-2 4-1-16,-5 4 0 0,-8-2-2 0,2-5 1 15,0-2-4-15,2 3 4 0,0 0-3 16,7 1 2-16,2-3-1 0,2-5 1 0,2-3-2 15,1 1 1-15,1 0 1 0,-1 2-1 0,1 2 2 16,-2 0-1-16,3 0-2 0,0-4 3 16,-1-3 0-16,1-2 0 0,2 1 0 0,2 1 3 15,2 7-3-15,2 1 2 0,0-4 0 0,5-5-2 16,2-10-1-16,2-4 7 0,5-8-2 0,0-3 2 16,-1-3-1-16,5-3 3 0,0-3 7 15,5-2-2-15,-1 2-6 0,3-2-1 0,4 0 1 16,0-2 3-16,0 0-2 0,4-2 3 0,3-5-4 15,9 2 4-15,3-4 1 0,19-6-4 0,8-1 2 16,1 3-1-16,-1-3-5 0,0 3-1 16,14-5-4-16,2 7-1 0,-3 2 1 0,1-3-1 15,-3 6 2-15,5-1-2 0,-5 2-1 0,1 3 1 16,-3-1 0-16,0 1-1 0,-2 0 2 0,7-1-3 16,-3 3 1-16,-11 0-4 0,3 4-8 15,-3-2-23-15,1 5-20 0,-5-1 4 0,0-2-10 16,-11 3-72-16,-3 1-62 0</inkml:trace>
  <inkml:trace contextRef="#ctx0" brushRef="#br0" timeOffset="9497.568">14967 2719 353 0,'-14'33'31'16,"1"-9"8"-16,0 0-3 0,4-11-14 0,-4 3-13 15,4-5-24-15,2-5-18 0,3-1 25 0,4-3 6 16,2 3 1-16,7-3-3 0,6-2 5 0,8 0-2 15,16 2 4-15,3 2 0 0,7 1 4 16,-1 1 0-16,5 3 5 0,4 0-6 0,29 4 6 16,3 0-6-16,23 9 0 0,-15-6-3 0,-11-3 0 15,-7 3 2-15,14-10 0 0,-20 1-3 0,-7-7 3 16,0 4-1-16,-2-2-2 0,2 3 0 16,0-5 2-16,-2 4-4 0,-9-2 0 0,-11 3 1 15,-11-3-2-15,-4 7 0 0,-5-5 1 0,3 5 1 16,-9 2-4-16,1-4 5 0,-5 2-1 15,-3 2 1-15,-5 2-1 0,1 2 0 0,-3 3 0 16,-2 4-1-16,3 2 1 0,-5 11-1 0,2 1 3 16,0 3-1-16,-4 8 1 0,2 10 0 0,-4-2 0 15,-3 5 3-15,0-1-2 0,-1 12-2 16,-3 13 2-16,2-12-3 0,-2-1 0 0,0 6 3 16,0-2 1-16,0 9 4 0,2-3-2 0,-2 1-3 15,2 0-3-15,0-1 0 0,7 1 1 0,-5-10-1 16,12-1 1-16,-3 0 2 0,5-1 5 0,-3 3 1 15,5 2-1-15,0-5-4 0,2 1 4 16,-3 8-1-16,4-1 0 0,-4 1 0 0,1 0-2 16,0 3-3-16,-5-3 1 0,1 9-2 0,-5-4 1 15,2 2-3-15,-4-2 2 0,-3 0-2 16,5 2-2-16,-2-9 1 0,2 0 1 0,2-9-2 16,5-1 1-16,-3-6 2 0,5-1-3 0,0-12 3 15,0-8-2-15,2-11 2 0,-2-5-5 0,0-4 3 16,-5-3-2-16,3 1 1 0,-5-5 9 0,-4 3 5 15,-5-1-6-15,-2 3 1 0,-9-1 2 16,-6 6-7-16,-9-1-5 0,-9 2 0 0,-19 2 1 16,-8 1 2-16,-12-3-3 0,-30 0 4 0,17 3-3 15,-1-3 3-15,-7 0-2 0,-1 3 2 16,-3 1-1-16,-2 1 0 0,0 2-2 0,-2-2-7 16,8-1-23-16,1-4 4 0,6-1-9 0,0-6-8 15,5-1-17-15,-3-3-110 0,0-2-26 0</inkml:trace>
  <inkml:trace contextRef="#ctx0" brushRef="#br0" timeOffset="10809.865">11999 4846 296 0,'4'31'91'0,"3"-11"-86"15,-5-5-10-15,0-1-11 0,0-6 6 0,-2 4 6 16,0-4 27-16,-4 3-6 0,2 7 8 0,-3 0-9 16,-1 4 6-16,-3 6-12 0,5 3-7 15,-3 7-2-15,3-1-3 0,1-2 2 0,6-4 1 16,-1-9 2-16,2-4-4 0,1-5-3 0,-1-2 2 15,0-4 5-15,-1-1 18 0,-1-3 15 0,0-10-2 16,0 9-15-16,-2-2-23 0,0-4 5 0,2-3 2 16,1-2 10-16,-3-6-5 0,2 2 1 15,-2-5 0-15,0-2-3 0,0-2 8 0,-2-2 4 16,-1-5-5-16,-1-2-7 0,-3-4 3 0,1-2 2 16,-1-18-5-16,-2-1 2 0,5 4 0 15,0-1-9-15,4 2-1 0,0-11 0 0,6 7 2 16,3 7-1-16,2 3-3 0,0 8 2 0,2 2 1 15,1 6 0-15,-6 7 1 0,-1 4-2 0,0 3 1 16,-3 8-4-16,0 1-3 0,-4 1-19 0,-2 12 2 16,4-7 26-16,1 4 2 0,-1 7 2 15,-2 7-2-15,-2 0-3 0,2 6 3 0,-3 7-2 16,3 6 1-16,-2 5 1 0,4 20-2 0,-2-3 1 16,7-1-1-16,0-5-3 0,1-7 3 15,3-6 0-15,-2-7-1 0,0-7 1 0,2-4-1 16,-4-6 10-16,-1-8 22 0,-1 3 6 0,-3-11-33 15,2 3-5-15,1-6-1 0,1-3 3 0,3-7-3 16,0-7 1-16,4-2 2 0,-2 2-3 0,7-15 2 16,2-3-1-16,0-2-1 0,4-4 1 15,-2 0-2-15,11-22 2 0,-2 2 0 0,0 2 0 16,0-8 6-16,-9 19 8 0,-11 18-1 0,-5 9-1 16,-1 8 1-16,-3 5-10 0,0 5-7 15,-2 1-6-15,0 3-10 0,0 2 20 0,0 2 2 16,2 9 1-16,-2 5-3 0,0 1-1 0,-2 5 1 15,0 9 2-15,0 9-3 0,-3 9-3 0,-1 28 1 16,-3 2-5-16,4 3-21 0,-3 26-1 16,3-13 3-16,7-18 2 0,5-16-6 0,2-10-3 15,4-7-11-15,-2-9-43 0,0-6-69 0,0-5-35 16</inkml:trace>
  <inkml:trace contextRef="#ctx0" brushRef="#br0" timeOffset="11372.222">13115 4771 300 0,'-5'-6'84'0,"-2"-8"-62"16,-1 1 30-16,-3-4-23 0,0-1 3 15,-3 3-8-15,3-1-2 0,0 3-15 0,0 2-2 16,0 0-1-16,2 2-6 0,-2 2 1 0,-2 3 0 15,2 2-1-15,-4 2 0 0,-3 6 0 0,0 3 0 16,3 0-4-16,0 2 0 0,-3 7 5 16,-2 6-1-16,2 2 1 0,-4 21 2 0,3-1 3 15,1 3-2-15,3-1 1 0,4-2-2 0,2 1-2 16,4-3 3-16,5 11-5 0,5-9-1 0,4-6 6 16,6-12-2-16,3-5 1 0,-1-8 0 15,3-6 4-15,-2-3 8 0,-1-3-6 0,1-3-1 16,-3-3 1-16,1-5-3 0,1-1-1 0,-1-4 4 15,-1-3 0-15,3-6-1 0,-3 0-1 0,1 0-4 16,-1-11 1-16,-1 2-2 0,-3 0 0 16,-3-2 0-16,1-2-3 0,-2 2-1 0,-1-3 4 15,-3 1-2-15,-1 4 2 0,-2 7 8 0,-2 0 5 16,-3 6 5-16,1 7-12 0,-3 2 2 16,3 3-9-16,-1-1 1 0,1 5-2 0,-3 0 3 15,1 4-3-15,-1 4 2 0,3 1 3 0,-5 6-2 16,2 3 1-16,3-3-1 0,-3 9 0 0,5-2 1 15,0 4-2-15,-3 3 2 0,3 1-3 16,4 1-3-16,1-3 4 0,1 3-1 0,7 0-1 16,-2-3 1-16,13 5 0 0,2-2 1 0,3-5 1 15,-3-6-3-15,5-3 2 0,-3-4-3 0,0-7-1 16,-3 1-7-16,1-5-11 0,-2-2-11 0,-2-3 7 16,0-4 1-16,-3 3 2 0,1-7-17 15,-1-1-4-15,1-3-15 0,-2-1-30 0,-3-2 32 16,2-4-51-16,3-5 15 0,-3-6 76 0</inkml:trace>
  <inkml:trace contextRef="#ctx0" brushRef="#br0" timeOffset="11637.775">13509 4712 16 0,'0'-69'8'0,"-2"12"37"0,-5-2 14 16,1 1 28-16,-3 8-41 0,2-1-26 0,-2 11 11 15,1-2 25-15,1 14-13 0,-2 3 4 16,0 1-4-16,5 4-9 0,-3 5-15 0,1 4 2 16,4 2-4-16,-1 2-10 0,1 1-12 0,-2 1 4 15,8 14-4-15,-2-2-11 0,-4-7 17 0,2 0 0 16,2 4 5-16,-2 7-1 0,5 9 1 0,-5-5 3 15,2 8 6-15,-2 10 13 0,4 4-13 16,-1 9 1-16,3 27-5 0,-1 0-6 0,-1 6-1 16,5 34-2-16,0-10-1 0,4 27 1 0,0-41-2 15,3-25 2-15,-3-20-3 0,2-9 0 0,-2-6 0 16,1-5 1-16,-3-4 0 0,-2-5-2 16,-3 1 0-16,-1-8-2 0,1-1-1 0,-4-3-13 15,3 3-29-15,-3-3 7 0,0-1 6 0,0-1 11 16,-6-11-33-16,4 2-25 0,2 10-23 15,0-8-51-15,3 1 57 0</inkml:trace>
  <inkml:trace contextRef="#ctx0" brushRef="#br0" timeOffset="12168.889">13368 4829 33 0,'-29'-22'109'0,"1"-3"-17"0,-1 5-28 0,-4-6-10 15,9 8 8-15,4 1-23 0,4 4-1 0,5-1-9 16,3 5-4-16,3 1-4 0,1 1-8 15,2-2-4-15,2 5 2 0,2-3 0 0,2 5-5 16,3-2-2-16,-1 1 0 0,8-3 3 0,1 1-4 16,3-1-3-16,4 1 1 0,4 1-1 0,5 0-3 15,2-1 1-15,5 1-3 0,1-1 2 16,3 3-12-16,0-5-8 0,2 1-6 0,5 1 5 16,-7-1-1-16,-7 1 6 0,-4-1 9 0,-9 1 10 15,-2 1 4-15,-7-3-1 0,0 3-2 0,-4 0 1 16,-2-1 2-16,-1 1 1 0,-4 2 1 15,3-3-3-15,-1 1-1 0,-2 2-1 0,1-1-1 16,-1 1 1-16,2 0 2 0,1 2 0 0,1 0-1 16,1 0 5-16,0 4 0 0,1 1 6 0,1 4-3 15,0-3 7-15,2 5-8 0,0 7 6 16,-2-3-3-16,0 5 0 0,-3 2 0 0,3 2 3 16,-5 7-2-16,-1 2-2 0,-1 9-5 0,-2 0-2 15,-2 15-1-15,-1-1-3 0,1-8 2 0,4-4-1 16,1-6-1-16,1-5 2 0,5-9-2 15,0 0 1-15,0-2 0 0,-1-8-2 0,1 1 1 16,-2-6 0-16,-1 0 1 0,-1-1-2 0,-1-1 1 16,-4-3 5-16,0-10 11 0,0 4 11 0,-2-3 8 15,2 5-4-15,0-2-6 0,-2 2-12 16,4 2-16-16,0-4 1 0,-2-5-1 0,2 1 1 16,-2-3-1-16,0-4 1 0,0-3-1 0,0-4 0 15,0-4 0-15,0-2-7 0,0-10-2 0,3-16 0 16,-1-1-2-16,0 2 8 0,5 0-1 15,-1 5-3-15,3 2-10 0,2 2-12 0,5-7-9 16,-1 5 16-16,3 7-7 0,-1 6-8 0,1 4-7 16,4 5-33-16,2 9-41 0,5 2 7 0,2 9-30 15</inkml:trace>
  <inkml:trace contextRef="#ctx0" brushRef="#br0" timeOffset="12387.587">14682 4705 164 0,'2'-4'58'16,"1"-1"6"-16,-6-3-28 0,1 1 36 0,-2 3-40 16,2-1 2-16,-1 1-8 0,-1 1-9 15,2-1-13-15,-3 4-3 0,3-2-1 0,-2 2 3 16,2 2 7-16,-3 2 9 0,-2 5-4 0,-1 5-2 16,-3 5-1-16,0 6-8 0,-9 17 0 0,0 2-3 15,7 2 0-15,-3 2 0 0,5 1-8 0,2-1 2 16,1 8-7-16,3-6-5 0,5-12 5 15,5-5-22-15,-1-9-22 0,0-4-8 0,3-9-39 16,-3 0-66-16</inkml:trace>
  <inkml:trace contextRef="#ctx0" brushRef="#br0" timeOffset="12559.417">14380 4313 393 0,'-4'-5'61'16,"-7"1"-33"-16,0-1-1 0,-3-1-27 0,-1-3-3 16,4 5-9-16,2 1-41 0,3 1-4 15,1 4 14-15,1 1-17 0,4 3-6 0,0 3-111 16</inkml:trace>
  <inkml:trace contextRef="#ctx0" brushRef="#br0" timeOffset="12840.591">15011 4571 235 0,'2'11'134'0,"0"0"-72"16,-11-9 2-16,5-2-39 0,-1 0-2 0,5 0-16 16,0 0-8-16,0 0-6 0,3 2 15 0,-1 3 17 15,2-1-6-15,1 3 0 0,1 4-4 0,3 2-1 16,0 7-3-16,4 4-3 0,0 5-3 15,7 15 2-15,2 9-4 0,3 0-5 0,3 10-1 16,-6-7-1-16,0-12 1 0,-4-9 2 16,0-11-3-16,-5 0 2 0,-2-4 0 0,0 0-4 15,-5-4 4-15,1-5-11 0,-2-3-12 0,-1-1-6 16,-2 0-6-16,3-3-2 0,-3 0-32 0,2-1-18 16,1-3-6-16,-1-3-110 0</inkml:trace>
  <inkml:trace contextRef="#ctx0" brushRef="#br0" timeOffset="13028.044">15480 4729 146 0,'0'-37'134'0,"-4"4"-25"0,0 9-59 0,-5 4 5 15,2 7-30-15,0-1-5 0,1 8-15 0,-1-1-6 16,1 7 5-16,-5 0 20 0,-3 11 4 0,-1 0 10 16,-5 13 3-16,-4 3-9 0,-3 10-14 0,3 10-6 15,-11 23-8-15,0 10-4 0,-10 19-5 16,15-13 0-16,1-13 0 0,14-7-18 0,3-11-12 15,8-4-33-15,2-7 8 0,4-7-47 0,0-8-50 16,3-1-99-16</inkml:trace>
  <inkml:trace contextRef="#ctx0" brushRef="#br0" timeOffset="13652.883">16958 5089 43 0,'-25'-5'130'0,"5"1"-50"16,5-3 1-16,4-1-14 0,4 3-31 0,1 1-3 16,1 2-8-16,5-1-19 0,0 1-2 15,9 0 6-15,2 0-1 0,9 2 1 0,0-5 4 16,6 3-4-16,10 0 0 0,8-5-1 0,9 3 0 15,30-1-2-15,3-1 7 0,47-3-6 16,48 0 4-16,74-2-6 0,-147 2 3 0,5 3 4 16,-1-1-5-16,-4-2-1 0,0 5 3 0,-6-3-1 15,-1 3 2-15,-8-1-2 0,-5 3-1 0,-11 0-2 16,-2 2-4-16,-9 0-1 0,3 4-1 16,-16-4-2-16,-9 5 1 0,-11-1-1 0,-2 5-3 15,-5 0 1-15,0 4-2 0,1-6-1 0,-1 4-1 16,3-2 1-16,-2-1 3 0,-3 1-6 0,0 0-12 15,-2-5-7-15,-2 1-5 0,-5-1-12 16,-1 1-26-16,-8-3-39 0,1-2 1 0,-3 2-93 16,-2 0 172-16</inkml:trace>
  <inkml:trace contextRef="#ctx0" brushRef="#br0" timeOffset="14121.513">17758 4661 127 0,'-27'4'100'0,"1"-8"-53"0,4 0-25 0,2-5-9 16,5-2 17-16,4 2 9 0,4 2-13 0,0-1-7 15,3 3-3-15,2 1-9 0,0 2-9 16,10 2-3-16,-3 2-1 0,-3-2-25 0,-2 0 31 16,-4 0 2-16,-1 2-1 0,3 5 0 0,-2-3 6 15,-3 7-3-15,0 2 5 0,-1 7-2 0,-3 0 12 16,0 4-2-16,-5 5 3 0,-4 6-7 16,-11 16-3-16,-6 4-2 0,-20 16-1 0,-5-8 2 15,7-5 5-15,0-8 0 0,8-3 0 0,3-3-4 16,5-4 0-16,-3-7-5 0,0-5 3 0,0-3-6 15,4-1 5-15,1-9-8 0,2 1 1 16,4-3 2-16,2-2-4 0,5-2 3 0,2 0-1 16,2-3 3-16,4 1 1 0,5-3-1 0,3-4 0 15,3 0 2-15,1 2 7 0,2 1 0 16,10-8-7-16,-3 3-15 0,-3 2 3 0,-4 2 13 16,2 0 3-16,4 1 2 0,3 1-6 0,6 0-2 15,3 3-3-15,3 0-3 0,12-1-9 0,9 5-31 16,26-2-7-16,7 4-5 0,8-2-61 0,45 5-36 15</inkml:trace>
  <inkml:trace contextRef="#ctx0" brushRef="#br0" timeOffset="14621.386">20203 4152 213 0,'-35'20'61'0,"6"-20"-19"0,5-3-16 15,2 1-36-15,6 2-1 0,3 2 5 0,2 7 22 16,-2 4 7-16,4 9 7 0,0 5-14 0,3 6 1 16,-3 7 9-16,4 4-2 0,1 18-1 0,2-1-7 15,-5 1 1-15,3-5-7 0,-3-4 5 16,1-2-5-16,-3-3 1 0,0 3-4 0,0 0 2 16,5 0-2-16,-1-12 0 0,5-1 0 0,3-5-2 15,-1-2-2-15,0-3-1 0,2 3 1 0,1-2-2 16,1 0 0-16,-1-3 0 0,4 0-1 15,-1-3 1-15,-1-4 2 0,4-5 2 0,-2-1 6 16,2-4 5-16,2-1 0 0,0-3 2 0,3-1-2 16,-1-4 2-16,5 0-2 0,0 0-3 0,4 0-6 15,5-4-4-15,0 2-2 0,6-1 1 16,-2-1-4-16,2 2 1 0,3-3 1 0,-1 5-1 16,7 0-2-16,5 0 2 0,-1 5-3 0,1-1-10 15,-3 3-6-15,-4-3-9 0,-7 1-11 0,-6 1 3 16,0 1-1-16,-5 0-12 0,-2-3-45 15,-2 3-51-15,-5-3-37 0</inkml:trace>
  <inkml:trace contextRef="#ctx0" brushRef="#br0" timeOffset="15261.849">20975 4392 141 0,'-2'-4'125'0,"-1"-1"-41"0,1-1-42 0,0-1-17 15,0 0-13-15,0 1-15 0,-1 1-8 16,1 3-5-16,2 2-8 0,0-2 28 0,0 6-5 16,0 3 7-16,-2 2 7 0,0 0 1 0,0 6 7 15,-3 3 4-15,1 2 2 0,-1 6-1 16,1 3-9-16,-3 2 0 0,1 17-7 0,-1 1-6 15,0-1-1-15,-1 7 1 0,-1-2 2 0,0 26 0 16,0-10 1-16,5-3-1 0,-1-9 2 0,10 7-1 16,1-11 1-16,10-11 1 0,1-7-1 15,8-4 3-15,1-4-3 0,5-7 9 0,2-5-1 16,0-4 1-16,0-7-4 0,3-4-6 0,3-2 0 16,10-2-2-16,-1-5-1 0,5 0-1 0,0-6 1 15,-7-1-2-15,-4-4 8 0,-11 1-3 16,-2-6 1-16,-5-3-3 0,0-8-2 0,1-1-3 15,1-3 0-15,-2 3-5 0,-2-10 0 0,0-3-3 16,-4-5-1-16,0-3 4 0,-3 1 1 0,-2 0 2 16,-2 10 2-16,-2 3-1 0,-4 7 1 15,-1 4 6-15,-4 0 1 0,-2 4 3 0,-3 2 1 16,1 3-3-16,0 7 3 0,-3 1-2 0,3 7-7 16,-1 5-2-16,3-3-5 0,0 3-8 0,2 15-3 15,0-7 5-15,-2-4 14 0,-1 5 1 16,-3 1-1-16,1 8-3 0,-1 1 1 0,-1 3 1 15,-2 6 1-15,0 5 3 0,1 1 3 0,-3 6 4 16,0 23-3-16,-3-1-3 0,1 1 2 16,2 3-2-16,-2 15-2 0,6-9 0 0,3-8-3 15,4-5-1-15,6-9 1 0,5 1-2 0,5-6-1 16,10 4 3-16,10-12-3 0,-1-2-1 0,2-12 0 16,1-1-1-16,-3-5 2 0,5-4 1 15,-3 0-6-15,3-5-10 0,6 1-9 0,1-3-2 16,-3-2-21-16,-2 0-38 0,-5-2 4 0,-4 2-53 15,-6-2-87-15</inkml:trace>
  <inkml:trace contextRef="#ctx0" brushRef="#br0" timeOffset="16027.278">19850 6308 61 0,'7'-9'149'0,"-3"-2"-68"0,5 2-46 0,-2 1-7 15,-1-1-30-15,-1 4-18 0,-5-1-3 0,4 4 32 16,-4 2 33-16,2 2-8 0,1 7 3 16,-1 4-8-16,-2 4 2 0,2 8-12 0,-4 6-7 15,2 2 5-15,0 17 9 0,-2 3 2 0,2 7-7 16,2-1 9-16,0 27-18 0,5-2-2 16,2 15-6-16,-1-17 0 0,1-16-2 0,2-11-2 15,-2-6-2-15,0-5-2 0,0-7-1 0,-3-4 0 16,1-6-2-16,2-1-8 0,-5-4-14 0,3-2-11 15,-1-7 3-15,-1 1-31 0,-1-6-17 16,1-1 4-16,-1 0 14 0,0-3-49 0,3-4 2 16</inkml:trace>
  <inkml:trace contextRef="#ctx0" brushRef="#br0" timeOffset="16605.251">19751 6381 403 0,'-6'-16'38'0,"-10"-3"18"16,3-6-20-16,-7-3-39 0,-2 1 0 16,0-1 6-16,2 3 1 0,5 5 13 0,1 1 8 15,6 3-7-15,1 7-2 0,3 1-6 0,1 1-4 16,1 3-7-16,2-1-2 0,0 1 2 0,5 1 0 16,3 1 1-16,3 0-1 0,9 0 1 15,5 0-4-15,10-3 3 0,4 1 0 0,8 2-2 16,6-1 1-16,28 6-1 0,5 5-2 0,29 10-3 15,-14 2 0-15,-17 0 4 0,-9 2 2 16,-9-2 0-16,-4 4 3 0,-7-2-1 0,-9 4-1 16,-13 3 0-16,-6 2 3 0,-16 2 10 0,-9 5-1 15,-8-1-1-15,-8 0 0 0,-12 1-4 0,-5-1-4 16,-13-1-1-16,0-8 1 0,-5 1 14 16,3-2 5-16,9-3 4 0,6-7-7 0,6-1-1 15,1-3-8-15,6-4-2 0,1-5-4 0,6 1-1 16,0-5-1-16,0 0-4 0,4-5 0 0,-2 5 0 15,1-2 2-15,1 2-1 0,3-2 0 16,1 2-3-16,1-2-3 0,11-3-5 0,-5 3-9 16,1 0-8-16,-3 2 5 0,-4 0 25 0,2 0-5 15,4 0 2-15,7-2 3 0,-2-1 0 0,6 1 1 16,5 2 0-16,7 0-1 0,6 0 0 16,4 7-1-16,1-3-3 0,19 10 3 0,-8 5 2 15,-5 3 2-15,-5 5 4 0,-3 4 6 0,-8 4 1 16,5 16-1-16,-13-1-1 0,-7-1-4 15,-6 2-4-15,-5-3 0 0,-4-6 0 0,-5-4 0 16,-1-3 5-16,-3-7 4 0,-3-1-3 0,-1-7 4 16,-5-5-3-16,2-4-3 0,-4-2-6 0,0-5-1 15,-4-4-5-15,-3 0 0 0,-6-4-12 0,-5-3 3 16,3 1-8-16,-3-5-7 0,3 0-15 16,-1-5 6-16,5 5-17 0,7 0-12 0,-1 0-68 15,3 0-20-15,2 0-22 0</inkml:trace>
  <inkml:trace contextRef="#ctx0" brushRef="#br0" timeOffset="17245.715">21189 6337 57 0,'-7'11'361'0,"0"-2"-275"0,3-1-33 0,-3-1-41 15,3-3-12-15,-9-1-5 0,2-1-12 16,9-2-6-16,-1 0-9 0,8 4 35 0,-3 1 0 16,0 4 5-16,0 4 8 0,3 7 1 0,-3 6-5 15,5 7-3-15,-5 9 4 0,-2 18 1 0,0 8-2 16,-2 22-5-16,-3-6-6 0,3-7-1 15,0-4-1-15,-3-11 1 0,1-7-1 0,-3-2 1 16,7-7-1-16,0-13 3 0,5 0 0 0,1-9-3 16,1-1 1-16,-3-4 2 0,1-5-3 0,-3-6 2 15,0-3 2-15,0 1 5 0,-2-3 13 16,0-12 6-16,-2 2 3 0,4 12-11 0,-2-5-20 16,0-3-5-16,0-3-3 0,-2-10 2 0,2 3-6 15,-2-5-4-15,0-6-2 0,0-4-3 0,-3-5 0 16,1-3 4-16,-3-6 0 0,1-2-15 15,-3-22 23-15,0 2-16 0,0-2 20 0,-2-20 13 16,2 7-1-16,-2 8 6 0,5 12 2 0,-5-5-1 16,2 8-1-16,2 12-2 0,1 5 5 0,-3 6-2 15,0 0 4-15,5 6 6 0,-3 5 10 16,3 0-9-16,1 7-5 0,1-1-9 0,2 3-1 16,2 2-4-16,3 2-3 0,-1-2 0 0,5 2-4 15,0 0 5-15,4-2-4 0,0 5 2 16,3-1 1-16,1 1-1 0,3 1 1 0,2 1 0 15,0 4 0-15,5 0 1 0,12 4 0 0,1 1-3 16,4 1 2-16,5-1-2 0,-3-1 0 0,9 3 0 16,0-5-1-16,-2 0-1 0,2-2 2 0,5-2-1 15,-3 0-2-15,-4-1 3 0,-9 3-3 16,-9 0 1-16,-6 0-7 0,-2 3-6 0,-8-1-11 16,-5 0-13-16,-3 0-13 0,-5 3 14 0,-1-1 0 15,1-2-23-15,1 3-33 0,-5-1-6 16,0 0-34-16,0 3 20 0</inkml:trace>
  <inkml:trace contextRef="#ctx0" brushRef="#br0" timeOffset="17495.649">20882 6853 459 0,'5'15'176'0,"-1"-4"-134"0,-2-6-48 0,5-8-12 15,2-3 18-15,6-7 9 0,5-5 2 0,0 5-1 16,13-9-4-16,7 0-2 0,1 0-2 0,8 4-3 16,2 2 0-16,4 5-13 0,15-4-11 15,1 6-21-15,-9 3 19 0,-3 6 0 0,16 0 2 16,-9 2-57-16,-6 0-34 0,-3 5-48 0</inkml:trace>
  <inkml:trace contextRef="#ctx0" brushRef="#br0" timeOffset="18136.109">23451 6304 368 0,'-2'13'79'16,"-3"-6"-52"-16,1-7-21 0,-3-3-15 0,1-3 7 15,-1 1 2-15,0-4-2 0,-4 3 1 0,0-3-3 16,-2-2 5-16,0 2 1 0,-5-2-1 16,-2 2-3-16,-2-2-4 0,-2 3-2 0,-2-1 4 15,-5-2 3-15,-2 2 2 0,-14 0 8 0,-1 2 6 16,-3 3-11-16,-2 0 0 0,-22 4 5 0,0 0 7 16,-15 6 0-16,17 3-5 0,14 0-4 15,6 2 0-15,4 0-3 0,3 2-1 0,4 0 1 16,5 5 3-16,1 0-3 0,8 1 2 0,8-1 1 15,2 0-5-15,5-5 3 0,4 0-1 0,5-2 0 16,-1-4-2-16,5 2 3 0,2 0-2 16,-2-1 3-16,5 1 1 0,2 0 1 0,1 2 3 15,3 0-3-15,9 0 0 0,0 4 0 0,9-1-6 16,4-1 0-16,17 2 0 0,8 1-1 0,1-1-2 16,19 5 0-16,-4-2-1 0,-1 4 0 0,0 0-5 15,6 6-6-15,-21-1 7 0,-1 2 6 16,-8-1-1-16,-5 1 0 0,-5-3 2 0,-6 3 1 15,-6 0-1-15,-5-3 5 0,-9 3 10 0,-4-3-4 16,-2 3 2-16,-3-5-3 0,-6 3 5 16,0-5-1-16,-9 2 7 0,-3 0-12 0,-6-4 0 15,-2 4-3-15,-6-4-1 0,-8 0-1 0,-8 0 0 16,-11-9-4-16,-11-2 0 0,-2-5 2 16,-9 1-1-16,-14-10 0 0,16 3-4 0,5-3 0 15,-1-1-1-15,3-1-17 0,-1-2-21 0,3-2-28 16,9 0-22-16,4-2-60 0,2-4-92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7T22:45:31.3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626 4765 8 0,'0'-3'33'0,"0"3"-16"16,0 0 5-16,0 0 2 0,0-4 12 0,0 4-14 16,0-2-5-16,0 2-3 0,0 0 14 0,2 0-8 15,-2 0 5-15,0 0-2 0,0 0-9 0,0 0-3 16,0 0 1-16,0 0 12 0,0 0-1 15,0-2-8-15,0 2-8 0,0 0 1 0,0 0 1 16,0 0 2-16,0 0-3 0,0 0 0 0,0 0-5 16,0 0 5-16,0 0 2 0,0 0 4 0,0 0-1 15,0 0-7-15,2 0-1 0,-2 0-2 16,0 0-1-16,0 0-3 0,0 0 0 0,0 0-1 16,0 0 0-16,0 0 2 0,0 0-3 0,0 0 0 15,0 0 1-15,0 0 2 0,0 0 1 0,0 0-2 16,0 0 0-16,0 0 2 0,0 0-1 15,0 0 0-15,0 0-1 0,7 2 0 0,2 0 3 16,-3 2 0-16,1-4 0 0,0 3 1 0,-1-1 0 16,-1-2-1-16,-1 2 1 0,1 0 0 0,1-2-1 15,-1 0 4-15,1 3-3 0,1-1 0 16,-3-2-2-16,3 0 1 0,-1 0-1 0,1 2-2 16,2-2 2-16,0 2-1 0,0-2 1 0,2 0-1 15,2 0 4-15,-2 2-1 0,2-2 0 0,2 0 0 16,3 0 2-16,0 3-5 0,4-6 3 15,2 3-1-15,0 0 0 0,-2 0 1 0,0 0-1 16,-2 0-2-16,0 0 1 0,0 0 1 0,0-2-1 16,-5 2-1-16,3 0 2 0,-1 0-2 15,1-2 2-15,2 0-2 0,0 0 0 0,4-1 1 16,-2 1-2-16,0-2 3 0,7 1-3 0,-3 3 1 16,1 0 1-16,-1-4-1 0,-4 4 0 0,0 0-1 15,-2 0 1-15,-2 0 1 0,-1 0-1 0,-1 4-1 16,2-4 2-16,1 0-2 0,1 0 0 15,0 0 1-15,0 0-1 0,0-4 1 0,6 2 0 16,1 0-2-16,6-3 2 0,-2 3 1 0,2 0-2 16,-2 0 1-16,-1 2 0 0,-1-3 0 15,-5 3-2-15,1 0 2 0,-6 3 1 0,1-3-2 16,0 2 1-16,0-2 0 0,2 0 0 0,0 0 1 16,7 2 0-16,-1-2-1 0,8 0-1 0,1 0 1 15,3 0 1-15,-1 2-1 0,-1-2-1 16,-7 0 0-16,2-2 2 0,-2 0-1 0,6 0-1 15,1-1 1-15,-1 3-1 0,3 0 1 0,-3 0 1 16,-4 0-2-16,1 0 2 0,-6 0-1 0,-1 0 1 16,-1-2-2-16,1 2 2 0,-3 0-1 15,5 0-1-15,-1-2 2 0,3 0-2 0,0 2 3 16,2-2-3-16,2 2 1 0,1 0 0 0,-3 0-1 16,-5 2 3-16,1-2-2 0,-5 0 0 0,3 2-1 15,-1-2 1-15,1 2 0 0,1-2 2 16,-1 0-3-16,1 2 2 0,-3 1-2 0,1-3 2 15,-4 4-1-15,0-4 1 0,-2 2-1 0,-2 0 0 16,1 1 2-16,-1-1-1 0,-2-2 0 16,1 2-2-16,1 2 0 0,-3-4 3 0,3 0-2 15,-3 0-1-15,5 0 1 0,-2 3 0 0,4-3 1 16,-2 2-2-16,4-2 2 0,0 0-2 0,-2 0 2 16,0 0 1-16,0 0-2 0,0 0 3 0,-2 0-1 15,-4 2-1-15,-1-2-2 0,-2 2 3 16,-2-2-3-16,3 3 2 0,-1-1-2 0,-2-2 1 15,-2 2 0-15,2 0 1 0,0-2-2 0,2 2 2 16,2 1-3-16,1-1 3 0,1 0-1 16,10 0 0-16,2-2 0 0,1 2 0 0,4 3 0 15,-1-5 0-15,0 2-1 0,-5 0 1 0,-1 0 2 16,-7 1-1-16,-1-1 2 0,-3 0-1 0,-3 0 1 16,-2-2-1-16,-2 2-2 0,0-2 4 15,2 3-3-15,-2-3 0 0,-1 2 0 0,-1-2-1 16,2 0-1-16,2 0 1 0,0 0 1 0,2 0-2 15,0 0 2-15,1 0-1 0,3 0 0 0,-1 0 0 16,-1 2-1-16,1-2 1 0,-3 0 0 16,0 2 1-16,-2-2-1 0,-4 0 7 0,-1 0 2 15,-4 0 1-15,-8 0 1 0,4-2 5 0,-1 2-6 16,3 0-1-16,0 0-4 0,0 0-1 0,-2 0-2 16,2 0 0-16,0 0-2 0,0 0 2 15,5 0 1-15,-3 0-1 0,2 2 1 0,-4-2-2 16,2 0 2-16,1 0 1 0,-1 0 2 0,-2 0 5 15,0 0 0-15,0-2 0 0,0 2-4 0,0 0-7 16,0-2-1-16,0 0 1 0,0-1 0 16,0 1 0-16,0-2 1 0,0-1-1 0,-2 1-1 15,2 2-1-15,-3-7 2 0,3 5-2 0,0-1 1 16,0-1-2-16,0-3 3 0,-2 6 0 0,2-8-1 16,0 5 0-16,0-3 0 0,0 0 0 15,0 3 0-15,0-3 2 0,0-2-1 0,0 2-1 16,0-2 1-16,0 2 1 0,2-2-1 0,-2 2-1 15,0-2 0-15,0 0 2 0,3-4-1 0,-3-1-1 16,2 3 0-16,0-2 1 0,-2-1-2 16,5 1 3-16,-5-3-3 0,2 1 1 0,0 1 0 15,0-2 2-15,-2-1-1 0,0 1-1 0,2-4 2 16,-2 4-2-16,3 1 1 0,-3-3-2 0,0 7 1 16,-3-3 2-16,3 1-1 0,0 1 0 15,0 1 0-15,-2 2 0 0,0 5-1 0,2-5 2 16,0 2-1-16,-2 4-1 0,0-1 1 0,2 1 1 15,0-1-1-15,-3 1-2 0,1 1 2 16,2 2 0-16,0-3 0 0,0 1 1 0,-2 2-1 16,0-3-2-16,2 3 3 0,0-2-2 0,-3-1 0 15,3 3 2-15,0-5-3 0,0 3 1 0,-2 2 2 16,0-3-1-16,2 1-2 0,0 2 2 0,0-5-4 16,-2 3 0-16,2-1 2 0,-2 1-3 15,2 0 3-15,-3 1-1 0,1-1 0 0,2 2 1 16,-4 0-1-16,4 2-2 0,-2-5 0 0,-1 3 0 15,1 0-2-15,0-1 2 0,-2 3 2 0,-1-4 0 16,1 0 4-16,-3 1-3 0,-2 1 2 16,-2-2 0-16,-2 2 1 0,-7-1 0 0,-2 1-1 15,2 2-1-15,-4-4 2 0,2 2-1 0,0-1 2 16,0 1-3-16,-2-2 0 0,-1 2 1 16,-1-1-1-16,-5 1-5 0,-2 0 3 0,0-2 0 15,-11 4-1-15,-2-3 4 0,-1 3 0 0,5-2 1 16,1 2-1-16,1-2 0 0,0 2-1 0,-11 0 2 15,-4-7-2-15,-2 7 2 0,0 0-1 0,4 0 0 16,4 0 0-16,5 3 0 0,2-3-3 16,-6 0-1-16,-5 0 1 0,-2 0-2 0,0 4 1 15,6-4 1-15,3 0-2 0,4 0 3 0,4 0 0 16,-12 0 0-16,-1 0-1 0,-6 4 3 16,-1-1 0-16,5 1 0 0,3-2 1 0,1 0-2 15,-2 1 2-15,-4-1-1 0,-6-2 1 0,1 4-1 16,3-2-2-16,10 1 4 0,6-1-3 0,1 2 2 15,-4-4-1-15,-5 0 0 0,-6 2 1 0,2 1-2 16,3-1 3-16,10 0-3 0,2 0 2 16,-1 0-2-16,1 1 1 0,-8-3 0 0,-3 0 0 15,1 0 0-15,-3 2 0 0,7-2 1 0,7 0-1 16,1 0 1-16,3-2-2 0,2 2 2 16,-4-3-2-16,-2 3 1 0,-3 0 1 0,0 0-2 15,1 0 1-15,5 0-5 0,4 3 2 0,1-3-4 16,5 0 5-16,-1 0 1 0,3 0 0 0,0 0 2 15,-2 0-1-15,2-3-1 0,-4 1 2 16,-1 2 0-16,-2 0-2 0,3 0 0 0,-5 0 1 16,2 0 0-16,3 0 1 0,-3 0-3 0,5 0 3 15,2 0-2-15,4 0 3 0,1 0-3 16,-1 0 2-16,0 2-3 0,3-2 2 0,0 0 2 16,-1 3-2-16,-1-1-2 0,-1-2 0 0,0 6-1 15,3-6 0-15,-5 3-5 0,5 1 6 0,-1 1 1 16,-2-3 2-16,3 2-1 0,0-2-1 0,1 1 1 15,1-1 0-15,0 0 0 0,0 0 0 16,2 0 1-16,2 3-1 0,-2-5 0 0,2 2 0 16,0-2-1-16,-2 2 2 0,5 0-1 0,-3-2 0 15,4 5-1-15,1-5 3 0,-3 2-2 16,3 0-1-16,-1 0 1 0,1 3-1 0,2-5 2 16,0 4-3-16,-3-2 1 0,3 1 1 0,0 1-1 15,0 3 1-15,2-3 1 0,0 0-1 0,2 1 1 16,0 4 0-16,0-3-1 0,0 5 1 0,5-4-1 15,-5 2-1-15,3 0 3 0,-3 2-1 16,2-3-1-16,1 3 0 0,-3 5 1 0,0-7-2 16,3 6 3-16,-3-4-1 0,0 5 0 0,0-1 0 15,-2-2-1-15,2 5 0 0,-2 0 0 16,0-3 1-16,3 3 0 0,-1 1-1 0,0 1 2 16,0 9 0-16,0 6-1 0,3 14 1 0,1 4 4 15,1-33 0-15,-9-20 0 0,0-5-3 0,-1-8 0 16,1 6 0-16,0 1-1 0,2 1 0 0,-2 3 0 15,2 2-2-15,2 0 2 0,-2 0-2 16,0 0 0-16,2 2 1 0,0 0 0 0,-2 1 0 16,3-1-2-16,-1 2 2 0,0 1 0 0,0-1-2 15,3 5 1-15,1 9 0 0,3 1 0 16,-2 3 0-16,-1-4 0 0,1-3 2 0,-5-6-3 16,3 0 2-16,-3-2-2 0,-2-5 1 0,0-2 1 15,2 2-1-15,-2-2 0 0,0-4 1 0,-2-3-1 16,2 1 0-16,-5-1 1 0,-1 2-2 15,1 1 4-15,1-5 7 0,2-4 10 0,-3 6-8 16,3 5 0-16,2 2 1 0,2 0 0 0,-2-4-2 16,-2-7 2-16,2 4-7 0,-2 1 2 0,0 1-4 15,2 3 1-15,0-2-5 0,0-1 2 16,-3 3-1-16,3 0-3 0,-2 2 2 0,2-2 1 16,0 2-1-16,0-3 0 0,0 3 0 0,0 0 2 15,0-2-2-15,0 2 0 0,0 0-1 0,0-2 0 16,0 2 3-16,0 0-2 0,0 0-1 15,0-2 0-15,0 2 1 0,0 0 1 0,0 0-1 16,0 0 1-16,0 0-3 0,0 0 1 0,0 0 1 16,0 0-1-16,0 0 0 0,0 0-1 0,0 0 1 15,0 0-1-15,0 0 2 0,0 0 1 16,0 0-2-16,0 0 0 0,0 0 1 0,0 0-2 16,0 0 1-16,0 0 2 0,0 0-2 0,0 0 0 15,0 0 0-15,0 0 0 0,0 0-1 0,0 0 1 16,0 0 3-16,0 0-4 0,0 0 2 15,2 13 1-15,5 5-2 0,0 1 0 0,-1-1 1 16,1-3-1-16,-3-4 2 0,1 1-1 0,-1-1-1 16,1-3 0-16,-3-1 3 0,0-3-4 0,-2-4 2 15,-2-4 0-15,0 2 0 0,-1-9 1 16,3 4 0-16,-2 5-4 0,0 0 3 0,4 6-1 16,0 3 0-16,3-1 0 0,-3 5 1 0,0-2 1 15,0-2-1-15,1-1 1 0,1 1-3 0,0-3 4 16,1 1-3-16,-3-3 3 0,2 2-2 15,-1-1-1-15,-1-1 2 0,-2 0-2 0,2-2 1 16,0 0-1-16,-2 0 0 0,0-2 2 0,2 0-3 16,-2-1 2-16,-2-1-1 0,2 0-1 0,-2-3 1 15,4-4 3-15,0 4-3 0,3 3 2 16,1-3 0-16,1 3-1 0,4 2 0 0,-2-3 0 16,4 3-3-16,0-2 4 0,-2 4 0 0,3-2-1 15,-1-1-3-15,-2 1 0 0,2 4-19 16,-2 1-29-16,0 3-6 0,2-4 2 0,-6 3-38 15,2-5-51-15,-5 2 24 0,1 2-34 0</inkml:trace>
  <inkml:trace contextRef="#ctx0" brushRef="#br0" timeOffset="906.016">13253 6782 24 0,'-6'0'42'0,"1"0"-18"0,1 2 2 0,2-2-22 16,0 0-5-16,-1 0-6 0,3 3 1 16,0-3-10-16,0 0-20 0,0 0 18 0</inkml:trace>
  <inkml:trace contextRef="#ctx0" brushRef="#br0" timeOffset="6435.906">13639 5369 8 0,'-4'-2'51'0,"-1"-1"-24"15,-1 3 1-15,-1 0 5 0,1 0-23 0,-3 0 5 16,2 5-2-16,-2-3 0 0,1 2-1 0,1 1 2 15,0 1-2-15,1 1 3 0,-1 0-2 0,5-1 0 16,0 1 4-16,-1-3 21 0,3 3-3 16,3-3-10-16,-1 1-10 0,0-1 5 0,2 1-2 15,1-1 7-15,2-2-8 0,1 3-2 16,-3-3 2-16,4 0-4 0,-1 0-3 0,-1 0 1 16,4 3-6-16,-2-3 1 0,0 0-1 0,2 0 1 15,0-2-4-15,2 5 4 0,-2-5-4 0,4 2 3 16,1 0-3-16,1-2 1 0,3 2-1 0,9 1 0 15,0-3 0-15,2 0 2 0,-1 0-2 16,3 0 1-16,-2 0-2 0,2 2 1 0,0-2 1 16,-2 0-2-16,0 2 2 0,0-2-3 0,9 0 0 15,-1 0 1-15,3 0-1 0,0 0-1 16,2 0 1-16,0 0 1 0,1 0-1 0,-1 0 1 16,-5 0-1-16,1 0-1 0,2-4 2 0,9 1-1 15,2-1 0-15,2 0 0 0,-2 4 1 0,-1-5-2 16,-1 3 3-16,-5 0-1 0,1-3-1 0,1 3 2 15,5 0 3-15,-2 0 0 0,0 2 0 16,-3-2-1-16,-4 2 1 0,0 0-4 0,0 0 0 16,9 0-2-16,5 2 2 0,-1-2-1 0,0 0 1 15,-6 2-1-15,0 0-1 0,-3 0 1 16,3 1-1-16,6-3 3 0,3 2-3 0,-5 0 0 16,-4 0 2-16,-1 0-3 0,-1-2 2 0,4 3-3 15,4-3 3-15,0 0-2 0,3 2 1 0,-5-2 2 16,-4 0-3-16,0 0 2 0,-1 0 0 0,3 0 0 15,2 2-2-15,-2 0 1 0,-4-2 2 16,-5 5-1-16,-2-3-1 0,0 2 2 0,2-4-1 16,4 3 0-16,7-1-1 0,-2-2 0 0,5 4 2 15,-8-4 0-15,-1 2 0 0,-1 1-2 16,3-6 2-16,2 3-1 0,2 3 1 0,-2-3-2 16,2 2 2-16,-9 0-2 0,1-2 1 0,-3 0 1 15,2 2-1-15,3 0 0 0,1-2 1 0,1 5 2 16,-7-1-1-16,-6-2-1 0,-3 3 0 15,-2-5 0-15,0 4 0 0,2-4 0 0,3 5 0 16,4-5 0-16,2 4-1 0,0 0 2 0,-2 1-2 16,-5-3-1-16,-2 2 1 0,-1-1 2 0,-1-1-3 15,2-2 2-15,7 2-1 0,4 0 0 16,-2 0 0-16,3 3 0 0,-6-3-2 0,-5 3 3 16,-3-1-1-16,-5-2-3 0,3 3 5 0,0-5-4 15,2 0 2-15,5 0 1 0,1 0-2 0,1 2 1 16,0 0 0-16,-3 0-1 0,1 0 2 15,-5 1-1-15,-2-3 0 0,2 0-2 0,0-3 2 16,2 3 0-16,5 0 0 0,-3 0 1 0,1 0-1 16,-3 0-2-16,-4 3 4 0,-2-1-3 15,-3-2 1-15,-2 0 1 0,-4 2-2 0,-4-2 1 16,1 2 1-16,-6-2-1 0,2 0-1 0,-2 0 0 16,-2 0 2-16,2 0 0 0,0 2-1 0,3-2 0 15,-6 0-1-15,6 0 2 0,-3 0-3 0,4 0 2 16,-4 0 0-16,2 0 1 0,1 0-2 15,-3 3 2-15,4-3-3 0,-6 0 3 0,4 0-2 16,-2 2 2-16,-2-2-1 0,-2 0 0 0,1 2 0 16,-3-2-1-16,1 0 2 0,-1 0-1 15,-3 0-1-15,5 0 0 0,-3 0 3 0,3 2-2 16,1 0 0-16,1-2-1 0,2 3-1 0,-2-3 1 16,2 0 1-16,-2 2-1 0,0 0 1 0,-3-2 1 15,3 0-2-15,-2 0-1 0,-1 0 3 16,-1 2-1-16,-1-2-1 0,1 0 1 0,-1 2 1 15,-2-2-1-15,3 0-1 0,-1 0 2 0,3 0-1 16,-1 3 0-16,5-1-2 0,0-2 1 0,3 2 0 16,1-2 1-16,3 2-2 0,2-2 2 15,2 5 1-15,0-3-2 0,0-2 0 0,0 2 3 16,-2 0-4-16,-1-2 3 0,-1 2-2 0,0 1 2 16,-5-3-1-16,2 0 1 0,-4 0 0 0,0 0 6 15,-4 0 6-15,0-3 2 0,-3 3-3 16,0-2 4-16,-8 0-8 0,0-2-2 0,8 4-2 15,0-3 0-15,-1 1-3 0,-1-2 2 0,-2-1-4 16,0 1 1-16,2-3 1 0,-2 1-3 0,0-3 0 16,2 0 3-16,-2 0-3 0,0-2 0 15,2 2 2-15,-2-4 1 0,0 2-2 0,0-4 1 16,0 2-2-16,0-1 2 0,3-1 1 0,-3 2-2 16,0-3 1-16,0 1 3 0,0-3-1 0,0 5 0 15,0-5-1-15,-3 1 1 0,1 1-1 16,0-1 1-16,0-1-2 0,0 0-1 0,-1-2 2 15,1 3-2-15,0-1 2 0,2 1-1 0,-4-3 1 16,1 0-3-16,1 2 2 0,0-2 0 0,0 3-1 16,0-1 1-16,-1 3 0 0,1-1-1 15,4 3 2-15,-4-2-2 0,2-1 0 0,-2 5 0 16,2-2 1-16,0 4 0 0,0-4 1 0,0 0-3 16,2 2 4-16,-2-3-3 0,0 3 1 15,0-2 0-15,0 0 0 0,-2 0 0 0,2 2-1 16,0-5-1-16,-2 1 3 0,0 2-2 0,2 1 0 15,-5-1 0-15,5 2 1 0,-4-2-2 0,4 2 2 16,-5 2-2-16,3-2 1 0,0 2 0 0,-2 0-1 16,1 1 1-16,-1-1 1 0,2 2-3 15,-1 1-2-15,-1 1 0 0,2-4-1 0,-3 5-1 16,3 0 0-16,-2-1-2 0,2 1 2 0,-3 2-3 16,1-1 4-16,-1-1 3 0,-3 4 3 0,1-4 2 15,-2 4-2-15,-4 0 2 0,0-3-1 16,-1 3-2-16,-3-2 1 0,1 2 1 0,-3 0 1 15,1 0-2-15,0 0 2 0,-2 0-3 0,1 0 3 16,-1 0-2-16,-2 2-1 0,0 1 2 0,2-3 0 16,-4 0 0-16,2 0-1 0,-5 0 0 15,1 0 1-15,-12 0-2 0,-2 0 1 0,-4 0 0 16,-2 0 0-16,-7 0 0 0,0 4 1 0,9-4-2 16,-2 0 2-16,-1-4-1 0,-3 4 0 15,-3-3 1-15,-2 1-2 0,4 2 2 0,3 0-2 16,6-2 1-16,0 2 1 0,2-2-1 0,-4 2-1 15,-7 0 2-15,-2-2-1 0,0-1-1 0,5 3 1 16,2-4 0-16,1 2 1 0,-3-1-1 16,-1 3-1-16,-6-2 2 0,-2 0-2 0,2 2 2 15,2 0-3-15,2 0 4 0,3 0-2 0,-5 0 0 16,-2 2-1-16,-3-2 2 0,-1 2-3 0,6-2 4 16,4 3-3-16,3-1 1 0,0 0 0 15,0 0 1-15,-5 1-1 0,2-3-1 0,1 2-2 16,4-2 4-16,4 2-3 0,3-2 1 0,3 0-1 15,-1 0 1-15,0 2-2 0,-5-2-1 0,3 0-2 16,-1 0 3-16,1 2 4 0,2-2-1 16,1 3-1-16,4-3 0 0,1 4 1 0,0-4-1 15,-2 2 1-15,-2 0 0 0,-2-2 0 0,-5 0-1 16,-2 5 0-16,3-3 0 0,3 2-2 16,1 1-1-16,4-1-2 0,0-2-1 0,3 1 2 15,1 3 1-15,-1-6 5 0,-3 5-3 0,0-5 3 16,-7 2-1-16,1 0 0 0,-3-2 0 0,3 0 0 15,2 4 2-15,1-1-3 0,1-1 2 0,0 0-2 16,-6-2 1-16,-1 2 1 0,-4 0 0 16,-5-2-1-16,5 5 0 0,0-3 0 0,7 2-3 15,-1-4 0-15,5 3-3 0,2-1-1 0,-6-2 2 16,-3 0 3-16,-4 0 1 0,-2 2 1 0,-1-2-2 16,1 2 3-16,9 1 0 0,-3-3 0 15,5 0-2-15,-3-3 1 0,-6-1 0 0,-2 4 1 16,-3-2-2-16,-1 2 1 0,3-3 1 0,3 3-1 15,9 0 1-15,4 0-2 0,0 0 2 16,2-4-2-16,-4 4 1 0,-2 0 1 0,0 0-1 16,0 0 0-16,-1 4-1 0,1-4 1 0,6 3-1 15,1-3 2-15,1 0-1 0,3 0 0 0,0 0 1 16,-1 0-1-16,1 0-1 0,0-3 1 16,-5 3 0-16,-2 0 1 0,1 0-2 0,-4 0 1 15,1 0 1-15,-2 0-1 0,6 0 0 0,1 0-1 16,-1 0 1-16,3 0 0 0,1 3 2 0,-1-3-3 15,-1 0 1-15,1 0 1 0,-5 2-1 16,0-2 0-16,-2 2 0 0,2 0-1 0,-2 3 2 16,2-1-1-16,5-2-1 0,-1 3 1 0,3-1 0 15,2 3 0-15,-2-7-2 0,2 2 2 0,-2-2 0 16,-3 0 0-16,-1 0 0 0,-1 2 0 16,-2-2-1-16,2 0 2 0,1-2-1 0,-1 2-1 15,0 0 2-15,5-2-1 0,2 2 0 0,2-5 0 16,3 3 1-16,-1 0-2 0,0-2 1 0,1 1 1 15,3 1-1-15,-3 0-2 0,-1 0 2 16,0 2 1-16,1 0 0 0,-1 0-2 0,1 2-1 16,-1 0 3-16,2-2-2 0,3 2 1 0,-2 3 0 15,2-5-1-15,2 0 1 0,0 2 2 0,0 0-4 16,2-2 2-16,4 0 1 0,1 0-1 0,2 0 1 16,-1 0-2-16,12 0 1 0,-4 0 0 15,-3 0-5-15,0 0-6 0,-2 0 5 0,-4 0 8 16,2 2-3-16,-1 3 2 0,3-3-2 0,0 5 2 15,0-3 1-15,0 3-2 0,3-1 1 16,-1 3-2-16,-2-2 3 0,0-1-1 0,2 3-1 16,0 0-1-16,0 0 3 0,1 2-2 0,-1 0 0 15,0 0 1-15,5 2 0 0,-5-2-1 0,2 2 2 16,3 3-1-16,-3-1-2 0,5 1 2 0,-2-3 0 16,-3 2-1-16,0 1 2 0,3-1-1 15,-3 1 1-15,1-1 0 0,-1 3 2 0,-2-1 3 16,1 1-1-16,-1 2-3 0,0 0 1 15,-2-3-1-15,0 3-1 0,0 0 1 0,-2 0-2 16,2 0 0-16,0-1-1 0,-2 1 1 0,-1-2 0 16,3 0-1-16,-2-3 1 0,-2 3-2 0,2-3 1 15,-1 1-1-15,-1-1 0 0,0-2-1 0,1 3-10 16,-1-1-24-16,4 5-89 0,-4 0-58 16</inkml:trace>
  <inkml:trace contextRef="#ctx0" brushRef="#br0" timeOffset="16698.976">13267 7062 15 0,'0'-6'29'0,"0"3"-6"0,0 1-15 15,0-2-5-15,0 2-2 0,0-1-4 0,0 3 2 16,0-2-2-16,0 0 1 0,0 0 3 0,0 2-2 16,0 0 1-16,2 0 1 0,-2 0 2 0,0 0 2 15,0 0 0-15,0 2 1 0,0 0 3 0,0 0-2 16,0 3 2-16,0-3 8 0,-2 2 6 16,2 1-1-16,0-1-4 0,0 1-8 0,0-1 7 15,0 0 5-15,0 1 2 0,0-1-12 0,0 1-1 16,0-3 1-16,0 2-1 0,0-2 2 15,0 1 4-15,0-1-4 0,0 0-6 0,2 0 9 16,-2 3-8-16,0-5-5 0,2 4-1 0,-2-2-1 16,0 0-2-16,0 3 2 0,0-3 0 0,0 3 1 15,0-1-2-15,2-2 0 0,-2 3 0 0,2-1 2 16,-2 0-1-16,0 1 2 0,3-3 0 16,-3 0-3-16,2 3 2 0,-2-3-1 0,2 0 1 15,-2 0-1-15,0-2 1 0,0 2 1 16,0 1-1-16,0-3-1 0,0 0 0 0,2 0-1 15,-2 0 3-15,0 0-1 0,0 0-1 0,0 0 1 16,0 0-3-16,0 0 1 0,0 0 0 0,0 0 1 16,0 0-3-16,0 0 1 0,0 0 1 0,0 0-1 15,0 0 2-15,0 0-5 0,0 0 3 16,0-3-2-16,0 3-9 0,0 0-17 0,0 0-18 16,0 0-24-16,0 3-27 0,0-3 6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7T22:46:16.8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59 6412 27 0,'0'-5'28'0,"0"5"-3"15,0-4 23-15,0 2-18 0,-5 0 10 16,5-3-14-16,-2 3-19 0,0-3 1 0,0 1-4 16,2 0-2-16,0-1-3 0,-7 3 2 0,5-2 8 15,0-1-3-15,-1 1-1 0,-1-1 0 0,0 1 0 16,1-3 3-16,-5 3 0 0,1 0 7 15,0 1 6-15,5-1-17 0,-9 0-9 0,5 1 3 16,-3 1 0-16,0-2-1 0,-2 4 2 0,0 0-1 16,-2 0 2-16,2 0-1 0,0 0 0 0,-3 2 1 15,6 0-1-15,-4 0 1 0,1 3 0 16,3-3 0-16,1 0 0 0,-4 3 0 0,0-1 3 16,4 0-2-16,1 3 0 0,-3-3 1 0,0 1 3 15,5-1 1-15,-5 1-3 0,4-1-1 16,-3 0 3-16,1 1-4 0,0-3 1 0,5 2-2 15,-7 3 3-15,1 0 0 0,3-1-2 0,-6 1 1 16,2 2 1-16,-4 2 0 0,2-2 2 0,-2 4-2 16,0-2-5-16,2 2 3 0,-3-2 0 0,6 5-2 15,-3-8 0-15,8 6-2 0,-6-3 2 16,5 0-2-16,0 0 2 0,-1 0 0 0,3 0 1 16,2 0 0-16,0-2-5 0,0-1 4 0,0 3 2 15,0-2-2-15,0 0 0 0,2 0-3 16,0 2 9-16,1-2-6 0,1 2 2 0,-2 0-2 15,3 0 0-15,1-2 2 0,-1 4-1 0,1-2-2 16,1 0 4-16,0 0-3 0,4 0 1 0,-5 0 2 16,3-2-1-16,2 2 0 0,-2-2-3 0,2-1 8 15,-4 1 1-15,1 0 4 0,3 0-4 16,-2 2-3-16,2-4 0 0,0 1 7 0,-4-1-3 16,4 0-3-16,0-1 0 0,2-1-3 0,-4 1-1 15,4-4 0-15,-2 3 2 0,2-1-2 16,1-2 2-16,-1 1-3 0,-2-1 3 0,4-2 3 15,-6 2 2-15,7 0-2 0,-5-2 1 0,2 0-2 16,-2 0 2-16,2-2 2 0,0 0-7 0,3 0 1 16,1-3 0-16,-6-1-2 0,9-1 0 15,-2-2 2-15,4 0-3 0,-4-2 0 0,1 0 1 16,1 0 1-16,-2-2 0 0,0 2 5 0,-3-4-2 16,-2 1 2-16,0 1 2 0,1 0 1 0,-3-3-4 15,-2 3-2-15,2-2 0 0,-3-1 0 16,3-1-2-16,-4 1 0 0,2-1 1 0,0-1 2 15,-3 0 3-15,3-1 1 0,0 1 4 0,-7 0-2 16,3-2 3-16,-1 3-3 0,-4-10 1 0,0 3-6 16,-9 0-4-16,0 0-1 0,3-1-1 15,-10 1-2-15,1 2 1 0,-1 0 0 0,-3 0-1 16,-1 4 1-16,0 3-2 0,-9 6 0 0,3 0 3 16,-5 7-2-16,-4 2 0 0,-5 4-10 0,-6 3 9 15,-12 15-10-15,5 5-5 0,0 3-15 16,7-1 8-16,4 2 6 0,-4-2-5 0,0 1-31 15,-1-1 5-15,12-2-94 0,0-5-70 0</inkml:trace>
  <inkml:trace contextRef="#ctx0" brushRef="#br0" timeOffset="2186.935">2666 7397 8 0,'0'-6'37'15,"4"1"-19"-15,-4 1-4 0,0-1 2 0,0 1-12 16,0-3 7-16,0 3 23 0,0 0-20 0,0-1 3 15,0 1 6-15,-4-3-1 0,4 3-7 16,-3-3-5-16,3 1 9 0,0-1-6 0,0-2 4 16,0 2-3-16,0-1-3 0,0-1 4 0,-2-2 11 15,0 2-9-15,2-4-6 0,0 2-1 16,-4 0-7-16,-3 2 0 0,5-4-1 0,-5 2 0 16,3 0-2-16,-3-3 3 0,3 3-2 0,-5-2 0 15,0 2 2-15,3 0-1 0,-3-2-1 0,-2 0 4 16,0 2-3-16,2 0-3 0,-2 2-1 15,2 0 0-15,0 2 0 0,-2 1-2 0,2 1 3 16,3 1-5-16,-5 0 7 0,0 1-3 0,0 3-1 16,0 0 2-16,0 3-1 0,0 1 0 15,0 0 2-15,0 3 0 0,-3 2-3 0,3 2 4 16,0-2-3-16,0-1 3 0,5 3-3 0,-5 5 0 16,0-1 3-16,2-1 0 0,4 1-1 0,-6 0-1 15,5 3 1-15,1-3-2 0,-1 3 1 0,1 0-1 16,3-1-6-16,2-1 3 0,-4-1 1 15,4 1 4-15,4-3-1 0,-4 0 2 0,4 0-1 16,1 1-1-16,1-1 4 0,-1-2-5 0,4 2 2 16,-3 0 0-16,3 1 0 0,-2-1 0 15,2 2 0-15,2-2 0 0,-7 3 1 0,5-1-1 16,-5 1 0-16,5 1 0 0,0 1 0 0,-5-3 1 16,5 1-2-16,-2-3 2 0,-1 0 1 0,3-2-3 15,0 0 0-15,-2 0 1 0,1-2 2 0,3 0-4 16,-2-2 3-16,0-1-1 0,2 1 4 15,-2 0-4-15,2-1 1 0,0-1 5 0,0-1 1 16,-2 0-3-16,0-1-1 0,-1 1-2 0,1-2 1 16,0 0 2-16,-2 3-1 0,2-5 1 15,2 2 0-15,-7 0 7 0,5 0-1 0,2-2 3 16,-7-2-6-16,7 0 2 0,-2 0-3 0,2-3-3 16,0 1 1-16,2 0 1 0,-6-5 0 0,4 2 2 15,-2-2 1-15,0 3 2 0,-3-3 0 0,1-2-5 16,-3 0-4-16,1 2 1 0,-1-2-2 15,0-2 0-15,-4-5-1 0,5 3 0 0,-5-3 0 16,0 0 3-16,-9-6-3 0,5 4 1 0,-1 0-2 16,-8-6 0-16,0 2 2 0,-3 2 1 15,-3 0-3-15,-4 0 2 0,6 2-1 0,-10-2 0 16,8 4-2-16,-6-2-8 0,3 5-7 0,0-1-21 16,2 5-13-16,3 0-85 0</inkml:trace>
  <inkml:trace contextRef="#ctx0" brushRef="#br0" timeOffset="4358.256">16664 7025 28 0,'0'-3'43'0,"0"1"-14"16,0 0-18-16,0 0 5 0,0 2 6 0,0-2 36 15,0 2-17-15,3-3-33 0,-3 3 0 0,0 0-7 16,0-2-4-16,0 0-5 0,2 2 17 16,0-4-3-16,0 4-1 0,3-3 6 0,-5 1-4 15,4 0 2-15,0 2 4 0,-1-2 6 0,1 0-7 16,0 2 6-16,3 0-5 0,0-3-4 0,-3 1-6 15,7 2 0-15,-4-2 0 0,4 0 0 16,0 0-3-16,0-1 3 0,0 1-4 0,2-2 1 16,2 2-1-16,-1-3 2 0,6 1-3 0,-1-3 3 15,1 1 4-15,0-1 6 0,0-2 1 0,0 2 1 16,-3-4 3-16,-1 0-5 0,1 0-3 16,1-2 1-16,-2-2-7 0,-3-3 1 0,0 0-2 15,0-1 2-15,-2-1 2 0,0-2-1 0,0-3 8 16,-2 1-6-16,2-4-3 0,-2-1 0 0,0 0 2 15,2 3 2-15,-2-1-1 0,-3 5 1 16,3 0 1-16,-2 0-2 0,-1 0 1 0,-4 0 4 16,3 0-4-16,-3-2-3 0,-2 2-9 0,-2 0-2 15,0-3 0-15,-3 3 1 0,-1 0 5 0,-3 0-5 16,0 2-1-16,-2 3 0 0,0 1 5 16,-2 1-6-16,0 2 3 0,-3 4 2 0,1-2 1 15,-3 2-3-15,0 5 2 0,-1-3-1 0,-1 0-1 16,0 5 1-16,-2-2-3 0,-2 2 1 15,-1 2 1-15,-1 0 0 0,-1 2 4 0,3 0-3 16,0 0 3-16,0 3 0 0,-1 1 3 0,1 1-1 16,-2-3-1-16,-1 3 1 0,-1-1-3 0,3-1 4 15,-3-1-1-15,6-2 1 0,0 1 3 16,2 3-4-16,4-3 1 0,1-1-2 0,2 2 0 16,2 1 2-16,0 1-2 0,-1-1 0 0,1 3 2 15,-2-1-1-15,0 2-1 0,2 0 0 0,0-1-1 16,2 1 1-16,0 0 2 0,1 2-2 15,1 0 1-15,0 0-2 0,1 2 2 0,1-2-2 16,-1 5 3-16,1-1-4 0,1-1 3 0,-1 1-1 16,3 3 1-16,-2-1-2 0,4-1 1 0,-5 1 0 15,5 1 0-15,-2 0 1 0,-2-3-1 0,4 3-1 16,-2-3 2-16,2 1-1 0,0-1 0 16,0 0 0-16,2-1 2 0,-2 1 0 0,4-2-2 15,-2 3 5-15,1-3-3 0,1 0 0 0,0 0 1 16,3 1 0-16,-3-1 0 0,1-2 1 15,-1 4 1-15,3-6-1 0,-3 4-2 0,3-2 1 16,-3-2-1-16,1 0 1 0,-1 0 1 0,3-3 0 16,-3 1 1-16,1-3 2 0,1 3 0 0,-1-2 4 15,-1 1-3-15,0-1-3 0,-1-1-1 16,1 0-1-16,3-1-2 0,-3 1 0 0,3-2-1 16,-1 3 0-16,-1-3-1 0,-1 2 2 0,3-2-1 15,-1 1 0-15,-1 1-2 0,1-2 0 16,-1 0-1-16,-1 5-1 0,1-5 4 0,1 3-1 15,-1-3 2-15,-1 2-3 0,0 1 4 0,1-1-3 16,1 0 3-16,-1 1-1 0,1-3-2 0,1 3 2 16,0 1-2-16,-1-1 2 0,1-1-1 0,0-2-1 15,-1 3-1-15,-1-1 3 0,1 0-2 16,-1-1 0-16,-1-1 1 0,-2 2-1 0,0-4 2 16,1 2-1-16,-3 1 1 0,2-3-1 0,0 2 0 15,0 0 0-15,-2 0 1 0,2 0-3 16,1 1 2-16,-3-3-9 0,0 0-8 0,0 0-9 15,0 0 4-15,0 0-28 0,0 0-3 0,0 0-122 16,-3 0-9-16</inkml:trace>
  <inkml:trace contextRef="#ctx0" brushRef="#br0" timeOffset="5186.163">16589 6855 57 0,'0'4'62'0,"0"-4"13"0,0 0 15 0,3 0-56 16,-3 0 2-16,0-2 1 0,0 0-13 0,0-2-2 15,-3 1-8-15,3 1-7 0,0-2 7 16,0 1-8-16,-2-1-4 0,0 2 1 0,2 0 0 15,0-3 3-15,0 5 2 0,-2-2-9 0,2 0-1 16,-2 0-3-16,2 2 3 0,0 0-2 0,0-3 1 16,0 3 4-16,0-2-5 0,0 2 2 0,0 0 5 15,0 0 3-15,-3 0 6 0,3 0-5 16,3 0-2-16,-3 0 4 0,0 0-5 0,0 0-2 16,0 0 5-16,0 0 8 0,0 0 3 0,0 0-2 15,0 0 2-15,0 0-7 0,0 0 4 16,-3-2-10-16,3 0 0 0,-2 2 1 0,2-2-3 15,-4-1 0-15,4-1-2 0,-5 2 2 0,3-3 3 16,-2 3-2-16,2 0 7 0,-1-2-6 0,-1 1 2 16,2 1-2-16,-1-2-3 0,-1 2-1 15,2-1-2-15,0 1-1 0,-1 2-2 0,3-2 2 16,-2 2-1-16,0-2-1 0,2 2 0 0,0 0 0 16,-2 0 2-16,2 0 2 0,0 0 0 0,0 2 0 15,0 0 0-15,-4073-2 0 0,8146 5-1 16,-4071 1 2-16,-2-1 0 0,4 1-1 0,-4 3 0 15,5-2 0-15,-1 4 0 0,3-3 1 0,-3 3 0 16,3 1-2-16,0-4 1 0,-4073 3 0 0,8145-2 1 16,-4073 0-2-16,1 0 2 0,2-3-2 15,-3 3 1-15,1-2 2 0,0-1 0 0,1 3-3 16,1-4 1-16,0 1-1 0,0 1 1 0,0 0 1 16,2-1 0-16,-2-1-3 0,-1 1 1 0,-1-1-1 15,0-1 2-15,-3-2-2 0,-2 3 0 16,3-3 3-16,-3 0-4 0,0 0 2 0,0 0 1 15,0 1-1-15,-2-3 1 0,0 2 1 0,0 0-2 16,0-2 2-16,0 2-2 0,0-2 2 0,0 2-2 16,0-2 0-16,0 0 2 0,0 0-1 15,0 0 1-15,0 0-2 0,0 0 1 0,0 0 1 16,0 0-1-16,0 0 1 0,0 0-1 0,-2 0 1 16,2 0-1-16,0-2-1 0,0 2 2 0,-2 0-1 15,2 0-1-15,0 0 1 0,0 0-4 16,0-2-1-16,0 2 7 0,-2 2-3 0,0-2 1 15,-1 2 1-15,-1 1 0 0,-3-1 0 0,-1 4-1 16,-3-1-2-16,-3-1-8 0,1 5 0 16,-7-2-9-16,0 2 3 0,-13 2-7 0,3 2 5 15,-6-2-11-15,1 4-4 0,2-2-19 0,-5 3-1 16,-1 2-46-16,-14 6-16 0,-2 0-36 0</inkml:trace>
  <inkml:trace contextRef="#ctx0" brushRef="#br0" timeOffset="10622.274">16631 7146 31 0,'5'0'20'0,"-3"-2"-11"0,0 2 3 16,2-2-1-16,1-1-1 0,-1 3-4 0,1-4 2 15,-3 4-1-15,2-2 1 0,1-3 16 0,-3 5 2 16,2 0 39-16,-4-2-24 0,3 2-8 15,-1 0-9-15,-2-2-3 0,0 2-4 0,2 0-4 16,-2 0-10-16,0 0 5 0,0 0-4 0,0 0 6 16,0 0-1-16,0 0-2 0,0 0-2 0,2 0 5 15,-2 0-3-15,0-2 5 0,0 2 4 16,2 0-4-16,3-3-7 0,-3 3 0 0,2-4-3 16,3 2 0-16,0 0-1 0,1-5 2 0,-1 3 0 15,2-1 3-15,2 1 0 0,-2-1-4 0,2 1 1 16,0 0-1-16,-2-1 1 0,4 1-2 15,-4-3 2-15,6 3-2 0,1-3 0 0,1 1 1 16,1 1-2-16,-1-1-1 0,3 1 0 0,5 1 1 16,-6-1-1-16,6 1 2 0,1-1 0 0,1 3-1 15,1-2-1-15,1-1 1 0,2 1 1 16,0 2-1-16,6 0 0 0,1-3 1 0,1 3-1 16,1-2 1-16,0 1-1 0,-3 1 1 0,3 0 0 15,-3 0 0-15,-1 0 3 0,-6-1-2 16,1 1-1-16,-2 0 1 0,0 2-2 0,-3-2 1 15,1 2 2-15,1 2-2 0,3-2 0 0,2 0 1 16,2-2-2-16,5 2 3 0,-2-2-2 0,-1-3 3 16,-2 3-2-16,-2-2 0 0,1 1 0 0,-4 1-2 15,6 0 3-15,-1 2-1 0,2-2-2 16,1 2 3-16,-3-3-3 0,-2 3 1 0,-2-2 2 16,-2 0-3-16,-5 2 1 0,0-2 0 0,1 2-1 15,-3 0 0-15,2 0 1 0,2 0-2 16,5 0 2-16,0 0-1 0,2 0 0 0,2-2 0 15,3-1 0-15,2 3 0 0,-7-2 0 0,0 2 1 16,-2 0 0-16,-1 0-2 0,1 0 1 0,5 0 1 16,3 0 0-16,1-2 0 0,0 2-2 0,-1 0 1 15,-6 0 2-15,-2-2-3 0,-2 2 1 16,2 0 2-16,-5 0-3 0,5 2 0 0,0 0 2 16,2-2-1-16,2 2 1 0,5 1-2 0,-2-1 2 15,-5-2-2-15,0 2 2 0,-5-2 0 16,1 2-2-16,-5-2 2 0,1 0 0 0,-1 2-3 15,0 1 4-15,2-3-2 0,3 2-1 0,0-2 0 16,6 2 1-16,-4-2 2 0,2 0-2 0,0 0-2 16,-2 0 3-16,-2 0-1 0,-3 2 0 15,-2 1 0-15,3-3 0 0,-3 2-1 0,2 0 2 16,1 0 0-16,2 0-3 0,4-2 3 0,0 0-1 16,6 0 1-16,-3-2-1 0,-1 2 1 0,-2-2 0 15,-4 2 0-15,-3 0 0 0,1 2-1 16,-1 0 1-16,1-2-3 0,1 3 3 0,3-1 0 15,0 0-1-15,0 0 0 0,2 0 1 0,0-2-1 16,-2 0 0-16,-2 0 1 0,-1 0-1 0,-1 0-1 16,-3 3 0-16,-2-1 2 0,0-2-1 15,2 2 0-15,-4 0 0 0,4 0-1 0,-2 3 3 16,0-3-3-16,-2 2 1 0,2 1 1 0,0-3-1 16,-2 2 0-16,0-1 0 0,-2 1 0 15,2 0 0-15,-1-1 0 0,-1 3 1 0,0-1 1 16,-1-1-2-16,-1 1 1 0,-1-1-1 0,3-2 1 15,-3 3-1-15,1-1 0 0,-1 0-1 0,-2-1 1 16,3 1 2-16,-3 0-3 0,2 1 1 0,1-1 1 16,-1 1-1-16,3-1-1 0,-3 3 2 15,5-3-1-15,0 0 0 0,0 1-1 0,0-1 3 16,0 3-3-16,-3-1 1 0,3 1 0 0,-4-2 1 16,1 1-2-16,-1-1 2 0,3-1-1 15,1 3 1-15,0-3-1 0,2 3 1 0,5-3-2 16,-3 0 1-16,5 1 1 0,-1 1-1 0,1-1-1 15,0-1 2-15,-1 1-1 0,-4 1 1 0,1-1 2 16,-1 1-2-16,-4-1 1 0,0-1 1 0,0 3-2 16,-1-1 1-16,3 1 1 0,0-3-1 15,5 1 0-15,-3 1-1 0,3-3 1 0,1 1-1 16,-3-2 0-16,1 3-1 0,-2-3 1 0,0 2-2 16,-6-2 2-16,2 1-3 0,-2 1 4 15,-5-2-2-15,0 0-2 0,0 3 2 0,-2-3 1 16,3 2-2-16,-1 1 1 0,0-3-1 0,0 3 2 15,0-1-3-15,1 0 2 0,-1 1 0 0,2-1 0 16,1 3 0-16,-3-3 1 0,-2 1-1 0,2 1-1 16,-2-1 2-16,0-1-2 0,0 3 1 15,-2-5 0-15,0 2-2 0,-2 1 2 0,-1-1 0 16,-1-2 1-16,1 3-1 0,-1-3-1 16,-1 0 1-16,3 3 1 0,-1-1 0 0,1 0-2 15,0 1 2-15,1-1 0 0,1 1-2 0,0-1 2 16,0 3 1-16,0-1 0 0,-1-1 1 0,3-1-2 15,-2 3-1-15,0-3 3 0,0 0-5 0,-2 1 3 16,-3-1-3-16,0 1 2 0,1-3 1 16,-3 2-1-16,0-1 2 0,3-1-2 0,-5 2 3 15,4-2-3-15,-4 1 2 0,4-1 1 0,-1 2 1 16,-1-2 0-16,0 1 7 0,2-1-4 0,-4 0 0 16,5 0-1-16,-5 0 1 0,4 1-1 15,-4-1-2-15,2-2 0 0,3 2 0 0,-3 0-3 16,0 0 1-16,0-2 0 0,-2 0 1 0,3 3-1 15,-3-3 0-15,0 0 2 0,0 2 0 0,0-2-2 16,0 0 2-16,0 0 1 0,0-2 2 16,0 2-4-16,0 0 2 0,0 0 0 0,-3 0 0 15,3 0-1-15,0 0 1 0,-2-3-2 0,2 3-1 16,0 0 1-16,0 0-1 0,0 0 1 0,-2 0-1 16,2 0-2-16,0 0 1 0,-2-2-1 15,2 2 2-15,0 0-2 0,0 0-1 0,0 0 2 16,0 0 0-16,0 0-2 0,0 0 2 0,0 0-2 15,0 0 2-15,0-2-1 0,-2 2 1 0,2 0-2 16,0 0 1-16,0 0 0 0,0 0 1 16,0 0 0-16,-3 0-1 0,3 0 0 0,0-2 1 15,0 2 1-15,0 0-3 0,0 0 2 0,-2 0-1 16,2 0 0-16,0 0 1 0,0 0-1 0,0 0 0 16,0 0 0-16,0 0-1 0,0 0 2 15,0 0-1-15,0 0-1 0,0 0 3 0,0 0-3 16,0 0 0-16,0 0 4 0,0 0-5 0,0 0 4 15,0 0-1-15,0 0-1 0,0 0 1 16,0 0 1-16,0 0 0 0,0 0-2 0,-2 0 2 16,2 0-2-16,0 0 0 0,0 0 2 0,0 0-2 15,0 0-2-15,0 0 3 0,0 0 0 0,0 0-2 16,0 0 1-16,0 0 0 0,0 0-1 0,0 0 0 16,0 0 3-16,0 0-2 0,0 0-2 15,0 0 3-15,0 0 0 0,0 0-2 0,0 0 2 16,0 0-1-16,0 0 2 0,0 0-4 0,0 0 2 15,0 0-5-15,0 0-6 0,0 0-10 16,0 0-17-16,0 0-39 0,0 0 3 0,0 0-9 16,0 0-134-16,0 0-22 0</inkml:trace>
  <inkml:trace contextRef="#ctx0" brushRef="#br0" timeOffset="15058.632">2048 12120 46 0,'-2'-4'42'0,"-2"-3"6"0,-1 3 3 0,-1-1 9 0,1-1-26 15,-1 1-15-15,1 1-12 0,1-3-2 16,4 1-4-16,-7-1 4 0,3 3 6 0,4-5 1 15,-5 2 3-15,3-2 13 0,0 3-15 0,0-1 16 16,2 0-12-16,-7-1-6 0,5 1-3 0,-2-2 3 16,-1 0-4-16,-1 3-2 0,-1-3-2 15,3 0-3-15,-8 3-1 0,4-3-3 0,-1 2 0 16,-4 1-1-16,-5-1 1 0,-2 2 4 0,5 5-1 16,-7-2-8-16,0 4 9 0,0 1 0 15,0 3-1-15,-3 3 0 0,1 2 0 0,2 5 3 16,-2-1-3-16,-1 5 0 0,1 4 3 0,0 0-2 15,0 5 4-15,-3 15 2 0,-1 0-1 0,1 3 0 16,3 1 2-16,-3 7 0 0,1-6-3 0,10-5-1 16,1-9 0-16,4-4 7 0,2-7-8 15,-2-2-4-15,7 2 3 0,-3-4-2 0,3 0 3 16,4-2 0-16,-2-1-2 0,4-1 2 0,-2-1-3 16,2-1 3-16,7-1 0 0,-5 0 0 15,5 0 0-15,2 3 10 0,0-3-6 0,2 0 0 16,3 0-6-16,1 1 6 0,1-3-5 0,2-3 0 15,2 1 3-15,-4 0-5 0,4-5 2 0,0 1 4 16,-3-1 1-16,1-4 8 0,2 0-7 16,-2-4 1-16,4-1-3 0,-1 1 4 0,1-3-2 15,0-1-1-15,2-3 1 0,3 0-1 0,0-3 1 16,2-3-1-16,0-5 0 0,-1-3-2 16,6-12-2-16,-5-3 1 0,-1 1 1 0,1 1-5 15,2 7 4-15,-8 0-2 0,-1 9 1 0,-2 0 3 16,-4 5 1-16,-1-1 0 0,-6-2-2 0,-2 0 0 15,-2-4-4-15,1-2 1 0,-8-5 2 0,0-2-5 16,0 0 1-16,-11-3-3 0,3 3 2 16,-6 0-6-16,-3 4-3 0,-3 1-9 0,-9 4-2 15,-6-1 9-15,0 5-12 0,-1-2-12 0,6 5-13 16,-6-1-25-16,3 7-12 0,-4 0-4 0,-5 9-91 16,-2 4 105-16</inkml:trace>
  <inkml:trace contextRef="#ctx0" brushRef="#br0" timeOffset="16761.323">7470 6251 20 0,'4'-9'40'15,"-1"-2"-29"-15,-3 0-2 0,-3 2 8 0,1 0 1 16,-4 0-10-16,1 3 12 0,-1-3-6 15,-3 5-1-15,0-3 2 0,0 3 4 0,-2-3 2 16,0 0-8-16,0 3-8 0,-2-3 4 0,-5 1-4 16,1-1-1-16,-1-2-1 0,0 3-1 0,-2-1-1 15,1 0 0-15,-1 3-3 0,-4 2 4 16,4 0-1-16,-5 2 0 0,3 2 3 0,0 0 2 16,-2 5 8-16,4-1-3 0,-4 3-6 0,4 0-3 15,0 2-2-15,0 0 2 0,1 0-2 16,1 2 1-16,0 3 0 0,-2-1 2 0,1 7 3 15,1 5 1-15,0-3 1 0,1 4 3 0,-1 1-6 16,3 6 2-16,-1-1-1 0,1 1-2 0,2-2 5 16,2 0-5-16,2 0 2 0,2-2 0 15,3-2-3-15,-1-1 5 0,1 1-3 0,2-3-1 16,2 3-1-16,0 0-2 0,2-3 1 0,2 3 2 16,3-1-5-16,0-1 0 0,1-1 0 0,3-1 1 15,0-3 4-15,5-3-1 0,4-1 3 16,0-5 1-16,4-2 5 0,2-2 7 0,3-4 0 15,4-3-6-15,0-4-5 0,2-3 2 0,3-4-1 16,-3 1 1-16,5-3-6 0,6-7 2 0,0-2 2 16,-2 2 1-16,-2-1-5 0,-6-1-2 15,-3-5 4-15,-7 6 0 0,-2-3 0 0,-4 0-3 16,-2-1 0-16,2-1-1 0,0 2-1 0,-1-4-2 16,1-1 2-16,0 3-2 0,4-2-1 0,-4 1 2 15,-2-3 1-15,-5 1-1 0,-2-1 0 16,-4-6-2-16,-7-1 2 0,-5 0-3 0,-6-3 5 15,-6 3-3-15,-8 2-3 0,-5 0-7 0,-4 7 9 16,-3-1-9-16,-1 7-15 0,-1 3-11 0,-3 3-31 16,-2 6-56-16,-7 1 10 0</inkml:trace>
  <inkml:trace contextRef="#ctx0" brushRef="#br0" timeOffset="32320.161">16850 6965 3 0,'2'-2'5'0,"0"2"5"0,-2 0 16 0,0 0-7 15,0 0-8-15,0 0 9 0,0 0 6 0,-2 2 7 16,0-2-12-16,-1 2 3 0,1-2-2 15,0 0 6-15,2 0-20 0,0 0 2 0,0 0 7 16,2 0-4-16,0 0-5 0,1-2-2 0,-1 0-1 16,2 2 5-16,1-4 0 0,-1 4-1 0,0-5 2 15,1 3 0-15,1 0-1 0,-1 0-4 0,1-1 0 16,-1 1-2-16,1 0-1 0,-1 0 2 16,1 2 1-16,1-5-3 0,0 3-1 0,-1 2 3 15,3-2-2-15,0 2-1 0,2-2 3 0,0 2-2 16,2-3-1-16,0 1 2 0,3 0 1 15,2 0 0-15,-1 0-1 0,3-1 2 0,2 1-1 16,5-2 1-16,1-1-4 0,-1 1 3 0,-1-3-2 16,3 3-1-16,-1 0 1 0,3-3 1 0,2 3 1 15,-2-1-2-15,2-1 2 0,3 1-4 16,-1 1 1-16,-4-1-1 0,0 1 1 0,-5 2 1 16,1-1-2-16,-1-1 0 0,5 0 0 0,4 1-1 15,5-1 0-15,15-3-1 0,2 1 1 0,3-1-1 16,-7 3 1-16,-5-3-3 0,-1 1 4 15,1-1-2-15,3 0 2 0,2 1-3 0,2-1 3 16,-7 3-2-16,-1-1 3 0,-10 3-2 0,1-2 2 16,-3-1-1-16,2 3 2 0,5-2 0 0,0-1 0 15,2 5-2-15,-2-2 0 0,0 0-1 16,-2 2-1-16,-3 0 2 0,3-2-1 0,6-3 0 16,5 1-2-16,6-1 1 0,1 3 2 0,-6 0-3 15,-1 0 2-15,-2 0 1 0,-1-1-2 0,5-1 0 16,2 2 2-16,0 0-2 0,-2-1 1 15,-6 3 0-15,-8 0 0 0,-3 0 1 0,-1 0-3 16,0 0 3-16,3 0-1 0,1 3 1 0,3 1-1 16,0-2 1-16,0 5-2 0,-5-3 0 0,-1 3 2 15,-1-1 0-15,-2-1 0 0,7-1-2 16,4-2 2-16,4 3 0 0,1-5 3 0,-3 4 1 16,0 1 0-16,-10-3 0 0,-1 2-1 0,-6-2-2 15,2 1-2-15,2-1 1 0,0 0 1 16,2 3-3-16,5-1 1 0,-1-2 0 0,-1 5 1 15,1-3-1-15,-1 3-1 0,-5-3 2 0,0-2-1 16,0 3-1-16,2-3 1 0,10 0 0 0,-1-2 0 16,4 5 0-16,-4-3 2 0,0 0-2 15,-6 2 2-15,-7 3 1 0,-3-3-1 0,1 1-1 16,-3-1 1-16,3 3-3 0,0 0 3 0,2-1-1 16,2-1 0-16,2 1 0 0,0 3-2 0,1-2 2 15,-6-1-1-15,1 1 1 0,-2-3-1 16,0 5-1-16,-1-2 2 0,5 1-2 0,0-1 1 15,3 2 1-15,-1-5-1 0,-4 3-1 0,0-3 2 16,-3 3-2-16,1-3 0 0,-5 1 2 0,1 1 1 16,-3-1-2-16,0 1 1 0,-2-1 0 15,-3 1-2-15,5-1 3 0,-2 4-2 0,2-3-1 16,0 5 1-16,7 0 0 0,-3 0 2 0,3 3-3 16,0 1 2-16,-1-2-2 0,-3 3 1 0,1-1 1 15,-4 1-1-15,-2-1-1 0,0-2 2 16,-5 0-2-16,1-4 2 0,-1 0-2 0,-2-2 1 15,0 2-1-15,-2-3 2 0,3-1-1 0,-3 1 0 16,0-1 2-16,-2 1-2 0,2-1-1 0,0 3 2 16,0-3-2-16,0 1 2 0,0 1-1 15,0 4-2-15,2-4 3 0,-2 4-1 0,4-2 0 16,-1 2 0-16,-1 0-2 0,-2 0 3 0,2 0-1 16,-2-3-1-16,-2 1 3 0,-2-2-4 0,-3-1 4 15,0-1-3-15,1-1 0 0,-1-1 2 16,-2 1-2-16,1 0 2 0,-1 1-2 0,-2-1 3 15,2-2-4-15,0 3 3 0,-2-1-1 0,2 3 0 16,1-3 1-16,-1-2-1 0,0 3 0 0,0-1 1 16,3 1-2-16,-1 1 2 0,1-1-1 15,-1 1 0-15,3 1 0 0,-1-3-1 0,1 3 1 16,2 0 0-16,-1 1 0 0,-1-1 1 0,2 2-1 16,2-3 0-16,-5-1 1 0,3 1-2 0,0 1 2 15,2-3-1-15,0 1-1 0,0-3 3 16,2 2-3-16,-2 1 1 0,3-3 1 0,-3 2-3 15,0-4 2-15,-2 3 0 0,-5-1-1 0,3-2 0 16,-3 2 0-16,0 0 0 0,1 1 0 16,-3-1 0-16,2 4 1 0,-1-1 0 0,-1-1 2 15,2 1-2-15,-4-1-1 0,5 3 0 0,-5-5 3 16,0 0-3-16,2 2 1 0,-9-6 0 0,9 4-1 16,1 1 0-16,-3-1-1 0,2-2 0 15,0 0 1-15,-2 0-3 0,0 2 4 0,0-2 2 16,0 0-5-16,-2-2-3 0,2 2 8 0,0 0-1 15,-2 0 0-15,2 0-1 0,-3 0 0 0,1-5 1 16,-2 3 0-16,-3 0 0 0,-2-5-1 16,-2 1-1-16,-2-1 3 0,-2-2-1 0,-1-2-2 15,-1 0 0-15,-1-2 1 0,0-2-2 0,-1 1-1 16,-1-1 3-16,-7-9-1 0,1 4 1 0,-3 0-4 16,3 0 0-16,-3 3-4 0,0 1 0 0,-2-2 3 15,1 3 2-15,-12-5 3 0,2 5 0 16,5-1 1-16,-1 5-1 0,6-2 1 0,-1 4-1 15,0 0 1-15,2 3-1 0,-4-3-1 0,0 2 1 16,-11 3-2-16,-2 0-2 0,-1-1-1 16,1-1 2-16,6 1-4 0,1 1 0 0,1-3 0 15,-2 3-2-15,-4-3-1 0,-6 0 2 0,-3 3-1 16,0 0 7-16,2-1 1 0,7 1 0 0,7-1-2 16,1-1 2-16,1 1-2 0,-3-6-1 15,-1 3 3-15,-1-1 1 0,0-2 1 0,1 2-1 16,1-2 0-16,5 2 1 0,0 0-2 0,0 0 2 15,0-2 0-15,-2 3 0 0,-3-1-1 0,-1 2 1 16,-3-4-2-16,0 7 2 0,4-5 0 16,-1 2-1-16,1 3 0 0,5-1 2 0,2 1-2 15,-2 2 1-15,0 0-1 0,0-3-1 0,-5 3 2 16,1-2-2-16,2-1 2 0,-1-1-1 0,3-1 0 16,0 3 0-16,5-1 0 0,-3 1 1 15,-2-1-2-15,-3 1 1 0,-6-1 2 0,-2 1-2 16,-4 0 0-16,-1-3 1 0,3 0 0 0,2 3-2 15,0-3 1-15,4 3 1 0,-4 0-7 16,-4-1 2-16,-5 1-9 0,-2-3 4 0,4 1 5 16,2-1-1-16,3 0 2 0,2 1 2 0,-5-1 1 15,-6 0-1-15,-2-1 3 0,-3 3-2 0,8-1-1 16,5-1 3-16,5 0-2 0,5 1-1 0,-7-1 1 16,0 1 1-16,-5 1 0 0,1 1-1 15,1-1 1-15,8 1-1 0,1 0 0 0,5 1 0 16,-4-1 1-16,-1-1-1 0,-8 5 0 0,0 0 0 15,-5 0 0-15,0 3 0 0,3-1 0 16,3 2 3-16,1 1-4 0,-2-3 1 0,-9 2 1 16,-7 3 0-16,5-3-2 0,-3 1 2 0,10 1-2 15,3 1 1-15,1 0 1 0,-2-1-2 0,-8 3 3 16,-1 0-4-16,0 2 3 0,4 0-5 0,4-2-6 16,5 0-18-16,-2 2-14 0,0-5 17 15,-7 3-11-15,0-2-56 0,2-1-35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7T22:47:11.3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085 2172 19 0,'7'11'17'0,"-3"-5"-10"16,-4 1 2-16,2-3 2 0,-2 1-5 0,0-3-5 15,-2 2-4-15,4-4 0 0,-2 3-3 0,0-3-5 16,3 0 8-16,-3 0-1 0,4 0 1 16,0 2 1-16,3-2-2 0,0 0 4 0,-1 2-2 15,3-2-13-15</inkml:trace>
  <inkml:trace contextRef="#ctx0" brushRef="#br0" timeOffset="328.034">21151 2225 9 0,'5'2'26'0,"-3"0"-16"0,-2 5-1 0,-2-1-7 16,-3 1 2-16,-1 4 15 0,-3 0 3 0,-2-4-5 15,0 4-2-15,0-3 25 0,-3 3-10 0,3 3-6 16,-2-3-7-16,2 2-1 0,0-2-5 15,0 2 1-15,2 5 2 0,1-3 5 0,3 1-4 16,1 1 3-16,2-3-2 0,2-1-2 0,0 0 0 16,4 0-6-16,-2 3 5 0,5-7 2 0,-1 6 6 15,1-4-6-15,2-4 1 0,2 1 4 16,0 3-4-16,0-2-3 0,2-7-5 0,3 3 3 16,-1 2-2-16,3-7 0 0,-1 0-3 0,3-5 2 15,0 1 1-15,0 1 1 0,2-8 2 0,-2 5-1 16,-3-1 2-16,1-4 3 0,-3 0-6 0,-4-2 5 15,3 0-1-15,-8-3-7 0,3 5 2 16,-5-6 4-16,1-1-10 0,-3 0 1 0,0 1-2 16,-4-1-7-16,2 5 5 0,-2-7-3 0,-5 5-1 15,5 4-2-15,-2-3 3 0,-5-1-3 16,0-1 2-16,-6 3-1 0,-1 0-1 0,3 0 1 16,-3 2-10-16,-8-3-6 0,0 3-4 0,2 0-12 15,-2 5-4-15,-3 1-9 0,3 5-27 0,-3 3-20 16,1-1 20-16,0 4-129 0</inkml:trace>
  <inkml:trace contextRef="#ctx0" brushRef="#br0" timeOffset="1155.948">21323 4509 97 0,'5'-4'78'0,"-3"-3"-30"0,2 0-13 0,-4 1 10 15,0-5 16-15,-2 2-45 0,0 0-9 0,2 2-5 16,-5-1 1-16,3 1-2 0,0 0 0 0,-5 1-1 16,3 1-5-16,0 5 3 0,-1-2 1 0,1 4 3 15,-5 1-1-15,2 3 0 0,-4 3 2 16,2-2-2-16,-2 4 1 0,0 2 0 0,0 2 1 16,-4 5 5-16,4 0 0 0,-2 0-6 0,-1-3 1 15,6 3 3-15,-3 0 1 0,2-2 1 0,0-1 1 16,2 1-2-16,3 0 2 0,2-1-4 15,0-1 7-15,2-3-2 0,2 2 4 0,2 1-1 16,1-5 1-16,1 2 1 0,-1 0-3 0,3-2-4 16,3 0 7-16,-2 0-8 0,5-4 5 15,-3 4-2-15,2-7-1 0,0 1 1 0,2-3 2 16,1-2-4-16,-1-2 0 0,5-3 0 0,0 1-6 0,0-11 3 0,2 1 0 0,0-1-5 0,-2-5 10 16,0 0-3-16,-3-2 5 0,-1-2-3 15,-3 0-1-15,-2-3-4 0,-2 1 4 0,-5-3-2 16,1 3 2-16,-3-5-3 0,-2 7 0 0,-2-7-5 15,-3 4 1-15,1 3-7 0,-3 0-9 0,-2 4-6 16,-2 4-16-16,-2-1 8 0,-2 6-10 16,-5 4-11-16,0-2-29 0,-4 7-30 0,-3 2-43 15,1 5-55-15</inkml:trace>
  <inkml:trace contextRef="#ctx0" brushRef="#br0" timeOffset="2015.108">21235 3424 18 0,'-7'-2'40'0,"-1"-5"-23"0,3 3-2 0,-1-3-6 15,3 3 12-15,1-5-11 0,2-2 11 0,-2 2 10 16,2 3 14-16,0-8-7 0,2 3-15 0,-2 0 5 15,0 0 2-15,0 2-5 0,0 1-10 16,0 1-7-16,-2-2-6 0,2 5-5 0,0-3 1 16,0 3-3-16,-2 4 4 0,0-5-4 0,-1 10 5 15,-1-5-3-15,-3 4 1 0,-2 5 2 16,1 2 4-16,-3 2 1 0,2 3-2 0,-4 8 1 16,-1-4-1-16,6 4 0 0,-6-4-2 0,5 4 0 15,-2-2 0-15,5-2 1 0,-3 2 0 0,2-2 1 16,1 2 0-16,4 0 4 0,-1-2 1 0,3-2 0 15,5-1 7-15,-3-1-4 0,5-1 1 16,-1-4 12-16,5 0-4 0,0 0-4 0,3-6-4 16,1 1-5-16,5-6-3 0,2-4-4 0,0-3 4 15,4-2 2-15,1-4-2 0,-1 2 1 16,1-4 5-16,-3-3-2 0,-4 3 3 0,0-5-2 16,-5 4 0-16,-6 3-2 0,0-7-4 0,-3-2-2 15,-1 4 1-15,-5-4-1 0,2 9 0 0,-4-4-2 16,-7-1-2-16,2 0 1 0,-4 5-1 15,-2 0 0-15,-5 2-1 0,-1 0-1 0,-6 2-16 16,1 5-4-16,-11 1-16 0,6 3-16 0,-4 3-19 16,0 5-20-16,2-1-107 0</inkml:trace>
  <inkml:trace contextRef="#ctx0" brushRef="#br0" timeOffset="2608.705">22864 3283 227 0,'-6'0'54'0,"-3"2"-3"0,-2-4-10 16,7-5-14-16,-1 1-5 0,1 1 1 0,-1-1-14 15,-1-3-5-15,1 5-8 0,1-5-2 0,-1 7-3 16,1-7-3-16,-3 7-3 0,1-5-13 15,-1 2 16-15,1 5 2 0,-3 0 10 0,-2 5-6 16,-2 2 7-16,-1 4-2 0,1-5 2 0,0 7-1 16,-3 3 1-16,1-1-2 0,2 5 10 0,-7 4-6 15,4-2 7-15,1 3 6 0,0-6 6 16,4 4-4-16,0-4-8 0,2 1-5 0,2-4 0 16,5 3 0-16,-3-3 1 0,5-1 3 0,3 3-1 15,1-5-3-15,1-2 7 0,1 2 3 16,3-1-5-16,2-4 7 0,0 6-3 0,2-10-5 15,3 3-2-15,1-5 4 0,1-2-3 0,4-2-1 16,2-3-1-16,3 1-3 0,1-5 2 0,1 2 2 16,-3-4-1-16,3 0 4 0,-2-2 4 0,-5-2 0 15,-2-1-9-15,-1 1 4 0,-5-1-10 16,-6-4-6-16,-1 3-1 0,-5-1 0 0,-6-6 0 16,-5 4-6-16,-2 5 5 0,-4-3-1 0,-5 3 0 15,-5 1-12-15,-3 3-9 0,-1 0-9 16,-2 2-33-16,-11 1-30 0,0 5-9 0,3 1-88 15</inkml:trace>
  <inkml:trace contextRef="#ctx0" brushRef="#br0" timeOffset="3311.647">18953 3360 230 0,'-4'22'85'0,"-3"-4"-57"0,0-7 8 0,1-7-28 16,1 3 13-16,1-7-5 0,-3 0 1 0,5 0-9 15,4-9-8-15,1 9-3 0,-1-2-6 16,-2 2-5-16,0 0 12 0,-5 2-4 0,3 3 4 15,0 1 1-15,-3 5 1 0,3 0 7 0,-2 2 3 16,-1 5-2-16,1 2 0 0,2 0-1 0,-3 4 0 16,3 0 3-16,4 5-2 0,-2 0-1 15,5-5 4-15,4-2 0 0,2 2 3 0,4-6-7 16,5-1 8-16,2-3 0 0,4-3-6 0,5-7-1 16,0-2-3-16,13-8 3 0,0-5-4 15,-2-3-3-15,0-3 2 0,-2-1 2 0,0-2-3 16,-7 0 8-16,-7 1 1 0,-2-3 7 0,-8 0-1 15,-5 2-9-15,-2-2 2 0,-5 2-6 0,-4-2-1 16,-2 2 0-16,-5 4-4 0,-2-3-4 0,-6 3 0 16,-3-4 0-16,-4 5-5 0,-6 2 6 15,-1 2-3-15,-4 2-6 0,-2 2-4 0,2 7-9 16,2 0-5-16,-2 5 0 0,2 6-9 0,-2 0-54 16,2 2-19-16,0-2-26 0</inkml:trace>
  <inkml:trace contextRef="#ctx0" brushRef="#br0" timeOffset="4030.212">19368 3601 90 0,'-14'-3'85'0,"3"3"-29"16,-2-6-30-16,2 4 2 0,4-1-6 16,-1-3-20-16,3 3-1 0,12 1-7 0,-3 2-11 15,-2 0-2-15,1 0 22 0,-6 0-3 0,3 0 6 16,3 0 11-16,3 2-4 0,5 1 12 0,-4-1-6 16,6 2 7-16,0-1-15 0,5 1 5 15,2 3-3-15,2-3 0 0,2 3 3 0,3-3 5 16,-1 3-11-16,7-3 1 0,13 3 0 0,5-5 2 15,-2 2-3-15,1-2 2 0,3 3-5 16,-2-5 2-16,15 0-2 0,0-5 3 0,0 1-4 16,14 0 2-16,-10-3-1 0,-8 5 2 0,-7 0-6 15,-6 2 1-15,-3-5-4 0,2 3 1 0,5 0 0 16,-4 2 0-16,2 2 0 0,-9 0 0 0,-3 3 0 16,-8-5-1-16,-2 0 0 0,-3 2 0 15,1-2 0-15,-3 2-1 0,0-2 1 0,5 0 1 16,-5-2-2-16,-2 2-1 0,0 0 3 0,-4-2-1 15,-5 2 0-15,0 2 0 0,-2-2-1 16,-2 0-1-16,2 0-1 0,-4 2-3 0,2-2-14 16,-3 0-12-16,1 7-46 0,-1-5-58 0,-1 2-62 15</inkml:trace>
  <inkml:trace contextRef="#ctx0" brushRef="#br0" timeOffset="4717.535">20922 2355 15 0,'2'-2'21'0,"0"-3"10"0,3 5-1 0,-5-2-13 16,2 2-8-16,-2 0-2 0,0 0 8 0,2 0 4 15,-2 0-12-15,2 0 2 0,-2 2-1 0,3 5 8 16,-1-7 14-16,-2 9-6 0,2-7-16 15,0 9 7-15,0-5 3 0,1 10-5 0,1-3 2 16,-4 0-2-16,4 3-1 0,-1 4 4 0,-1 8 0 16,2 1-7-16,-4-3-7 0,2 5 6 0,-2-4-2 15,0-1 3-15,-2 1-6 0,2 4 3 16,-2 2-1-16,0 4-1 0,-3 14 2 0,1 4-3 16,2 0-2-16,0-6 7 0,-1 8-5 0,3-9 10 15,5-1-3-15,4-10-1 0,2 7-1 0,2-6 1 16,-2-1-1-16,2 1-2 0,-2-7 1 15,-2 2-3-15,0-7 1 0,0 3 1 0,-3-3-3 16,1-2 3-16,-1 1-4 0,-1 1 1 0,-1 1-3 16,1 1 3-16,-1-3-1 0,-2 3-1 0,0 1-2 15,3-3 1-15,-1-1 1 0,1-1 1 16,1-2-1-16,1-4-1 0,4-3-1 0,-2-2 0 16,0-2 1-16,2-6 0 0,-3 1-1 0,-1-4-4 15,-3 3 4-15,1-1-4 0,-1-4 5 0,-8-9-4 16,4 7-4-16,0-2-60 0,2 8 1 15,0-4-49-15,1-6-138 0</inkml:trace>
  <inkml:trace contextRef="#ctx0" brushRef="#br0" timeOffset="5295.516">21275 3481 73 0,'-27'3'56'0,"3"-3"-6"0,2 0-22 0,2-3 4 16,2 3-8-16,3-6 4 0,4 1 6 0,2 5-10 15,3-4-15-15,1 2-3 0,12 2-4 0,-7 0-8 16,2 0-3-16,-4 0 6 0,2 0 10 15,0 0 8-15,4 0 4 0,1 2 1 0,1 2-2 16,5-4-3-16,5 3-1 0,6-1 7 0,2-2-2 16,9 6 0-16,2-6-9 0,5 0 6 15,2 3-7-15,22-3 4 0,0 2-3 0,4-2 3 16,27 2-6-16,-2-2-1 0,19 0-2 0,-15 0 0 16,-11 0 1-16,-9 0 0 0,-6 4 1 0,-10-4-2 15,-5 0-1-15,-4-4 5 0,1 2-2 16,3 2 2-16,-4-2-5 0,-1-1-1 0,-7-1-1 15,-4 0-1-15,-5 1-1 0,-4 3-2 0,-4-4 2 16,1 4-3-16,-4-2 4 0,-4 2-4 0,-2 0 0 16,-5 0-5-16,-6 0-15 0,2 2-19 15,-5-2 13-15,0 0-34 0,-1 0-12 0,-3 4-24 16,0-4 20-16,-3 5-113 0</inkml:trace>
  <inkml:trace contextRef="#ctx0" brushRef="#br0" timeOffset="5889.114">21107 3640 19 0,'-11'0'63'0,"4"-2"-21"16,1-2 2-16,1-3-5 0,5 3-16 0,-2-1-16 15,2 1-3-15,0 2-1 0,2-3 8 16,1 1-6-16,1 2 0 0,0-1 0 0,1 3 5 15,-1 0 2-15,-1 0-5 0,3 5 2 0,-1-1-4 16,1 3 0-16,1 2-2 0,2 2 8 16,-3 2-3-16,3 0 0 0,0 3 0 0,2 1 10 15,-2 3-5-15,2 0-6 0,0 0 1 0,0 2 8 16,4 6 1-16,1 3 0 0,-3-6 3 0,0 1 6 16,-2 5-14-16,0 0 7 0,0 2-8 15,-2 4-4-15,-2 5-4 0,1 11 2 0,-1-2-3 16,-3-3-1-16,1-1-3 0,-1 1 0 0,1 9 0 15,1 1-1-15,-1-3 1 0,-3-2-1 0,0-7 4 16,0-6-4-16,1-5 1 0,-1-4-8 16,2 0-15-16,1 0-41 0,-1 2-17 0,0 0-12 15,5 0-127-15</inkml:trace>
  <inkml:trace contextRef="#ctx0" brushRef="#br0" timeOffset="20588.511">11465 15002 2 0,'5'-2'19'15,"-3"-1"20"-15,2 1-19 0,-1 0-8 0,1-2-8 16,-2 1-4-16,5-1-3 0,2 0 1 16,-3 1-1-16,5-1 2 0,2 0 1 0,1-3-3 15,3 3 2-15,1-3 4 0,2 3-2 0,0-3 13 16,4 0 4-16,-2 1 20 0,2-1 1 16,9 3-15-16,0-3 11 0,0 3-16 0,0-1-2 15,3 5-4-15,-1 0 2 0,0 0-2 0,1 5 0 16,1-3-3-16,9 7 5 0,1-5-1 0,1 3-7 15,3-1-2-15,19 1 4 0,1-3-5 0,-3 1 1 16,-6-1-1-16,0 1-1 0,-3-3-2 16,12-4-1-16,8 4 6 0,-8-2 0 0,-3 2 2 15,-2 0-2-15,9-4 2 0,5 2-4 0,-1 2 1 16,-2 0 0-16,-2-2 2 0,7 0-4 16,2 0 3-16,-1-2-4 0,-1 2 2 0,-1 0-1 15,1 0-2-15,6 0 1 0,-4 2 0 0,0-2 3 16,2 0-3-16,2 0 2 0,-2 5-3 0,0-5 1 15,-2 2 0-15,2 0-1 0,0-2 2 16,-2 0 2-16,-1 0 0 0,-1 0-2 0,-1 0 2 16,3-2 5-16,-2 2-5 0,-1 0 0 0,-1-2-2 15,6 0-1-15,0 2-2 0,-7 0 2 0,-2 0-2 16,5 0 1-16,-1 0 1 0,-8 0-4 16,2 2 3-16,-9 0 0 0,7-2-2 0,2 4 2 15,0 1-3-15,-11-3 3 0,2 2-1 0,-4 1 1 16,6-1 0-16,3 3-3 0,-3-1 1 0,-13-1 2 15,3 2-2-15,-8-1 2 0,-1 1-1 0,2-3 0 16,1 3 1-16,-3-1 0 0,-1 1 1 16,-6 0 3-16,-2-1-2 0,-2 1 1 0,-3-3-2 15,4 3-1-15,3-1 2 0,5-1 1 16,-1-1 0-16,-6-1-1 0,-1-3-2 0,-6 4 2 16,-2-4-2-16,-2 0 1 0,0 4 0 0,-1-1-1 15,-1-1-2-15,-1 0 1 0,-2 0 1 0,-2 0 0 16,-2-2 3-16,-2 5-3 0,-5-5-2 0,-4 0 1 15,-2 0 2-15,1 0-4 0,-3 2 3 16,-1-2 5-16,-13 0-11 0,3 0 2 0,4 0 1 16,-1 0 3-16,3-2-1 0,0 2 2 0,-2 0 0 15,2 0 2-15,-2 0 0 0,2 0 1 16,0 0 6-16,4 2 2 0,1-2 6 0,-3 0 0 16,0 0-7-16,0 0 8 0,-2 0-4 0,0 0-5 15,0 0-14-15,0-2 2 0,0 0-4 0,-4-3 5 16,2 1 0-16,-3-3 0 0,3 1-1 0,-2-6-1 15,2 1 1-15,-3-2 2 0,1-2-4 16,-3-3 4-16,3-2-3 0,-5-8 0 0,0-1 2 16,0 0 0-16,0-2-1 0,1 1-1 0,-1 1 3 15,-2-2-3-15,0-2 1 0,0-2 2 16,0-1-3-16,0-12 3 0,-2-3-2 0,1 0 0 16,6 1 2-16,-1-10-2 0,-2 10 1 0,3 1 0 15,-3 3 1-15,2 2 0 0,-1-7 0 0,-1-2 0 16,2 0 0-16,-2 2 0 0,0 3 1 15,1 2-3-15,1 1 1 0,-2-1 0 0,0 0-2 16,1-5 3-16,-1 3 0 0,0-1-2 0,0 3 3 16,-2 4 0-16,4 2 2 0,1-2-2 0,-1-4 0 15,-2 0-3-15,3-3 3 0,-3-1 0 16,-2 3 7-16,2 5-4 0,3 5-1 0,-1-1-2 16,-2 1-2-16,3-5 0 0,-3-2 2 0,0 0-3 15,2 0 1-15,1 0-2 0,-1 4 4 0,0 5-3 16,1-1 1-16,-1-1-1 0,1-3 2 15,1-2-2-15,3-8 2 0,2 1-2 0,0 1 1 16,0 3-1-16,-2 1 0 0,0 0 2 0,2 2-2 16,-3-4 1-16,3-5-1 0,5-2 2 15,-5 3-3-15,6 1 2 0,-3 7 1 0,1 0-1 16,-4 1 0-16,2-4-1 0,3-1 1 0,-3-7-1 16,0 3 1-16,2-1 1 0,-1 7-2 0,-1 2 0 15,0 0 2-15,-4 2-1 0,2-8-2 0,-5-3 2 16,1 3 0-16,0-3 2 0,-1 5-4 15,-4 1 2-15,3 6 1 0,-3-1-3 0,0-4-1 16,2-5-2-16,3 1 3 0,0-7 1 0,1 6-1 16,-1-1 3-16,0 6-1 0,-3-3-1 0,0 3 1 15,3-7 1-15,2-2-1 0,2-2-1 16,-5 5 2-16,5-1-2 0,-2 7 2 0,0-5-1 16,2 1-2-16,0-5 3 0,0-2-2 0,2 0 1 15,0 0 1-15,-2 4-2 0,0 2 1 0,-2-1-2 16,0-6 4-16,2 1-2 0,-2-2 1 15,-3 2-1-15,1 4-3 0,0 3 4 0,-1-1 0 16,-4-2-2-16,5-4 1 0,-5-4-1 0,5 2 3 16,-1 1-4-16,-1 8 3 0,1-1-2 0,1-1 1 15,-1-1 0-15,1-4-1 0,0 0 2 16,1 0-3-16,-1 6 4 0,4 1-4 0,0 1 0 16,-2-6 3-16,2 0-1 0,-5-2 1 0,3-2-3 15,-2 8 2-15,2 1 1 0,2 6-2 16,-5-2 1-16,5-2 0 0,-2-3-2 0,-2 1 1 15,-1-1 1-15,1 5-1 0,-1 2-2 0,3 2 1 16,0 5-3-16,-3-4 1 0,1-1-1 0,0-2-3 16,-1-2 6-16,1 2-4 0,-3 0 1 0,3 9 1 15,-1 2-3-15,1 5 1 0,0-1 1 16,-3 3 0-16,0-3 0 0,-1 1 4 0,-1 0-2 16,0 1 4-16,-2 1-4 0,-2 0 1 0,-3 2-3 15,1 2 0-15,-5 0-1 0,-2 2 1 16,0 3-1-16,-2 4 1 0,-1 0-1 0,-1 4 0 15,-3-1-3-15,1 3 4 0,-8-2 2 0,-1 5-1 16,-12 4 3-16,-4-2-2 0,-2 0 2 0,2 0-2 16,3 3 2-16,-1-1 1 0,-2 0 0 15,-4 3 2-15,-5-3-2 0,-2 0 1 0,2 2-2 16,1-1 3-16,-1 1-1 0,-4-2-1 0,-9 0 0 16,2 5 1-16,0-5-1 0,0 5 1 0,-4-3-1 15,-2 3 1-15,-3-3-1 0,3 3 0 16,0 2 2-16,-1-1-2 0,-6 1 1 0,2 0-2 15,-2 0 4-15,0 0-3 0,-6 2 1 0,1-5 0 16,3 1-1-16,0 2 1 0,-2-3 0 0,-1 3 0 16,-1-2-1-16,-1 2 0 0,0-3 0 15,1 3 2-15,1-2-2 0,-1-1 0 0,4 1 2 16,-1 0-1-16,6-1-2 0,-6 1 3 0,10-1-1 16,-3-1-1-16,-6-1 0 0,2-2 0 0,5 3 1 15,1-1-1-15,-3 1 1 0,1-1-1 16,3-2-1-16,1 1 3 0,1-1-2 0,2-2 0 15,-4 2 0-15,0 0 1 0,10-2 0 0,1 0-3 16,-1 0 3-16,-3-2 0 0,3 0-2 16,1 0 2-16,13-1 0 0,-2 1 0 0,-3 0-2 15,0-3 1-15,-1 3 2 0,3-2-2 0,10-1-2 16,4 1 3-16,6 0-1 0,1-1 1 0,-3-1-2 16,-2 1 1-16,0-1 2 0,0 1-2 15,7-1 6-15,2 1-4 0,7 1 2 0,1-1-2 16,6 1 0-16,1 2 0 0,7-3-2 0,0 3-1 15,4 0 2-15,-2 2-3 0,1-2 2 0,1 2-1 16,3 0-1-16,1 0-3 0,1 0 0 0,0 2 4 16,0-2-1-16,0 4 3 0,2 1-2 15,-3 1 1-15,1 3 1 0,2 0-1 0,-2 4 0 16,0-2-1-16,2 5 2 0,-2-1-1 0,2 3 1 16,0-3-1-16,0 5 0 0,0 0-1 15,2 0 1-15,0 4 0 0,0 0 1 0,0 5-1 16,3 0 0-16,-1 1 2 0,3 6-2 0,-3-3 0 15,5 9 0-15,0-3 4 0,-3 1-2 0,1 0 0 16,2-3-1-16,0 3 0 0,0 2 1 16,-3 6-2-16,3 3 1 0,-2-3-2 0,-1-1 2 15,3-3-1-15,-2-2 0 0,1 0 0 0,-3 2 0 16,2 4 1-16,-3 3-2 0,0 4 1 0,3-2 0 16,-3-2 1-16,3-3-1 0,0-1 1 15,-3-1-2-15,0 7 0 0,1 2 2 0,-1 2-1 16,3-2-1-16,-1-2 2 0,-1 0 0 0,1 2-2 15,-1 5 3-15,-1 4-3 0,1 0 1 0,4 0 1 16,-3-3 0-16,1-1 1 0,-1-1-1 16,-1 14-1-16,1-2 0 0,-1-5 0 0,-1-2 1 15,1 0-1-15,-3 6 1 0,0 5-1 0,-2-2 1 16,0-7-1-16,-2 3 2 0,-3-5 0 0,1 8 4 16,0-1 0-16,-1-1-2 0,1-6-2 15,4 0 0-15,0 0-1 0,4 2 2 0,5 5-3 16,0-3 0-16,-3-6 2 0,5 0-2 0,0-1 0 15,3 3 1-15,-3 5-3 0,-2-5 3 0,-1-3 0 16,-1 3 1-16,0 0 1 0,-3 9-2 16,-2-2 3-16,-6-3 0 0,2 0 0 0,-3-4 1 15,-1 9-1-15,-3-5-2 0,2 1 10 0,-2-1-8 16,1-8-2-16,-1-1 2 0,2 5 1 0,5 0-3 16,-3 0 0-16,3 0-2 0,0-7 1 15,-2-2-1-15,1-2 1 0,3 2-1 0,3 5 1 16,-6-5 1-16,1-2-2 0,-2-5 4 0,2-3-2 15,-5-1 0-15,3 4-1 0,-1-2 3 0,-1 5-3 16,1-2-1-16,-1-3 1 0,1-6 1 16,1-3-2-16,-1-4-3 0,3-2 5 0,-2 2-2 15,1-2-1-15,1 4 3 0,0-2-3 0,0 0 2 16,2-4-1-16,-2 0 0 0,-1-1 0 0,3 1 0 16,0-5-1-16,-4 3 2 0,2-3 0 15,0 0-1-15,-1 1-2 0,-3-1 3 0,1 0-1 16,1 0 0-16,0 3-1 0,-1-3 1 0,1 0 1 15,-1-2 0-15,3-2-3 0,0 0 3 16,2 0 0-16,0-2-2 0,0-1 0 0,0-1-3 16,0-1 3-16,4-2-1 0,-1 3 1 0,-1-1-4 15,0 1-1-15,0 1-3 0,3-4-4 0,-3 5 6 16,0 0-5-16,2-1-13 0,-1 1 2 0,-1 0 3 16,2 1 2-16,-2-1-23 0,1 2 2 15,-1-2-39-15,0 1-35 0,0-3-25 0,0 2-7 16</inkml:trace>
  <inkml:trace contextRef="#ctx0" brushRef="#br0" timeOffset="21494.574">10976 14468 109 0,'-7'-2'78'0,"3"0"6"15,-1-5-45-15,1-2 13 0,0 3-18 0,-1-3-14 16,5 0-2-16,-4 0 8 0,4 3-26 0,0-1-9 15,0 1 6-15,0-1 0 0,2 3-3 16,0-1 3-16,0 1-1 0,1 1 1 0,1 1 3 16,0 0 1-16,1 2 2 0,1 2 7 0,1-2 2 15,0 5-1-15,1-1 3 0,1 1 2 0,7 3-1 16,-3 1-5-16,2 4 4 0,5 1-6 16,4 3 1-16,10 8-3 0,5 1 0 0,-1 0-1 15,1 1 1-15,17 10-4 0,1 1 0 0,-2-5 1 16,13 7-1-16,-6-10 2 0,-16-1-2 15,-6-5 6-15,-11 1-3 0,-7-1-2 0,-2-2 5 16,-7 0-9-16,-2 0 2 0,-2 0 4 0,-3-2-2 16,-4-2 2-16,1-1-7 0,-3-4 3 0,-3-2 0 15,3-2 5-15,0-2 16 0,-2-3 7 16,0 1 2-16,-5-14-15 0,5 11-5 0,0 0-9 16,-7-6-4-16,-2-1 0 0,-6-1 1 0,-5-5-1 15,-5-2 0-15,-4-5-5 0,7 7-17 0,-14-7-3 16,3-2-17-16,-2 1 10 0,4-1-10 15,0 0-17-15,2 0-98 0,0 2-110 0</inkml:trace>
  <inkml:trace contextRef="#ctx0" brushRef="#br0" timeOffset="43645.504">10947 3001 4 0,'-2'0'53'0,"-2"0"-34"16,1 0 1-16,1 0-18 0,0 0-10 0,6-7 14 15,-6 7 2-15,2 5 7 0,0-3 33 16,-2-2-3-16,2 4-17 0,2 5 3 0,3 0-5 16,-3 2-5-16,0 2-1 0,2-2 17 0,-1 7-20 15,-1 4 5-15,2 2-5 0,-2 7 1 16,1-2 4-16,-3 13-4 0,2-3-6 0,0 21-4 16,-4 4-6-16,-3 6 1 0,1 14 0 0,0 2 2 15,-3-4-4-15,-2 4 1 0,2-22-1 0,1-5 1 16,1-2-3-16,3-4 2 0,0-6 0 0,2-6-1 15,-2-10 0-15,4-6 2 0,-2 1-2 16,0-11 4-16,0-1-3 0,0-5 2 0,0-5 46 16,0 5 8-16,0-7-16 0,0 0-12 0,-2-2-34 15,2-2 4-15,0-2-4 0,0-5 3 16,0-2-1-16,-2 0 1 0,-1-3 2 0,3-1-1 16,-2-9 0-16,0 0 1 0,0-3-3 0,0-2 3 15,-1-4 0-15,1-2-2 0,2 0 2 0,0-1-1 16,0-14 0-16,0-5-1 0,0 4 2 15,-2-4-2-15,2-16 0 0,-4 7 0 0,-1 7 1 16,-1 2 1-16,-1 4-1 0,-2-8 0 0,0 4 1 16,1 4-2-16,1 5 1 0,2-1 0 15,3 12-2-15,4 0-1 0,3 6-1 0,2 0-1 16,1 3 4-16,3-5-3 0,7 5 3 0,0-3 1 16,-3 0 0-16,-2 3 0 0,1 4 1 0,-3-3-4 15,0 3 0-15,0 9-1 0,0 0 2 0,0 2 1 16,2 2 0-16,5 7 0 0,1-3-1 15,6 5-2-15,3 5-5 0,8-1 0 0,3 10 5 16,-1 3 1-16,6 5 3 0,-2 9 0 0,0 2 1 16,-5 0 0-16,-2 0 1 0,7-2-1 15,2 0 0-15,-2-2 0 0,0-3 1 0,-7-2-2 16,-4-6 0-16,-9 2-1 0,-6 2 0 0,-3-7 0 16,-6 1 2-16,-5-1 0 0,-7 1 1 0,-3-1-1 15,-10 3 1-15,-6-3 0 0,-7 5 2 0,-9-7-3 16,-6 0 2-16,2 1-1 0,-11-1 1 15,11-2 0-15,4 0-1 0,0 2 0 0,3-2-13 16,-7-2-8-16,-1 2 6 0,-1-2-3 0,0-2-11 16,4 1-8-16,4-3-10 0,8 4-39 15,-1-1-21-15,2 3-99 0</inkml:trace>
  <inkml:trace contextRef="#ctx0" brushRef="#br0" timeOffset="44036.026">11591 3658 267 0,'-7'13'103'16,"3"-2"-70"-16,0-11-17 0,-3 5-22 0,2-5-3 15,5 0-3-15,-4 2 20 0,4 2 1 16,-2 3 10-16,0 4-4 0,2 6-2 0,-3-1-11 15,3 8-2-15,0 3 1 0,0-3-2 0,0 4 0 16,0-1-2-16,5 6 2 0,-3 0 0 0,2-2-1 16,1-5 3-16,2 1 0 0,-1-3-3 15,1-4-1-15,-3-2 3 0,1-5-4 0,-1 0-14 16,-2-4-19-16,0 2-46 0,1-4-8 0,-3 1-53 16</inkml:trace>
  <inkml:trace contextRef="#ctx0" brushRef="#br0" timeOffset="44223.478">11591 3298 168 0,'2'25'40'0,"-2"-5"-15"0,0-5-60 0,0-2-14 15,-2-4 9-15,0 0 28 0,2 2 1 0,-5-4-14 16</inkml:trace>
  <inkml:trace contextRef="#ctx0" brushRef="#br0" timeOffset="44629.626">11873 3684 38 0,'2'11'242'0,"3"-2"-165"15,-5-2-71-15,2-1-33 0,-2-3 2 0,2-1 48 16,0 0 7-16,3 2-13 0,1 7-6 0,3-4-1 16,2 4-7-16,0 0 3 0,3 5-3 15,1 1-1-15,3 5 2 0,-3-4-3 0,3 6 2 16,2 7 3-16,-3 2-2 0,-1 2-2 0,-3 1-3 15,-2-3 1-15,0-2 2 0,-2-3 6 0,-5-4 4 16,3-4 4-16,-3-4-3 0,1-5-5 16,-3-2 5-16,0-1 5 0,0-1 12 0,0-5 28 15,-4-8 5-15,0 1-19 0,4 7-25 0,0 1-26 16,-2-6 2-16,3-3 1 0,-1-5 1 0,2 0 1 16,1-2-1-16,-1-5 3 0,3-4-5 15,-1-5-3-15,3 1-2 0,2-7-2 0,0 0 0 16,5-16-18-16,1 1 11 0,3 1 11 0,2-1 0 15,9-16-1-15,2 9-4 0,-4 4-3 16,-3 11-6-16,-4 7-14 0,-4 11-48 0,-7 5-66 16</inkml:trace>
  <inkml:trace contextRef="#ctx0" brushRef="#br0" timeOffset="45082.63">12696 3605 339 0,'17'13'74'0,"-1"-6"-60"0,-8-7-11 0,-1 0-5 15,-2-2-3-15,-1 2 1 0,-4-5-3 0,0 5-6 16,-4 0 2-16,-3 5-8 0,0-1-10 0,-2 3 2 15,-4 6-18-15,0-2 35 0,0 0 6 0,0 7 6 16,-3-1 2-16,1-1-2 0,-5 8 1 16,2 0 10-16,1-2 20 0,-1 0-7 0,-2 2 22 15,0-1-31-15,0 1-1 0,-2 2 6 0,5-2-9 16,-3 5 3-16,2 2-1 0,5 0-8 16,4-2 3-16,7-5 3 0,9-2 5 0,6 0-5 15,4-4 4-15,5-5-7 0,12-2-3 0,1-7-4 16,9-2-4-16,4-8 3 0,19-5-3 0,-1-11 0 15,-9 2 1-15,-8-4-3 0,-12 2 4 16,-8-5 12-16,-5 1 3 0,-6-5 0 0,-5 2 8 16,0-4-12-16,-6 4-10 0,-3 1-10 0,-4-3 3 15,-2 2 1-15,-7-6 5 0,-6 2-4 0,-1-2-4 16,-1 6 6-16,1-2-2 0,1 7-2 16,-1 2 0-16,-1 6-3 0,-1 3 2 0,3 6-8 15,-8 5-25-15,-1 7 15 0,-4 6-33 0,-5 6-7 16,-1 8-72-16,-1 5-64 0</inkml:trace>
  <inkml:trace contextRef="#ctx0" brushRef="#br0" timeOffset="45457.532">13600 2765 94 0,'2'35'310'0,"-4"0"-237"0,2-21-45 0,0-5-32 15,-5-7-15-15,5 0 6 0,-2 2 3 0,0 3 2 16,0 4 2-16,-3 7 5 0,3 1-1 16,0 8 2-16,-5 6 0 0,3 2 0 0,-7 20 2 15,2 3 8-15,-7 25 4 0,1 1-2 0,2-11-2 16,4-7 0-16,-2-15 1 0,4-3-2 15,3-4 2-15,4 3 8 0,-2-3-3 0,2 0-2 16,4-4 1-16,-2-5 6 0,3-9 3 0,1 5-4 16,1-6-8-16,0-1-2 0,-1-2-5 0,1 2-2 15,-1-4-4-15,1 2 2 0,-3-2-2 0,1 2 3 16,1-4-2-16,-3 1 2 0,1-3-3 16,-2-1-13-16,0-4-28 0,-2 2-26 0,0-6 30 15,0 4-24-15,0-4-34 0,0-1-27 0,-2-1-70 16</inkml:trace>
  <inkml:trace contextRef="#ctx0" brushRef="#br0" timeOffset="45676.3">13000 3638 49 0,'-9'13'371'0,"2"-4"-278"0,5 0-56 16,0-9-26-16,0 2-3 0,4 0 5 15,5-2 6-15,8-2 14 0,1 0-17 0,8 2 8 16,9-7-16-16,11 3-6 0,7-1-5 0,30-1-1 16,3-5 3-16,39 0-5 0,-3 0-5 0,27 0-4 15,-21 2 0-15,8-2-19 0,-65 11 0 0,-14-5 4 16,-2 5-4-16,-5 0-51 0,1 0 1 16,-5 5-57-16</inkml:trace>
  <inkml:trace contextRef="#ctx0" brushRef="#br0" timeOffset="46144.93">11181 4774 380 0,'11'6'88'0,"0"-1"-53"0,-4-3-12 0,-3-4-37 15,0 2 5-15,3-3 6 0,2 1 5 16,0 2-3-16,2 0 0 0,8 2 0 0,4 1 1 16,5-1-1-16,7 0 0 0,23 2-7 0,4-4-1 15,1 5 1-15,6-10 5 0,28 3 2 16,-5-4 1-16,27-5 0 0,-19-1 0 0,-21 1 1 15,-13 0-3-15,-11 3 2 0,-6-3 0 0,-9 2-1 16,-3 2 0-16,-11 1 0 0,1 1-5 0,-7 3-34 16,-5 2 2-16,-4-4-55 0,-2 4 16 0,-2-3-130 15</inkml:trace>
  <inkml:trace contextRef="#ctx0" brushRef="#br0" timeOffset="46426.104">11851 4529 95 0,'-15'11'209'0,"4"-9"-169"0,4 0-14 15,0-2-27-15,5 2 3 0,-2 3-9 0,4-5 10 16,6 0-5-16,-1 0 10 0,6 2 3 0,4 2-4 16,7 1-1-16,3-1-3 0,5 5-3 0,4-7 2 15,-1 7 5-15,2 2 2 0,13 0 1 16,-3 2-3-16,-1 3-3 0,-5-3 1 0,-1 2 10 15,-3 1-4-15,-6 2 7 0,-5-3 0 0,-4 0-5 16,-5 3 1-16,-6-3 15 0,-7 5-10 0,-2-2 3 16,-6 0-16-16,-5 1-3 0,0-1-5 15,-7 2 0-15,3-2 0 0,-5 1-4 0,2 1-32 16,0-2-1-16,1 2-9 0,-1-3-50 0,-2 5-73 16</inkml:trace>
  <inkml:trace contextRef="#ctx0" brushRef="#br0" timeOffset="47269.642">13075 4507 452 0,'-5'46'30'0,"5"-8"19"0,0-21-43 0,0-8-33 16,0-5 16-16,-2 1 4 0,-2-1 2 0,4 3 3 16,-2 4 0-16,-1 4 0 0,3 7-1 15,-4 7 1-15,0 15 2 0,-1 9 0 0,-1 24 0 16,-3-4-2-16,4-5 2 0,-1-4-1 0,-3-6 0 16,2-12 1-16,1-4 1 0,1-11-2 0,1-9 8 15,4-2 6-15,-5-5 2 0,5-6 3 16,-2-3 30-16,2-1 11 0,0-1-21 0,0-13-13 15,0 12-22-15,-2-3-3 0,0-5-2 0,0 1 0 16,-1-5 1-16,-1-2-3 0,0-5-2 16,1 3-6-16,1-2-6 0,0-3-16 0,0-4 5 15,0-2-18-15,2-5 20 0,-3 1-9 0,6-8 3 16,-1-12 4-16,2-3 8 0,1 0 15 0,3 1 8 16,1-1 7-16,2 2-2 0,0 5 9 15,5 0-6-15,-1-2 5 0,3 6-2 0,-1 7-5 16,-1 4-2-16,1 5-6 0,1 0 1 0,6 4 2 15,1 5-5-15,3-1 3 0,3 5-1 0,-2 5-3 16,2 1-2-16,-3 5-8 0,1 5 5 16,2 3-1-16,-2 6 6 0,-1 6-14 0,1-5 9 15,-3 9 6-15,-4 0 1 0,-6 1 14 0,-7-1-6 16,-7 0 1-16,-4 0-2 0,-9 3 9 0,-9-3-3 16,-7 3 6-16,-6-1-4 0,-2 3 0 15,0-7-6-15,-7 2-1 0,2-4 2 0,3 0 1 16,1-5-8-16,1 1 3 0,0-1-1 0,6-2-2 15,3 1 0-15,1-3-1 0,6 2-1 0,-1-2-1 16,4-2-1-16,5-1 1 0,2-1 0 16,3 0 1-16,-1 1-4 0,3 1 4 0,2 0 0 15,2 0 3-15,0 2 2 0,6 0 7 0,-1 0 1 16,6-2-5-16,2 2 1 0,7 0-3 0,2-2-4 16,4-3 0-16,3 1-2 0,4 0 1 15,2-7 1-15,5-5-1 0,0 3-2 0,13-11 3 16,-5-3-3-16,-2 1 2 0,1-3-1 0,-5 1 2 15,-1-1 2-15,-3 0-1 0,-5 1 0 16,-2-8 2-16,-5 6 3 0,-4-1-6 0,-2 0 2 16,-4 0-2-16,-3-2-1 0,-4 4 3 0,0-4 1 15,-7 5 3-15,0 1 1 0,-2 3-9 0,-4 4 1 16,1-2-6-16,-1 2 1 0,-3 3 0 0,-2 3 3 16,-2 3-1-16,-4 0 0 0,0 5 3 15,-3 4 1-15,-2 4 0 0,-2 2 1 0,-2 7 4 16,0 3-3-16,-1 1 2 0,1 1-6 0,2 1 1 15,2 1 0-15,2-3-1 0,5-1 0 0,2 1 0 16,5-4-7-16,3 0-4 0,3 0 0 16,7-2-18-16,4-2-4 0,4-1-26 0,3-3 11 15,4-1-91-15,-2-7-26 0,4-1-24 0</inkml:trace>
  <inkml:trace contextRef="#ctx0" brushRef="#br0" timeOffset="48175.659">14561 4710 488 0,'-24'17'67'0,"2"-8"-84"15,-5-5 15-15,-8-4 7 0,0-2 5 0,-1 0-14 16,3 0-4-16,0 0 1 0,2 4-2 0,-2 0 0 15,2 5-7-15,-2-1-13 0,2 7 12 16,-2 1 9-16,-6 8 8 0,1 0 0 0,5 2 2 16,-2 0-1-16,6 1 1 0,-2-1 4 0,7-2 4 15,4 0 8-15,3-2-7 0,3 0 2 0,6-3-6 16,3-1 3-16,3-3 0 0,2 0 8 16,0-4-5-16,0 4 2 0,4-4 6 0,5 2-9 15,0-2-8-15,4 0 3 0,7-3-5 0,2 1-1 16,5-3-1-16,6-4-1 0,2 0 1 0,2-4-7 15,14-9-5-15,4-3 4 0,-6-1 4 16,-1-1 3-16,1-2 1 0,-3-6 2 0,-9-1-1 16,-8-1-2-16,-5-1 3 0,-6-6-8 0,0-5-6 15,-5-2 1-15,-2-6-6 0,-4 1 9 0,-3-3 3 16,0 1 3-16,1 7 4 0,-3-4 0 16,2 4 0-16,-1 4 5 0,-1 12 3 0,0 2 14 15,-2-1 9-15,0 10-9 0,0 4-17 0,0 7-6 16,0-3-7-16,0 3-2 0,0 4-1 0,0 0 9 15,0 4 1-15,-2 5 0 0,0 4 0 16,2-2-2-16,-3 7 1 0,1 2 0 0,0 6 0 16,2-2 3-16,-2 7-1 0,0 2 7 0,2 2-5 15,-3 5-2-15,3 0-1 0,-4 15 1 0,2-4-2 16,0-1 1-16,-1-6-2 0,1-2 2 16,0-6-2-16,2-5 5 0,2-7 1 0,-2-2 0 15,5-5 0-15,-3-3 4 0,0-3-4 0,5-7-1 16,1 1-1-16,1-3-1 0,0-4 0 15,6-1-2-15,1-3 1 0,4-5 0 0,0 0-1 16,-1-3-2-16,6-8 0 0,-5 0-5 0,4-4 3 16,-2-7 2-16,2 2-5 0,-4-2 3 0,0 0 2 15,0 2 4-15,-1 0-2 0,-3 5 4 16,-3 6-2-16,-2 4-7 0,-4 3-5 0,-1 4 2 16,-1 5 5-16,-3 2 4 0,2 6 3 0,-1 3 0 15,-1 8-2-15,-2 5-1 0,0-2 0 0,-2 12 1 16,2-5-3-16,-5 10 2 0,1 0 0 15,-1-4-1-15,3 0 2 0,2 0 1 0,0-9 0 16,2 0 0-16,1-4-2 0,1-1 4 0,3-6-3 16,-3 0 3-16,3-2 0 0,-1-4 0 0,5-5-4 15,-2 0 1-15,4-3-1 0,1-3 1 16,-1-3 1-16,2-2-4 0,1-2 2 0,-1-3 0 16,1-4-2-16,1-2-3 0,-1-2-1 0,1-2-1 15,1-5 2-15,-3 0 2 0,-1 2 5 0,1-2 4 16,-4 7 1-16,-2 4-3 0,-3 5-6 15,-1 4-5-15,-5 0 1 0,-2 4-2 0,4 5 7 16,0 4 3-16,-2 5 2 0,0-1-3 0,0 8-2 16,-2 5 0-16,-3 3 1 0,1 5 1 0,0 2-3 15,1 1-9-15,-3-1-6 0,4 9-9 16,-1-3-40-16,1-6 21 0,7-3-7 0,-3-2-66 16,4-6-7-16,1 0-3 0,0-3 27 0</inkml:trace>
  <inkml:trace contextRef="#ctx0" brushRef="#br0" timeOffset="48659.956">15655 4509 426 0,'-5'18'101'0,"-2"-5"-93"0,-1-2 5 0,3 0-12 15,-6-2 15-15,2-3 1 0,-4 3-14 0,0 2-5 16,-5 2-3-16,-2 3 1 0,1 4-3 0,-1-1 5 16,-11 15-1-16,4 1-1 0,3 0 3 15,2 0 0-15,2 3 0 0,3-3 1 0,6-2-4 16,0 3 8-16,2-8 5 0,4-1 17 0,1-5 1 16,4 0-7-16,0-5 11 0,4 1-19 0,1-9 7 15,1 2-2-15,5-5 2 0,0 3-6 0,7-4-6 16,4-3-5-16,2 0-3 0,5-4 3 15,4 0-2-15,2-3-4 0,12-8 5 0,-1 0-4 16,-2 0-2-16,-2-3 3 0,-2 1-2 0,-5-3 4 16,-2 0-4-16,-2-6 3 0,-7-2-8 15,0-3 2-15,-4-11 1 0,-6 1 5 0,-3 1 4 16,-5 7 2-16,1 0 8 0,-5 9-2 0,0 5 0 16,-2 4-1-16,-2 6-11 0,0-2-1 0,2 5-5 15,-5 2 2-15,-6 2 3 0,0 4 2 0,-6 7-2 16,-5 2 3-16,-3 9 0 0,-3 5-2 15,1 6 1-15,-1 2 3 0,1 3-3 0,5-1-2 16,0 0 3-16,4-1-1 0,5-3-2 0,4-2-1 16,3-3-8-16,4-1 3 0,4-1-6 15,0-8-11-15,7 0 14 0,0-5-19 0,8-2-31 16,3 0 13-16,7-11-41 0,1 2-76 0,10-4-75 16</inkml:trace>
  <inkml:trace contextRef="#ctx0" brushRef="#br0" timeOffset="49175.449">16753 4262 495 0,'-7'26'43'0,"3"-3"-25"0,4-6-20 16,-5-1-19-16,3-5 3 0,0-3 15 0,-1 6 8 15,-1-3 3-15,2 6-4 0,-3 5 0 0,-1 5 1 16,-5 15 2-16,-2 6-4 0,-1 7-2 0,-3 9-1 16,-10 29 1-16,-12 30-1 0,8-19 0 15,6-25 1-15,10-15-1 0,4-17-1 0,4-6 1 16,5-10 0-16,0-4-1 0,4-7 4 0,0-7 39 16,1-4 5-16,-1-7-12 0,0 2 4 0,-2-4-33 15,4 0 6-15,1-6-7 0,1-5-4 16,3-3 2-16,0-3-5 0,2 1-2 0,-2-1-1 15,2-5-15-15,2-7 0 0,0-2-13 0,3-6 0 16,4-18-19-16,0-9 36 0,-1 2 3 0,6-31 12 16,-3 9-2-16,-2 5 6 0,-1-9 0 15,-8 24 2-15,0 13 8 0,-6 16 7 0,-3 2 11 16,0 4-16-16,0 5 0 0,-2 4-5 0,0 5 1 16,0 2 1-16,3 1-1 0,-1 6 0 0,0-7-4 15,0 6-3-15,0 3-6 0,1-3 0 16,-1 5 1-16,4 0 1 0,3 2 1 0,0-5 3 15,7 5-2-15,1 5 1 0,5-5-1 0,2 2 2 16,5-2-2-16,13 9-1 0,2-5 1 16,2 0-3-16,1-1 2 0,-1 1 1 0,-2-4-4 15,5 0 3-15,-1-2-1 0,-2 0-1 0,3-3-10 16,-7 3-3-16,-5-2-21 0,-4 4-16 0,-6-5-13 16,-3 1 12-16,-4 4-85 0,-2 0-6 0,-10 0-47 15</inkml:trace>
  <inkml:trace contextRef="#ctx0" brushRef="#br0" timeOffset="50347.024">16964 4674 457 0,'-22'33'65'0,"2"-13"-74"15,3-15 3-15,3-8 10 0,1 3 12 0,4-2-9 16,1 2-4-16,3-4-3 0,10-3-4 16,-3 3 0-16,0-1-3 0,-2 5 3 0,-4 3 5 15,1-1-2-15,6 0 1 0,1 2 1 0,0-1 0 16,3 3 2-16,0-4 6 0,-1 1 2 0,7 1-2 16,1 0-1-16,3-1 8 0,3-1-5 15,4 0-11-15,5 0-1 0,0-2-6 0,-1 0 0 16,3-2 1-16,13 0 0 0,-4-3-2 0,-2 3-1 15,-3 0-1-15,0-2-2 0,-4 1 1 0,-2 1-5 16,-1-2-11-16,-3 2 6 0,-3-3 7 16,-3 3 13-16,-1-2 1 0,-5-1 3 0,-2 5 1 15,-2-4 8-15,-7 4 8 0,-2-2-7 0,0-1-5 16,0 3-4-16,0 0-3 0,0 0-1 0,0 0-7 16,5 0 7-16,-3 3 17 0,0-1-6 15,0 0-1-15,-4 7-2 0,-2 2 2 0,-3 0 0 16,3 4 3-16,-5 1-1 0,-2 4-2 0,-7 8-4 15,1-1-2-15,-3 1 0 0,4-1 0 0,1-5-3 16,2 2 1-16,2-4-1 0,0-2 6 16,6-1 0-16,1-1 7 0,2-3-5 0,-1 2 8 15,6-4-6-15,1 0-4 0,3-2 0 0,1 0 1 16,3-2-4-16,5-1 3 0,2-4-7 0,6 1 2 16,0-3-1-16,3-3-2 0,3 1 2 15,3-4-2-15,1-1 2 0,3-4-1 0,3 0 1 16,10-11-5-16,1-2-2 0,-2-5-4 0,10-15-3 15,-10-9-12-15,-5 0 6 0,-7-6-29 0,-1-1 25 16,-3 3 7-16,-3-3 4 0,1 5 12 16,-2 2 6-16,-5 2 2 0,-4 12 10 0,-9 3 32 15,-4 12-21-15,-3 2-7 0,1 9-10 0,-5 2-9 16,-5 6-9-16,5-1 3 0,-4 1-1 16,-5 5 4-16,-2 7-1 0,-9 2 0 0,-2 6 2 15,-2 7-2-15,-5 7 2 0,-2 4-3 0,-2 9 3 16,-2 4 0-16,-5 7 4 0,-19 31 1 0,-25 46-4 15,-22 62 0-15,62-119-1 0,20-1 0 16,2-21 1-16,13 0 0 0,7-14 9 0,8-6 4 16,3-7 0-16,4-4-4 0,3-2-5 0,8-5 0 15,2-4 0-15,12-2-4 0,6-7-2 0,20-11 0 16,0-9-1-16,0-2-1 0,-5 0 3 16,3-5-6-16,-2 1 1 0,-1-5 2 0,1-2-3 15,-10-3-3-15,-1-1-2 0,-5-5-7 0,2-9-5 16,1-10-2-16,1-3 2 0,1-5-19 0,-1 3 16 15,-6-4 14-15,0-1 8 0,-9 5 5 16,-4 2-1-16,-7 0 5 0,-5 11 11 0,-6 7 18 16,-4 15-12-16,-9 9 0 0,0 4-10 0,-3 7-9 15,-4 2-7-15,1 5 3 0,-4 0 0 0,-5 8 1 16,-5 3-1-16,-9 4 2 0,-4 11-2 16,-16 22 2-16,-6 13 0 0,-14 25 1 0,12 2 1 15,10-12 3-15,9-3 2 0,12 3 2 0,1-12-3 16,5-1-1-16,2-6-5 0,5-4 1 0,4-9 0 15,4-3-2-15,5-8 1 0,2-7 10 16,4 0-3-16,3-2 2 0,2-5 1 0,4-2 5 16,0-4-7-16,7-2-6 0,0-5-2 0,6-4 0 15,8-5-2-15,1-4-1 0,7-2 2 0,4-3 0 16,7-10 1-16,-2-3-4 0,-3-2 2 16,-4-2-2-16,-4-4-3 0,0-7-2 0,-3-7 1 15,5 3 3-15,0 3 2 0,0 4 2 0,-5 14-1 16,-8 5 0-16,-5 11 1 0,-4 0-3 0,-5 4 0 15,-1 5-1-15,-3 4 0 0,0 5-3 16,0 4 6-16,0 2-1 0,0 14-2 0,-2 6 4 16,-5 9-2-16,0 2 2 0,-1 4-5 0,-8-1 6 15,-1 3-2-15,-8-6 0 0,1-8 2 16,0-10 0-16,-2-6 2 0,-3-2 6 0,-2-7-3 16,-4-7-2-16,-9-2-1 0,-5-6 0 0,-6-3-4 15,-7-17-2-15,3 0-5 0,2 2-15 0,6-5-3 16,2 3-17-16,3 0-20 0,-2-3-37 15,-3 1-13-15,-4-5-176 0</inkml:trace>
  <inkml:trace contextRef="#ctx0" brushRef="#br0" timeOffset="50503.228">17502 4030 398 0,'7'62'100'16,"-3"-38"-86"-16,1-12-35 0,-1-8-100 0,-2-4-190 15</inkml:trace>
  <inkml:trace contextRef="#ctx0" brushRef="#br0" timeOffset="51112.453">15293 5547 358 0,'-13'11'99'0,"6"-6"-66"0,0-5-23 16,3-5-13-16,2-1 17 0,-3 1-5 0,5 1-1 15,0 0-15-15,3-1 3 0,3 3-1 16,1-2 2-16,4 1 5 0,2 1-1 0,9 2-3 15,5 0 4-15,8-2 2 0,5 2 1 0,24-2 4 16,4 0-2-16,5-3 3 0,39-1 0 0,47-10 2 16,-14 1 1-16,43-7 13 0,-82 13-5 0,10-4 6 15,1 4-6-15,2 0-6 0,3 2-8 16,6 1 0-16,-3 4-2 0,8-3-3 0,1 5 0 16,-4 0-5-16,0 0 3 0,-4 5-3 0,2-1 0 15,-9 3 2-15,-2 1-4 0,-14 1-3 16,3 0-7-16,-9 2-6 0,2 4 2 0,-6 1-19 15,2 2 18-15,-7-1-16 0,-2 3-32 0,-4 0-91 16,-1 4-61-16</inkml:trace>
  <inkml:trace contextRef="#ctx0" brushRef="#br0" timeOffset="60578.78">13079 8912 24 0,'7'2'35'15,"-3"0"20"-15,-2-2 31 0,1-2-15 0,-1 2-55 16,0-4-10-16,-2 4-6 0,2-5-4 0,0 3-1 15,1 2 4-15,-1-2-3 0,0 2 3 16,3-4 0-16,-3 1 3 0,4-1 5 0,-1 2 2 16,1-3-1-16,-1 3-4 0,4-2 5 0,-3-1 6 15,1 3-13-15,-1-2 12 0,1 4-6 0,2-5 3 16,0 5 2-16,0-4 0 0,-1 4 1 16,3-2-4-16,0 2-1 0,0 0 8 0,3 0-7 15,1 0-1-15,5 2-4 0,4-2-1 0,5 4 1 16,2-4-4-16,4 5 3 0,0-3 3 0,5 0-3 15,2 0-2-15,11 1 1 0,0-3-2 16,-3 4 3-16,5-4-1 0,18 2 2 0,2 0 3 16,-4-2 0-16,-5-2-1 0,-7 0 1 0,3-2 5 15,4 1-8-15,12-3 2 0,-8 1 1 0,-4-1-3 16,-2 4 2-16,4-3-4 0,12 1 0 16,-3-1 0-16,-2 1-1 0,-7-1 3 0,1 3-3 15,3-2 0-15,3 4 1 0,-4-2-2 0,0-1 0 16,-3 3 4-16,7-2-2 0,4 2 1 0,1 0-2 15,-14-2 0-15,2 0-1 0,-11 2 0 16,7 0 2-16,9 0-3 0,-5 0 0 0,-10-2 2 16,-3 2-1-16,-4 2-2 0,-1-2 3 0,3 2-3 15,-2 0 2-15,-3 3-2 0,-3-1 2 16,-8-4 0-16,-4 4-2 0,-6-4 2 0,1 5-1 16,-1-3 1-16,-3 0 0 0,2 0-1 0,-1 1 2 15,-3-1 1-15,0-2-2 0,-5 2-1 0,-1 0-2 16,-5-2 3-16,-2 0-3 0,0 0 2 0,-5 0 0 15,0 0 0-15,-12 0-1 0,1 0-5 16,5 0 8-16,-1 0-3 0,-1 0-1 0,4 0 5 16,0 0 1-16,-2-2 4 0,0 2-4 0,6 2 2 15,-4-4 0-15,0 2-1 0,2 0 0 0,-2-2 2 16,-2 2-3-16,2-2 0 0,-2-1-1 16,0 1-2-16,-1-2 2 0,1-1-3 0,0 1 2 15,0 0-2-15,0-3 0 0,-1-2 0 0,1 0 2 16,0 1-3-16,0-1 1 0,-3-4-1 0,3 2 1 15,-2-5 0-15,-1-2 0 0,-1-4 0 16,-3 0 0-16,2-2 0 0,-1 0 0 0,3 2-1 16,1 0 0-16,2-3-1 0,-1 6 2 0,3-3 0 15,3 0-2-15,1-3 3 0,0 1-2 16,5 0 1-16,0-3 1 0,2-6-3 0,2-2 3 16,0 4-2-16,1-2 2 0,-3 4-2 0,2 3 2 15,0 2-4-15,-4 4 0 0,2 0 1 0,-2 5 0 16,-3-1-2-16,1 5 3 0,-3-2 0 15,1 2-2-15,-1 0 2 0,-2 2-2 0,-2 0-2 16,0 0 3-16,-2 3-3 0,0-1-1 0,0 3 3 16,-3-3 0-16,-3 5 0 0,1-3 3 0,-4 3-4 15,-2 2 4-15,-3 0 1 0,-4 0 0 16,-4 2-1-16,0 1 0 0,-5-1 0 0,-4 2 0 16,2-2 1-16,-4 3 0 0,-5-1-1 0,-15 1 1 15,-11 1-1-15,-22 3 1 0,-5-4 0 0,12-3-2 16,-1 0 2-16,-17 0-2 0,6-2 1 15,1 0 1-15,-7 0-1 0,-1 0 1 0,3 0-2 16,-2 0 1-16,11-2 0 0,-2 2 0 0,4 0 0 16,0 0 1-16,0 0-2 0,2 2 1 0,-7-2 0 15,-1 2 1-15,6-2-2 0,0-2 2 16,-5 0-1-16,3 2 0 0,-2-4 0 0,2 4-1 16,-5 0 3-16,3-3-2 0,-1 1 1 0,3 2-2 15,9 0 0-15,-3 0 0 0,7 0 2 0,0-4-3 16,20 4 0-16,4-7 1 0,14 5 0 15,2-2 0-15,1-1 0 0,1 1 1 0,2-3 0 16,3 0 1-16,1 3 0 0,5 0-1 0,2-1-1 16,7 3-2-16,2-2 3 0,2 4-3 0,1-5 0 15,1 5 0-15,3 0-6 0,1 0-4 16,12 2 9-16,-11-2 2 0,-2 3-1 0,4 3 3 16,-3 3-2-16,1 0-1 0,0 2 1 0,2 2-1 15,2 0 2-15,0 3-1 0,3-1-1 16,-1 3 3-16,1 0 2 0,1 1-1 0,1 1-3 15,-1 4 3-15,3-2 4 0,-2 5-4 0,-1-3 0 16,1 5 0-16,-2-3 2 0,-1 3-1 0,0 2 2 16,1-2 1-16,-1-1-2 0,1 3 0 0,-1-4-1 15,3 6 1-15,-3 0-2 0,0-5 1 16,1 3-1-16,-1-2 0 0,1 0 3 0,-3 1-4 16,0-1 1-16,0-2 0 0,-2-1-1 0,2-2 2 15,-2 0 3-15,0-4-2 0,0 0 1 16,-2 0-4-16,0-2-30 0,0-1-32 0,-3 3-27 15,-1 0-89-15</inkml:trace>
  <inkml:trace contextRef="#ctx0" brushRef="#br0" timeOffset="73934.78">18331 8191 39 0,'-6'29'1'0,"1"-7"-22"16,3-5 15-16,0-1 5 0,0 1 19 0,-1-1 15 16,1 6-10-16,-2 2 11 0,2 5 2 15,-3 4 17-15,3 2-6 0,-2 7-13 0,4 15-17 16,-5 5-2-16,1 2 14 0,-3 11-7 0,0-11-7 15,1-13-9-15,-1-16-3 0,3-4-1 16,-1-7-3-16,3-2 2 0,2-2-1 0,0-2 0 16,0-5 1-16,2-2-1 0,-2-4 0 0,3 1 3 15,-3-1 12-15,2-3 28 0,-2-10 3 0,0-1 10 16,2 3-18-16,-4 8-46 0,2-4 9 16,-2-4 1-16,-1-5 3 0,-1-2-1 0,0 0 4 15,-1-2-2-15,1-3-3 0,-3-4 0 0,1-4-1 16,-1 0 1-16,0-7-6 0,1-2 3 0,1-2-2 15,1-18 3-15,2 6-4 0,-1 1 1 16,3 6 0-16,0 1 2 0,0-1 0 0,0 3-1 16,0-3 1-16,-2 0 1 0,2-8 2 0,0 4 1 15,-4 2-2-15,4 4 1 0,-5 5 1 0,3 9 1 16,0 2-1-16,-2 4 0 0,4 7-2 16,-3 0 2-16,1 5-4 0,2 1-4 0,0 12 2 15,2-3-9-15,-4-6 2 0,4 0 9 0,-2 4 1 16,3 5 0-16,-1-1-3 0,0 5 4 15,2 9-3-15,3 4 1 0,-3 5 0 0,5 6 0 16,0 5 1-16,0-3-1 0,4 16-2 0,3-2 3 16,-1-2-2-16,3-5 1 0,-1 0-2 0,1-5 4 15,0-3-4-15,1-5 6 0,-1-5-2 0,-2-4-1 16,1-4 10-16,-1-3 3 0,-5-4 7 16,0-2 3-16,-3-5-1 0,1-1-6 0,0-6-7 15,-2 1-6-15,2-4-2 0,2-8-1 0,-3-1 1 16,6-3-2-16,-1-6 1 0,2-2-2 15,-2-3 1-15,3-2-3 0,-3 0 3 0,3-6-3 16,-1-1 3-16,3-15 1 0,-1 3-2 0,-3 1 0 16,-1 7 4-16,-4 5 4 0,-1 6 0 0,-3 7 3 15,-3 8-3-15,0 3 3 0,-2 6-6 0,2-2-6 16,-2 5-1-16,0 2-9 0,-2 11-14 16,2-3 17-16,0-8 9 0,2 4 0 0,1 3 1 15,1 8-2-15,0-2 3 0,1 9 0 0,-3 2-3 16,2 7 7-16,1 4-4 0,-3 6 0 15,0 1 0-15,3 22 0 0,-1-1 0 0,-2 1-2 16,3-9 0-16,-1 2 1 0,1-8 0 0,-1 5-3 16,3-10 3-16,1-9-1 0,-1-6 1 0,0-7-2 15,-3-7 2-15,0-2-5 0,3 0-6 0,-3-2-25 16,-1-3-31-16,1-1-5 0,-2-1-19 16,3-2-95-16,-1 1-42 0</inkml:trace>
  <inkml:trace contextRef="#ctx0" brushRef="#br0" timeOffset="74184.715">18993 8601 140 0,'0'2'132'0,"2"-2"-61"0,-2 0-35 0,2 0-34 15,-2 0 3-15,0 0-8 0,0 0 20 0,0 3 17 16,0-1 9-16,0 4-7 0,0 3-3 15,2 2-16-15,0 2-8 0,1 5-5 0,-1 0-3 16,-2 2-1-16,4 2-3 0,-4 0 3 0,5 0-2 16,-5 6-3-16,2-3-6 0,0-1-17 0,-2-4-1 15,0 0-13-15,0-5-15 0,0-2 11 16,0-2-28-16,0-2 27 0,0-2-76 0,-2-3 41 16</inkml:trace>
  <inkml:trace contextRef="#ctx0" brushRef="#br0" timeOffset="74668.965">19151 8447 18 0,'0'6'30'0,"0"3"8"0,-2-2 64 0,2-3-40 15,0 3 0-15,0 2-16 0,2-3 0 0,-2 3-19 16,5 2 9-16,-1 2-1 0,-2 1-9 15,3 1-4-15,1 3-8 0,-1 2-5 0,1 2-3 16,-1 11-2-16,-1 0-2 0,3-2-1 0,-3 2-2 16,-1-2 1-16,1-1 0 0,0-1 0 15,-4-5 2-15,5-2 1 0,-1-4 2 0,-2 0 4 16,1-5-4-16,1 0 1 0,-4-4 0 0,2-2 6 16,0-1 0-16,-4-6 7 0,2-2 5 0,0 2-1 15,0 0 14-15,2 2-33 0,1 0-7 16,-3-4-6-16,4-2 6 0,-4-1-1 0,4-1-2 15,-1-5 2-15,-1-3-6 0,2-3 6 0,-2-1 1 16,1-4 3-16,-1-2-2 0,2-3 1 0,-2 1-1 16,3 0 2-16,-1-1-1 0,5-4 3 0,-2 3-4 15,2 1 5-15,-3 7-2 0,3 3-1 16,-2 1 3-16,4 7-3 0,-3-2-1 0,3 5-1 16,3 1 1-16,1 3 0 0,-2 2-1 0,3 4 2 15,-1 5 0-15,1 2 4 0,-3 7-3 16,0 2 3-16,-2 4 1 0,2 0 0 0,-2 5 1 15,-2 2-4-15,0-2-2 0,-2-1-1 0,1-1 1 16,-3-1 0-16,-1-2-3 0,1-2 0 0,-1-4 2 16,1 0-1-16,-5-5-6 0,4 0-19 15,-2-4-25-15,-2 0 7 0,2-3-10 0,-2 1-49 16,-4-7-51-16,2 0-39 0</inkml:trace>
  <inkml:trace contextRef="#ctx0" brushRef="#br0" timeOffset="74872.038">19718 8747 125 0,'7'-16'142'0,"-1"1"-58"0,-1 2-13 16,-3-1-8-16,2 3-33 0,-4 5-9 15,3-1-13-15,-8 3-5 0,3 1-4 0,2 3-4 16,2-2 15-16,0 2 6 0,1 2 4 0,-1 5-8 16,-2 0-2-16,0 6-7 0,2 2 0 0,-2 5-4 15,0 2 1-15,-2 3-4 0,2-1-2 16,0 2-7-16,-2 7-9 0,-1-4-5 0,1-3 4 15,2-1 0-15,-2-5-29 0,2-3 4 0,2-1-34 16,-2-5 4-16,2-3-126 0</inkml:trace>
  <inkml:trace contextRef="#ctx0" brushRef="#br0" timeOffset="75590.606">19899 8517 56 0,'0'3'37'0,"0"-1"-60"0,0-2 3 0,-2 0 10 0,-3 9 7 16,7-9 12-16,-2 0 7 0,3 2 8 15,-3 2 3-15,0 1 17 0,2 3-3 0,0 1-17 16,-2 2-9-16,2 0 5 0,0 3 8 0,-2-1 3 16,5 2 12-16,-3 1-15 0,0 1 2 0,3 1-3 15,-3 2 7-15,0-3-7 0,3 1-5 16,-3 2-6-16,0 0 4 0,2 4-10 0,-4 0 1 15,5-2-7-15,-3-2-1 0,0 0 1 0,0 0-2 16,1-5 1-16,-1 1 1 0,0-3-3 16,0-2 1-16,0-2 3 0,-2 2-1 0,3-7 0 15,-1 3 0-15,-2-3 1 0,-2-4 2 0,2-2 3 16,0 2 15-16,0 0 0 0,0 0-4 0,0 0 9 16,2 2-1-16,0 0-26 0,-2-2-1 15,0 0-4-15,0-4-6 0,2-3 4 0,-2-1 1 16,0-3 3-16,0-3-6 0,0-3-3 0,2-1 1 15,-2-4-1-15,3 2 1 0,-1-4-1 0,0 0 0 16,2 2 8-16,3-11-2 0,0 4 1 16,-1 5 2-16,1-1 0 0,2 6 1 0,-3 3 1 15,1 1-2-15,0 6-1 0,-1-2 1 0,1 6 1 16,2 1-3-16,-1 4 2 0,1 0-1 0,4 7-1 16,-1 1 3-16,3 8 1 0,0 6 1 15,-1-7 1-15,1 14 0 0,-2 2 0 0,1 2-3 16,-8-2 1-16,3-3-2 0,-5-1 1 0,1-1-1 15,-3-1-1-15,0-6 3 0,0 1-4 0,1-2 3 16,-1-5-2-16,0 0 1 0,-2-4 1 16,0-2 0-16,-4-3 5 0,4-2 9 0,-3-2 14 15,3 0-17-15,3 3-11 0,-1-3-1 0,0-3-1 16,2-1 1-16,-1-5-2 0,1 0 0 0,0-4 2 16,1-2-3-16,1-5-2 0,3-2-5 15,0-2 3-15,2-14 2 0,0 5 4 0,0-2 4 16,0 4-1-16,-2 2 4 0,2 5 0 0,-4 4-3 15,-1 5-4-15,-1 1-3 0,-1 6-3 16,-2 1 7-16,0 5-2 0,1 4 4 0,1 7 1 16,1-3 1-16,-3 10-1 0,0-1 1 0,0 7 0 15,3 3-1-15,-5 1-2 0,4 1-1 0,-2 8 1 16,0 0 0-16,3-2-3 0,-1-4 0 0,3-3-2 16,-1-1-10-16,-1-3-2 0,1-3-14 15,1-1-25-15,-3-5 1 0,3-2-2 0,-3-2-11 16,-1 0 4-16,-1-5-40 0,0-1-157 0</inkml:trace>
  <inkml:trace contextRef="#ctx0" brushRef="#br0" timeOffset="75809.295">20554 8658 89 0,'-5'-11'140'0,"1"3"-71"0,2-3-8 0,-3 4-22 16,3 3-27-16,0-1-9 0,-5 7-6 0,5 1 30 15,4-6 4-15,-2 8 20 0,0-3-21 0,2 5-3 16,1 6-12-16,-3 4-5 0,0 3-2 16,2 0-4-16,-2 4-4 0,2 1-3 0,-2 1 2 15,0 1-2-15,0-5 3 0,2 2-4 0,-2 5-5 16,0-5-14-16,0-2 4 0,2-4-5 16,1-1-7-16,-3-4-34 0,4-2 9 0,-4 0-39 15,5-4 20-15,-3 0-99 0</inkml:trace>
  <inkml:trace contextRef="#ctx0" brushRef="#br0" timeOffset="76543.487">20940 8511 178 0,'-9'13'100'0,"4"-2"-11"0,-1-2-47 0,1-3 4 15,1-1-9-15,-1-1-4 0,3-2-21 16,-2 1 6-16,2 1-7 0,-1-4 3 0,3 0-9 16,-2 2 0-16,0-2-1 0,2 2 1 0,0-2-3 15,0 0-2-15,0 0-3 0,0 0 1 16,0 0 0-16,4-2-1 0,1 0 2 0,4 0-4 16,0 0 4-16,4 2-1 0,-2-3-2 0,2 1 3 15,0 2-6-15,0 0 2 0,1 0-3 0,-3 0 5 16,-2 0 1-16,-1 2-6 0,1 1 9 15,-2 1 1-15,-3 3 5 0,1-1 7 0,-5 3-4 16,0 4 1-16,-3 1-5 0,-3 1 4 0,-5 9-2 16,-5 3-1-16,1-1-2 0,-5 1 4 0,0 1-3 15,0-1 0-15,1-3-1 0,-1 0 3 16,2-2-5-16,0 0 0 0,3-2-1 0,2-4 0 16,2-1 0-16,2-2 2 0,-2 1-3 0,6-3 6 15,-1 0-5-15,4-3 2 0,-1-1 3 0,3 0 2 16,0-3 0-16,0-2 1 0,0 3-4 0,5-3 2 15,1 0-5-15,3-2 0 0,5 0-2 16,-1 0-3-16,11 0 2 0,2-4-3 0,3-1 0 16,2 3-2-16,0-2-3 0,-2-3-11 15,-3 3-16-15,-2-3-9 0,-2 0 11 0,-2 3-19 16,-4 0-25-16,-1-3-84 0,-4 3-10 0</inkml:trace>
  <inkml:trace contextRef="#ctx0" brushRef="#br0" timeOffset="76777.802">20986 8864 137 0,'-16'2'113'0,"8"0"-54"15,-3-2 8-15,2 0-18 0,0 0-1 16,2 0-22-16,3 0-4 0,0 2-3 0,1-2 4 16,-1 0-8-16,2 0 2 0,-1 0-9 0,3 0 2 15,-2 0-6-15,2 0 3 0,-2 0-5 0,2 0 0 16,0 0-2-16,0 2-11 0,0-2 7 15,2 0 5-15,3-2-2 0,4 2-1 0,4 0-8 16,2 0-22-16,5 0 1 0,4 0-13 0,1-2-3 16,3 2-2-16,12 0 11 0,0 0-33 15,-1-2 48-15,1 0-43 0,-3 2-73 0</inkml:trace>
  <inkml:trace contextRef="#ctx0" brushRef="#br0" timeOffset="77215.19">21559 8780 59 0,'-4'0'69'0,"-1"-5"50"0,1 1-62 16,-1 2-5-16,1-3-2 0,0 3-15 0,1 0 0 15,-1 0 7-15,2 0-19 0,0 2-8 16,2 0 10-16,-3-3-3 0,1 3-12 0,2-2-7 15,-2 2-3-15,2 0-8 0,0-2 1 0,0 2 1 16,2-2-6-16,0-1 6 0,1 1 3 0,1 0 5 16,0-2-2-16,3 1-3 0,-3-1 4 15,1 0-2-15,-1-1 3 0,3-1 1 0,-3-1-2 16,-1 0 2-16,-1-1-1 0,-2-1 6 0,2 0-7 16,-2 0 2-16,-2 0 0 0,2 3-3 0,-2-1 2 15,-1 0-3-15,-1 3 1 0,0 0-3 16,-1-1 4-16,-2 5-1 0,3 0 1 0,-5 5 2 15,-2-1-2-15,2 7 2 0,-2 2 2 0,0 3 0 16,0 1 2-16,0 3 2 0,3 0-2 0,-1 2-1 16,4 0 1-16,1 5-3 0,-1 1 3 15,3 1-3-15,4-5-2 0,3 0 5 0,4-2-2 16,0 1 0-16,4-4-2 0,2 1 1 0,3-4-3 16,4-1-1-16,4-2 0 0,5-2-1 0,2-2-2 15,3 0 0-15,-1-5-23 0,-2-1 0 16,-2-3-14-16,-7-3-11 0,0-1-81 0,-6 0-46 15</inkml:trace>
  <inkml:trace contextRef="#ctx0" brushRef="#br0" timeOffset="77933.751">22490 8321 95 0,'-16'9'211'0,"3"-2"-150"0,4-3-54 16,0 0-25-16,3-4-3 0,1 7 36 15,3-3 16-15,0 1-3 0,2 6 8 0,2 9-4 16,-2 4 6-16,2 5-13 0,-2 4-8 0,0 6-5 15,-2 8-4-15,2 23-5 0,-4 5-1 16,-3 18 0-16,5-14-4 0,-3-21 2 0,3-14 0 16,2-5-1-16,0-6-1 0,5-6 1 0,-1-1-1 15,0-6 4-15,1-2 6 0,-3-9 0 0,2-3 9 16,-1 1 17-16,-1-5 22 0,-2-11-16 0,2 11-30 16,0-2-5-16,5-4-7 0,0-5 4 15,1-6 6-15,3-5-7 0,0 0-1 0,0 2-3 16,0-1 2-16,-2-6-3 0,2-3 2 0,5-19-2 15,-5-1-2-15,0-3 1 0,0-4-2 0,0 0 2 16,0-20-2-16,-2 9 7 0,-1 11-4 16,-1 4 4-16,-3 7-3 0,-1 4 2 0,-3 3 0 15,-3 6-1-15,-1 0 1 0,0 4 3 0,-1 3-1 16,-4 0-1-16,5 4 2 0,-5 5 1 16,5 4 3-16,-1 2 0 0,3 2 2 0,0 3-8 15,0-1 1-15,4 14-4 0,0-4-3 0,-2-3 3 16,0 0 2-16,0 0-1 0,2-6 5 0,1 2-2 15,1-1 1-15,5 3-2 0,2 0 2 0,2 0-2 16,5 3 0-16,-1-1 1 0,10-2-2 16,1 2 2-16,3-2-1 0,7 2-1 0,2-2 0 15,4 2 0-15,0-2 0 0,13 3-1 0,-2-3-8 16,-2 0-35-16,2-3-15 0,5 1 6 0,-10 2-35 16,-3 0-54-16,-12-2-68 0</inkml:trace>
  <inkml:trace contextRef="#ctx0" brushRef="#br0" timeOffset="79152.195">22335 8718 290 0,'-9'13'99'0,"1"-6"-73"0,5-7 2 16,3 2-3-16,3-2 14 0,3-2-13 0,10-3-17 15,3-1-6-15,4 4 1 0,14-7-4 0,-4 4 3 16,16-1-2-16,-1-5-2 0,3 6-1 16,0-3-1-16,4 1 1 0,-2 3 1 0,15-3 1 15,-11 2-4-15,-8 1-3 0,-12 4-9 0,-4-2-13 16,-8 2 2-16,-3 2 13 0,-7-2-2 0,-2 0 5 15,-2 2 8-15,-2 0 4 0,-2-2 0 16,-1 0 4-16,-1 0 5 0,-3 3 20 0,0-3 10 16,-11-3-13-16,5 3-4 0,4 0-5 0,0-2 0 15,0 0 6-15,4 2 3 0,1 0-3 16,-1 0-10-16,-8 0-4 0,-1 0-2 0,5 0-2 16,5 0-1-16,-3 0-6 0,0 0-2 0,0 0-2 15,1 0-4-15,-3 0 8 0,2 2 4 0,-2 0 0 16,-2 5-2-16,-1 2 3 0,1 2-4 0,0 2 0 15,0 5 1-15,-3-1 0 0,-1 12 0 16,-1-2-2-16,3-1 1 0,-1 0 1 0,1 1-1 16,2-3 0-16,-1-2-1 0,3 3 0 0,0-3 3 15,3 0-3-15,1-3 4 0,1 1-2 0,1-4 4 16,3 1 1-16,0-3 0 0,4-1 0 16,2-2-2-16,5-2-3 0,5-3-2 0,1 1 1 15,11-7 0-15,3-2 0 0,-5-3 1 0,1-1 5 16,-5-3 2-16,-5-4 2 0,-2-1 3 0,-2-1-8 15,0-5 0-15,-2-4-5 0,2 0 1 16,-2-5-3-16,0-2 0 0,4-9-3 0,-4-4-4 16,0-4 1-16,0 4-1 0,-5 4 7 0,-4 0 2 15,-2 12-1-15,-7 1 5 0,3 7-1 0,-5 3 0 16,-3 6-2-16,-1 2-3 0,0 2 0 16,-1-2-6-16,-1 5 5 0,-1 0-2 0,-2 1 1 15,-2 6 0-15,-2 1 3 0,-3 5 1 0,-3 4-1 16,-1 7 2-16,-4 4-1 0,1 3 1 15,-1 8 2-15,4 0-1 0,-2 3-3 0,5 1 4 16,-1 1-1-16,5 2 1 0,2-2-5 0,4 10 2 16,5-6-3-16,9 1 1 0,1-8-1 0,3-2 5 15,7-8-2-15,2-3 1 0,2-6 4 0,4-3 0 16,1-8 0-16,6-3-4 0,0-4 1 16,5-4-1-16,-3-3 0 0,0-4 3 0,-2-2 1 15,-2-3-1-15,-5-3 3 0,1-4-3 0,-3-3-1 16,0-3-5-16,-4-15 4 0,5 5-2 15,-3-6-4-15,0 1-7 0,-3-2 0 0,-1-7 2 16,2-4 3-16,-5 2 1 0,1 2 0 0,-7 9 1 16,-3 8 7-16,1 10 0 0,-7 4 2 0,0 4-4 15,-2 5-2-15,-3 2-2 0,-4 4 2 0,3-4-6 16,-3 7 3-16,-4 0 4 0,0 4 0 16,-5 4-1-16,-4 3-1 0,0 6 1 0,-2 2 3 15,-3 7-3-15,3 5 3 0,2 1-1 0,0 8 0 16,0 12 1-16,4 7 0 0,3-2-2 15,-1 0 1-15,5 7 2 0,0-10-2 0,7-8 0 16,2-4 1-16,4-5-1 0,2 0 0 0,5-2-1 16,2-3-1-16,2 1 4 0,0-5-3 0,3-4 3 15,2 0-1-15,-1-4 3 0,3-3-2 16,2-4-2-16,2-3 1 0,3-4-2 0,1-2 1 16,3-2 1-16,2-2-1 0,-2-3 1 0,2-2 1 15,-4-2 1-15,0 0 0 0,-5-2-2 16,-2-5-1-16,2 1-2 0,-4-5 1 0,2-5-2 15,2 1 1-15,3-9-2 0,-1 4-4 0,1 4-1 16,-3 5 2-16,-4 7 6 0,-3 1-5 0,-3 3 5 16,-5 7-3-16,-1 0-6 0,-3-1-4 0,1 3-3 15,1 2 5-15,-3 4 0 0,5 1 6 16,-4 4 5-16,1 4 0 0,1 0 1 0,-1 7 1 16,-1 4 7-16,-1 0 2 0,-4 3 8 0,-2 2-1 15,-2 1 0-15,-5 1 0 0,-2-2-3 16,-5-3 3-16,1 1-7 0,-5-5-3 0,-2-4 4 15,-2-5-1-15,-3-2-5 0,-1-2-4 0,-3-7-2 16,0-2 0-16,0-2-2 0,-9-7-2 0,5-4-16 16,-2-3-17-16,-1 1-8 0,5-5-2 0,-2-4-38 15,0 2 18-15,4-3-77 0,-5-6-117 16</inkml:trace>
  <inkml:trace contextRef="#ctx0" brushRef="#br0" timeOffset="79339.643">23105 8365 270 0,'-27'20'133'0,"5"-7"-21"16,7-4-70-16,10-7-25 0,1-2-10 0,2 3-17 15,-3-3-19-15,16-3-68 0,-4 3 12 16,-9 0-13-16,2 5-76 0</inkml:trace>
  <inkml:trace contextRef="#ctx0" brushRef="#br0" timeOffset="79839.519">22604 9540 53 0,'-26'14'217'0,"4"-6"-137"0,0-10-46 0,4-4-23 15,0-3 8-15,3 0 0 0,2 0-2 0,0 5-5 16,1-1 3-16,6 1-1 0,1 4 8 0,10-7 2 16,1 7-3-16,-3-2 0 0,-1 0-17 15,-2 2 8-15,0 0-8 0,0 0 18 0,2 0-2 16,5 0 1-16,4 2-3 0,9-2-7 0,4-2-5 16,11 2 1-16,7 0 6 0,13-2 0 15,22 0-3-15,7 2 8 0,40 0-3 0,41 0-6 16,-22 4 2-16,34 0 4 0,-85 3-5 0,7-3 2 15,-2 5-5-15,0 0-2 0,3 0 0 0,-3 2-2 16,-5 2 1-16,-8-2-3 0,-5 2 2 0,-8-2-2 16,0 0 0-16,-12 0 0 0,3-4 0 15,-16 0-1-15,-8-1-1 0,-7 1 1 0,-9-1-1 16,-5-3-1-16,-4 1 2 0,-2-2 1 0,-6-2 0 16,-1 3 1-16,-4-3 1 0,-9-3-3 15,3 1-3-15,4 2-11 0,-1 0-6 0,3-2-8 16,0 2-21-16,-2 0-17 0,4 0-29 0,-2 0-43 15,-4-2-148-15</inkml:trace>
  <inkml:trace contextRef="#ctx0" brushRef="#br0" timeOffset="83229.273">19513 12682 12 0,'-2'-11'40'0,"2"3"4"0,0-4-9 16,0 4 0-16,0 1-6 0,0-2 1 0,0 3-6 15,0-1-14-15,2 3-7 0,-2-1 2 0,0 3-3 16,0-2 2-16,0 1-1 0,0 1 0 0,0 0-4 16,0 2 2-16,0 0-2 0,0-2 9 15,-2 2 7-15,2 2-3 0,-5-2-4 0,-3 4 4 16,-1-1-8-16,-4 1 8 0,-5 0 2 0,-4 1 1 16,-2-1-5-16,-5 3 2 0,-15-3-4 0,4 1-2 15,-2-1-4-15,3 0 2 0,-3-1-1 16,2-1-1-16,-13 0 0 0,2-2-3 0,1 0 2 15,1 0-3-15,3 0 1 0,2 0 0 0,8 0 2 16,8 0-3-16,-1 0 1 0,9 0 1 0,0 0-1 16,1 2 1-16,3 0-1 0,1 3 1 15,-1-1 0-15,1 1 0 0,-1 1 0 0,3 5 1 16,0-2-3-16,0 2 1 0,2 2 3 0,4 3-3 16,0-1 2-16,1 1-1 0,4 1 2 0,-1 5 5 15,3 0-1-15,0 3-1 0,5 1-4 16,-1 1 2-16,5 4 2 0,0-1 7 0,2 6-2 15,2-3 2-15,3 0 0 0,-3 2-3 0,2-4 0 16,-1-2 3-16,1-1-7 0,-2 1-1 0,3 0 2 16,-1 1-2-16,0 10 0 0,-4-2-4 15,1 6 2-15,-4 0 0 0,-1 2 0 0,-3 3 0 16,1-1-3-16,-5 3 3 0,0 6-2 0,-2 5 0 16,-1 8 1-16,1 10-2 0,2 1 2 0,-2 3-1 15,2 13 3-15,-2 2-2 0,0 9 2 16,-1 1-2-16,-1 5 0 0,-3-1 0 0,1 8 0 15,-3-4 0-15,-2 6-1 0,-2-2 0 0,-3-1-1 16,-1-4-1-16,-3 1 2 0,0 0 0 16,0-4 0-16,5-1-1 0,-1-6 2 0,7-3-1 15,-2-3 0-15,9-1-2 0,-2 0 2 0,6 3-2 16,-2-3 2-16,4 4 0 0,-1-10 0 0,5 2-2 16,3-11-2-16,3 2 0 0,-1-7 0 15,0 0-14-15,0-1-27 0,-4-1 48 0,2-7-2 16,-6-1 2-16,1-5-1 0,-1-3-1 0,-1-1 0 15,0-1 1-15,-1-4-2 0,-1-2-1 0,-2-4 2 16,2 2-1-16,0-3 1 0,0 1 1 0,3-1 2 16,-1-2-1-16,1 1 2 0,-1-3 2 15,0-4-3-15,1-5-2 0,-1-4 1 0,3 0-3 16,-5-3 6-16,2-1 6 0,-1-1-8 0,1-4-1 16,-2-6 1-16,1-1 4 0,-3-2 3 15,0-2-3-15,0-2-4 0,-3 4-2 0,3 1 1 16,-2-3-1-16,0 2 0 0,-3-4-2 0,3-1-1 15,0-1-1-15,0-3-1 0,0 1 4 0,2-14-2 16,-3 2-3-16,3 5 6 0,0 0 4 16,0 2-2-16,0-2 1 0,0 2-19 0,0-2 1 15,0 2 24-15,0 0-4 0,0 4-4 0,0-2-2 16,-2-2 0-16,2-2-5 0,0-2 5 0,-2-1 1 16,2-1 4-16,0-3-3 0,0 0-6 15,2-2-5-15,0-2-1 0,3-1 1 0,-1-3-2 16,5 1-15-16,0-1 14 0,4 1-5 0,3-1 8 15,-1-1 7-15,5 5-16 0,6-7-2 0,3 5 10 16,0-1-2-16,-1 3 11 0,1 4 2 16,2 2 0-16,0 1 1 0,2 1 0 0,2 3-2 15,0 2 0-15,1 2 0 0,10 3 1 0,-2 1 1 16,-2-1 0-16,0 1 4 0,-2 1-1 0,-5 0 11 16,2-3-10-16,-4 3-1 0,-2-1-2 15,-2 1-2-15,2-3-1 0,-5 1 2 0,1-3-4 16,-3 0 1-16,-2 0 0 0,0 1 0 0,-4-1 2 15,-3-2-2-15,-2 0 1 0,1 0 1 0,-6-2 0 16,3 2 0-16,-2-3 5 0,2 1 0 16,-4 2-3-16,-1-2-1 0,1 0 6 0,-3-3 4 15,1 1-4-15,-3-3-3 0,0-4 0 0,-2-2-5 16,0-2-2-16,-2-5 1 0,0-4 0 16,-3-5-1-16,-1 0-1 0,-1-6 0 0,-8-16 2 15,-3-2-2-15,1-2 2 0,-8-15-1 0,3 3 0 16,5 1 0-16,1-2 3 0,5-3-3 0,2-10 3 15,3 8 0-15,-1-2 0 0,3 2 1 16,-3-8 0-16,7-1 2 0,-4 5 0 0,4 2 6 16,-5 2-1-16,7 3 1 0,-2 1 3 0,9-1-3 15,-2 4-3-15,-1-3-2 0,3-6 2 0,2-2-2 16,-2-2-6-16,4-1 1 0,-2 3 0 16,3-2 0-16,-1-7-1 0,0 0-1 0,0 0 2 15,-2 0-2-15,0 0 1 0,-2-2-3 0,-2 0 1 16,-5 2 2-16,0 0 4 0,-4 0-2 0,0 6-1 15,-3-4 3-15,3 10 1 0,-2-4-1 16,-1 1 1-16,1 0 1 0,-3 9-2 0,3-3 5 16,-3 7 0-16,3-2-3 0,-5-5-3 0,0 5 3 15,0 9 0-15,-4-3-3 0,-2 3 2 0,-1-5 8 16,-1 1-5-16,-1-3-2 0,-2 6-2 16,3 3 1-16,1 7 0 0,1-1-4 0,-1-1-1 15,5-1 0-15,2-2 1 0,5 0-2 0,0 4 0 16,1 1-1-16,1 2 0 0,2-1 2 0,0 1-1 15,2 0 0-15,-2-1 3 0,0 3-4 16,-2 0 4-16,0 5-3 0,0 1 2 0,0 1 0 16,-3-1-1-16,1-2 0 0,2 3 1 0,-3 2-2 15,3-1 2-15,-2 3 0 0,-1 2-1 0,1 3 0 16,-1-1 0-16,1 5 1 0,0 0-2 16,-1 4-1-16,3 0 0 0,0 0-6 0,2 5-1 15,0-3-2-15,-3 5-1 0,3 0 5 0,0 2-9 16,-2-3-8-16,2 5-6 0,0 3-37 0,-2 1 4 15,2 1-72-15,2 15-35 0,-4-13-34 16</inkml:trace>
  <inkml:trace contextRef="#ctx0" brushRef="#br0" timeOffset="84369.61">18523 12495 48 0,'-2'0'75'16,"-3"0"-24"-16,1-2 11 0,0 0-13 0,-1-3 28 15,1 1-40-15,-1 2-15 0,3-3-2 16,-2 3 9-16,-1-3-9 0,3 3-3 0,0-2-4 16,0-1-1-16,-3 1 1 0,5 2 0 0,-2 2-4 15,0-2 4-15,2-1-8 0,-2-1 1 16,0 2-2-16,2 0-3 0,0-5 3 0,0 3-2 15,0-1 0-15,0 1-2 0,0-3-2 0,0-2 1 16,0 1 2-16,2-4-2 0,0-1 1 0,0 0 2 16,3-5 1-16,-3 1 2 0,2-3 4 0,1-2-2 15,1 2-2-15,-1-4 0 0,-1 2-4 16,3 0 1-16,-1-5-1 0,1 3-1 0,-3 2 0 16,1 4-2-16,-3 1 1 0,2 3-2 0,1 3 3 15,-5 0 1-15,2 3-3 0,0 3-3 16,0 1-1-16,-2-1-9 0,0 1-2 0,0 4-3 15,0-2 5-15,0-1 18 0,2 3 0 0,-2 5-3 16,3-3 2-16,-3 3-2 0,2 1 1 0,0 5 0 16,0-2 1-16,1 4-1 0,1 3 0 15,-2-1 1-15,3 5-1 0,-1-2 0 0,0 4 0 16,3-3-1-16,0 1 1 0,-1 5-1 0,3-6 1 16,0 10 0-16,0-5 0 0,2 1 0 0,-2-6 0 15,-1-1-1-15,3-3 0 0,-4 1 1 16,0-5 0-16,1 0-2 0,-1-2 1 0,-3 0-2 15,3-3 1-15,-3-1-4 0,1 1-27 0,-1-1-32 16,1-3-8-16,-3 2-28 0,0-2 37 0,0 3-136 16</inkml:trace>
  <inkml:trace contextRef="#ctx0" brushRef="#br0" timeOffset="84635.163">18234 12305 15 0,'2'20'305'0,"3"-4"-205"0,-3-3-85 16,0-4-25-16,9 4 1 0,-9-9 4 0,-2-2 2 15,3 1 1-15,1-1 3 0,5-2-1 16,2 0 0-16,2-2-2 0,0 2-3 0,5-3 3 15,2 1-1-15,2 0-1 0,2 0-1 0,3 0-21 16,1-1-19-16,12-1 16 0,-7 0 0 0,2-1-33 16,-6 1-50-16</inkml:trace>
  <inkml:trace contextRef="#ctx0" brushRef="#br0" timeOffset="85260.048">18955 11942 100 0,'0'8'142'0,"0"3"-75"16,0-6-26-16,0 1-51 0,0-1-16 16,-2-1 7-16,2 1 17 0,0-1 1 0,-2-2 2 15,4 3 9-15,-2 1 9 0,0-1 19 0,4 1-25 16,-1 3-1-16,-1 0 1 0,0 2-3 0,2 0-1 16,-1 2-1-16,1 3-3 0,0-1-1 15,1 5-1-15,1 0 0 0,1 6-3 0,-3 1 0 16,1 1 2-16,-1-1-3 0,1-3 5 0,-1 3-2 15,1-5 2-15,-3 0 0 0,0-3-1 0,2-1 4 16,-1 0 3-16,-1-3-5 0,2-2 2 16,-2-2-1-16,-2 0 0 0,3-2 2 0,-1-4-2 15,-2 1 3-15,0-6 2 0,-2 0 10 0,2-2-11 16,0 2-1-16,0 0 3 0,0 0 0 0,-3-2-3 16,3 2 2-16,0-2 0 0,3 6-4 15,-3-2-10-15,0-2-7 0,0 0-5 0,-3-2 3 16,1-2-8-16,0-1 5 0,0-4 7 0,-5 3 5 15,1-3 5-15,-1-2-4 0,-2 0 1 0,-2-2 3 16,-2 2-2-16,2 0-1 0,-2 0 0 16,-3 0 0-16,3 2 1 0,-2 0-1 0,-1 0 0 15,1 3 1-15,-1 1 1 0,5 3-1 0,-2 0-1 16,2 2 1-16,2 0 0 0,2 2 0 0,1 2 1 16,-1 1 0-16,3 1 1 0,2 1-3 15,-3 2 2-15,5 2-1 0,-2 0 2 0,2 0-3 16,4 0 1-16,-4 2-3 0,7-2 4 0,-3 2-1 15,1-2-1-15,1 0-2 0,3 0 3 0,0 0-5 16,2-2-3-16,2 0-41 0,1 0-16 16,1-2-47-16,0 1 25 0,5-3-117 0</inkml:trace>
  <inkml:trace contextRef="#ctx0" brushRef="#br0" timeOffset="85728.636">19368 11939 280 0,'0'11'72'0,"0"-2"-66"0,-3-2-33 0,3-1 11 16,-2 1 11-16,-2 0 1 0,-1 1 3 0,1 1 5 15,-5 4 4-15,5 1 13 0,-5 3 0 0,0 1-4 16,0 4-2-16,3 0-6 0,-3 5-1 0,4-1-1 15,1 3 6-15,-3 6-2 0,3 0-6 16,4-2-6-16,0-4 1 0,2-5 4 0,0 0-4 16,3-1 0-16,-1-4-1 0,1-1 2 0,-1-5-5 15,0 0 3-15,1-4 0 0,1 0 1 0,-1 0 3 16,-3-5 8-16,0 1 15 0,0-7 17 16,1-1-15-16,-3 1-3 0,0 7-24 0,0-5 3 15,0-3-6-15,0-1 5 0,2 2-2 0,-4-3-2 16,2-1-2-16,-5-3-1 0,1 0 2 15,-1-4 0-15,-3 2-1 0,1-2-3 0,-4 2 4 16,0-3 0-16,0 3 3 0,-2 0-3 0,-1 5 0 16,1-5 1-16,-4 6 2 0,1 1-2 0,1 4 2 15,-3 2-1-15,-4 2-1 0,2 5 1 0,0 0 1 16,3 4 0-16,1-2-2 0,3 5 2 16,2-1-1-16,4 1 2 0,3 1-1 0,0-1 0 15,4 1-2-15,2-1-2 0,4 1 1 0,1 1 0 16,4-3-3-16,2-1-12 0,5 1-31 15,0-2-29-15,1-2-29 0,6-2-49 0</inkml:trace>
  <inkml:trace contextRef="#ctx0" brushRef="#br0" timeOffset="86103.537">18821 12879 67 0,'-3'-16'163'0,"3"3"-89"0,0-3 2 16,3 1-50-16,-3 0 7 0,2 1-1 0,-2 3 2 15,0 3-26-15,2-1-15 0,0 2-6 16,-4 3 0-16,2 4 3 0,0-5 10 0,2 5-5 16,1 3 9-16,-1 1 13 0,4 3 5 0,1 4-9 15,0 0-3-15,1 4-3 0,-1 3 5 16,0 1-6-16,-1 6-1 0,3 8-5 0,2 2-1 16,-4-4 0-16,-1 2-2 0,1-4 0 0,0-1 2 15,-1 1 1-15,-1-5-1 0,-1-2 0 0,0-4 1 16,1-3-5-16,-1-1-16 0,-2-3-12 15,1-3-37-15,-3-1 25 0,2 0-42 0,-2-3 17 16,2-6-119-16</inkml:trace>
  <inkml:trace contextRef="#ctx0" brushRef="#br0" timeOffset="86384.715">18984 12651 48 0,'2'7'292'16,"0"0"-205"-16,-2-1-68 0,2-1-26 0,-2-1-11 16,0 3 8-16,0-3 19 0,3 1 4 0,-1-1 15 15,0 5-2-15,0 2-7 0,3 2-4 16,-3 5-10-16,2-1 0 0,1 3-1 0,-1 4 0 16,-2 3-2-16,1 2 0 0,1 10-5 0,-2 1 1 15,-4076-3 2-15,8153-1 0 0,-4079-3-1 16,2-2-1-16,0-5 0 0,2-2 1 0,-1-2-3 15,-1-2 2-15,4-4-2 0,-3-3-5 0,-1 0-9 16,2-4-8-16,1 0 2 0,-1-3-19 0,0 1 10 16,3-3-57-16,-5-1 10 0,3 1-118 15</inkml:trace>
  <inkml:trace contextRef="#ctx0" brushRef="#br0" timeOffset="86634.65">18633 12898 172 0,'-11'5'203'0,"5"1"-118"0,1-3-39 0,-1 1-34 16,12 0-9-16,-4-1 6 0,-6-3-9 0,4 0 9 16,2 0-3-16,3 0 5 0,-1 0 5 0,5-3-4 15,6-1 2-15,1 4-6 0,6-4-5 0,4 1-1 16,5-1-3-16,4 0 0 0,5-3 0 15,15 0-2-15,-2 3 0 0,-2-3-8 0,0 1-5 16,-3 1-9-16,-2-1 2 0,12 1-24 0,-5 1-10 16,-5 0 18-16,-6 1-24 0,-5 3 8 15,-8-2-16-15,-5 2-64 0</inkml:trace>
  <inkml:trace contextRef="#ctx0" brushRef="#br0" timeOffset="86884.588">18490 13119 281 0,'-9'26'152'0,"0"-10"-85"0,5-7-50 15,2-5-14-15,2-2 10 0,4-6 0 16,-4 6 11-16,5 0-6 0,1 0-5 0,7 1-5 15,3-1-6-15,8-2-1 0,5 0-3 0,4 0-3 16,4-5 0-16,3 3-12 0,6 0-25 0,5-2-25 16,22-5-68-16,-3 0-15 0</inkml:trace>
  <inkml:trace contextRef="#ctx0" brushRef="#br0" timeOffset="88696.624">21001 12389 36 0,'5'5'93'15,"-1"-1"-49"-15,-2 0 21 0,1-1-24 0,1-1-3 16,-4-2 12-16,4 0-25 0,-1 0-4 16,-1-2 0-16,0-1 3 0,0 3 0 0,0-2-5 15,1 0-10-15,-1 2-9 0,-2-2-2 0,2 0-1 16,0 2-4-16,-2 0 0 0,0 0 7 0,0 0 3 15,5 4 4-15,-5 0 2 0,4 3 1 16,-4 2-2-16,4 4-3 0,-1 2 3 0,-1 5-4 16,0 9-2-16,0 4 3 0,-2 0-3 0,0 2 2 15,0 3-2-15,-2-3 0 0,0 0 0 0,0 1-1 16,-3-5-1-16,3-1 5 0,0-3-5 16,0-3 1-16,2-2-1 0,-3-4 2 0,3-1-1 15,0-3 2-15,3-3-1 0,-3-2 1 0,0-3 3 16,0-1 4-16,0-12 7 0,0 3 8 0,2 4 7 15,-2-3 4-15,0 8-13 0,0-3-19 16,0-2 1-16,0-4-6 0,0 1 2 0,2-3-2 16,-2-3-2-16,0-2 1 0,0-5 0 0,0 1 1 15,-2-5 2-15,2 3-3 0,0-8 1 16,0-1-2-16,-2 2 3 0,-1-5-1 0,3 0-2 16,-2-4 1-16,0 2-1 0,-2-13 2 0,1 7 0 15,-1 1 0-15,2 6 3 0,0 1-3 0,-1 5 2 16,1 2-1-16,0 4 1 0,2 3 1 15,-2 1 1-15,2 5 0 0,-2 3-4 0,2-1 3 16,2 7-4-16,-2 0 1 0,0 2 1 0,2-2-1 16,-2 0-3-16,0 0-4 0,0-2-2 0,0-2 9 15,0 4 0-15,0-2 0 0,2 4 1 16,0 2 0-16,5 3 1 0,-5 2-1 0,3 2-1 16,-1 2 2-16,3 2-1 0,-3 1 2 0,3 4-3 15,-1 2 3-15,1 2-3 0,2 0 2 0,-3 3-1 16,3-1 1-16,4 12 2 0,3-5 3 15,-3-2-1-15,7-3-1 0,-3 1-1 0,3-5 3 16,2-4-1-16,0 0-1 0,0 0 2 0,1-5 0 16,1-2 1-16,-2 1-1 0,0-3-1 0,-2 0 0 15,-5-3 0-15,3 1-2 0,-3-2 3 16,-2-1-2-16,-2-1 1 0,1-1 0 0,-4-4 0 16,-1 2 0-16,2-4 4 0,-5 2 2 0,1-2 0 15,-1-2 3-15,3-1-1 0,-5-1-2 0,2-1-8 16,-2-4 4-16,1-2-7 0,-1-3 2 15,-2 1-2-15,-2-5-2 0,-1-4 1 0,-1 0 1 16,0-3 0-16,-1-2 0 0,1-4-2 0,-1 0-7 16,1-2 2-16,0 0 0 0,1-1 4 15,1 1-4-15,0 4-1 0,0 0 0 0,2 3 3 16,0-1-1-16,0 7-1 0,-2 0-1 0,2 7-2 16,0-1-9-16,0 5-8 0,0 2-34 0,-3 3-24 15,3 3-18-15,-2 10-106 0,2-2 58 0,-2-8 51 16</inkml:trace>
  <inkml:trace contextRef="#ctx0" brushRef="#br0" timeOffset="89102.774">21892 12338 278 0,'-7'16'77'0,"-1"-5"-41"0,-3-2-24 0,2-5-9 16,0-4 11-16,0 0 1 0,-2 0-1 0,5 0-9 16,-1-2 2-16,0 0-3 0,3 2-7 0,-1-3 1 15,3 3 0-15,0-2-10 0,-2 2-23 16,1 0 12-16,1 0 28 0,0 2-3 0,2 1 2 15,2 1 12-15,0 0 13 0,-2 5-4 0,5 2-1 16,-1 3-1-16,3 1-3 0,-3 5-7 0,3 0 3 16,2 11-2-16,2 2-2 0,-2 0 2 0,2 2-2 15,0-2-5-15,-3 0 1 0,6 0-5 16,-3-2-3-16,2 0-2 0,0 0-1 0,-2-3 1 16,-2-8-3-16,0 0 2 0,-5-4-3 0,1-3-8 15,-3-2-4-15,0-2 0 0,-2-1-7 16,0-1 10-16,-2-2-43 0,0-3-2 0,-3 0-37 15,-1 2 52-15,-1-1-103 0,-2-1 39 0</inkml:trace>
  <inkml:trace contextRef="#ctx0" brushRef="#br0" timeOffset="89524.541">22514 12502 73 0,'9'-5'111'0,"2"1"-54"0,-7-3-21 0,3 1 6 16,-3-1-7-16,-2 0-14 0,1 1-5 0,-3-3-4 16,-5 2-1-16,5-2-3 0,-4 1 1 0,-3 1-2 15,0-2 0-15,1-2-4 0,-5 2 4 16,2 0 4-16,0 1 6 0,-2-1-11 0,0 0 3 15,-2 0-4-15,0 0 0 0,-1-2 0 0,3 5 0 16,0-3 0-16,3 5-1 0,-10-1-2 0,3 1-1 16,1 4-2-16,1-2 3 0,2 4 1 15,-2 0 5-15,0 2 5 0,-3 5-1 0,3 0-1 16,-3 2 1-16,3 4-2 0,-2 3 4 0,2 2-4 16,2 2-3-16,0 4 0 0,0 10-4 15,4 3 5-15,0-1-1 0,5-3-3 0,2 3 6 16,2-3 2-16,3-2-6 0,-1-2 1 0,5 0 1 15,4-7-2-15,3 2 0 0,1-4-6 0,7-2 4 16,3 0-6-16,13-2 2 0,6-5-9 0,0-4-43 16,1-3 6-16,-3-3-7 0,-2-1 2 15,-9-2-30-15,-3-2-23 0,-5-5-4 0,-3 3-74 16</inkml:trace>
  <inkml:trace contextRef="#ctx0" brushRef="#br0" timeOffset="90102.511">23288 12795 82 0,'0'46'256'15,"0"-13"-193"-15,-2-13-32 0,2-7-17 0,0-6 3 16,-3-7 11-16,-1 0-3 0,4-2-11 16,0 2 4-16,0-3 1 0,0 3 2 0,0 0 1 15,-2 0-10-15,4 3-12 0,-2-3-5 0,0-3 4 16,0-1-5-16,-2-5 5 0,2 3 2 0,0-3 5 16,2-4 0-16,-2-3 7 0,0-2-1 15,2-1 3-15,0-3 5 0,1-5-12 0,-3-2 0 16,0 1 0-16,2-1 1 0,0-15-2 0,0 4-2 15,0 5-4-15,1 0 0 0,1 2 3 0,-2 0 3 16,3 6 1-16,1-1-3 0,-1 5 5 16,-3 6-3-16,2 1-7 0,-2 5-8 0,1 3-2 15,-3 1-19-15,2 5 26 0,0 0 4 0,-2 4 0 16,2 7-1-16,0 4 1 0,3 0-1 0,-1 5 0 16,1 4 0-16,1 6 0 0,1 5 0 15,0 3 2-15,1 3 2 0,8 14-5 0,-3-4 1 16,7-7 1-16,0-3 1 0,2-3 0 0,2-5 2 15,0-7 1-15,9 4 15 0,-2-10-4 0,-7-5-1 16,-4-8 0-16,0-3 2 0,-4-2-6 16,1-2 1-16,-1-5 0 0,-1-2-4 0,1-2 0 15,-5-2-3-15,2-5-2 0,-2-1 0 0,-2-3-3 16,2-3 0-16,-7-12-2 0,0-3 1 16,-1-2-3-16,-1 0-4 0,-2-2-2 0,0 0-2 15,0 4 4-15,-2 1-2 0,-1 6 1 0,-1 2-13 16,2 7-1-16,-3 2-5 0,1 6-16 0,-3 5-40 15,3 2 17-15,0 3-49 0,-3 1-58 16,-4 5-41-16</inkml:trace>
  <inkml:trace contextRef="#ctx0" brushRef="#br0" timeOffset="90539.905">23938 12341 138 0,'-2'0'93'0,"2"2"-63"16,0-2-9-16,-2 0 10 0,2 2 13 0,0-2-24 15,0 0 1-15,2 0 2 0,-2 2-3 0,2 0-2 16,-2 3 4-16,2-1-6 0,1 1-1 16,1 3-2-16,0 1 2 0,-1 2 4 0,1 3 5 15,0 3-11-15,-1 1 3 0,3 4-5 0,-1 0-2 16,-1 11 0-16,5 0-5 0,-5 2-3 0,5-2 2 15,-2-2-3-15,2 0-1 0,-1-2 0 16,1-1 0-16,0-3 0 0,0-3-2 0,0-2-2 16,-3-3 4-16,5-4-5 0,-6 3-6 0,4-7-11 15,-5-3-14-15,0 1 6 0,-1-5-31 0,-3-4 6 16,0 0-68-16,4 4-92 0</inkml:trace>
  <inkml:trace contextRef="#ctx0" brushRef="#br0" timeOffset="91367.815">24373 12177 362 0,'-3'16'96'0,"3"-5"-56"0,-2-2-30 16,0 0-29-16,2-1 11 0,0-1 18 15,0 0 10-15,-2 1-7 0,2 6 2 0,0-1 3 16,0 2-6-16,0 1 2 0,-2 4-8 0,-1 2-4 16,1 0 2-16,-5 13-2 0,1-2 2 0,-1 2 2 15,-2 3-2-15,3-3-2 0,-3 3-2 16,2-3-1-16,3 0 0 0,-3 0 1 0,3-6 0 16,0 0 3-16,4-7 9 0,-3-2-1 0,3-3 10 15,0-6-3-15,0 0-4 0,3-4 1 0,-1 0 1 16,-2-3-9-16,2 0 7 0,2-12 2 15,-4 5 1-15,0 1 6 0,0 0-5 0,0 2-7 16,3 2-4-16,-3 0-6 0,2-2-2 0,-2-2-2 16,0-2-2-16,0-3 1 0,0-4-2 0,0-2-4 15,-2-3 1-15,-1-3-1 0,1-3-9 16,0-3 7-16,0-1 6 0,0-5-3 0,-3 2 5 16,5 1-2-16,-2-3-1 0,0 2 4 0,2-8 0 15,-2 1 5-15,2 5-2 0,0-2 1 0,0 5-1 16,2-1 2-16,2-2-3 0,1 5 3 15,1-3 2-15,3 5 3 0,0 0-6 0,2 1 0 16,0 6-4-16,2-1 5 0,3 5-3 0,-1 4 0 16,3 0 0-16,1 5 0 0,6 0 0 0,1 6 1 15,7 4-4-15,-2 5-2 0,2 3 0 16,-4 1 1-16,-3 3-6 0,1 4-1 0,-5 0 7 16,-2 2-1-16,-3 2 4 0,-1 1 1 0,-3-1 1 15,-4-1 4-15,-5-1 0 0,-2 0 0 16,-4 0-1-16,-2-4 3 0,-3 0 0 0,-2 0-2 15,-2-2 0-15,2-1 0 0,-4-1 4 0,2-3-3 16,0 2 1-16,-2-4-1 0,2 3-1 0,-2-6 2 16,2 3-4-16,0-4 4 0,0 0-1 15,0-1 4-15,0-4-1 0,0 1-2 0,2-3 1 16,-2 0-4-16,2-3 0 0,-4 1 0 0,2-2 5 16,0 2-3-16,2-3 1 0,0 1-1 0,2-1 5 15,1 1-6-15,-1 2 4 0,5 0-5 16,4-5-3-16,0 3 3 0,1 1-5 0,-3 1 3 15,2 2 0-15,-2 0-4 0,0 0 6 0,2 0-5 16,-2 0-3-16,-4 2 4 0,4 1 3 0,0 1-3 16,0 0 3-16,2 3 0 0,2 0-1 15,1 1 0-15,3 6 2 0,1-3-1 0,4 2 2 16,5 7-1-16,0-7 0 0,6 7-1 0,5-5-1 16,-1 5 1-16,8-2-4 0,-1-1 4 0,2-1-5 15,-1-1 2-15,-1 1 0 0,-2-3-5 16,4 5-7-16,-6-5-19 0,-6 0-17 0,-10 0-29 15,-2-4-45-15,-2 4-22 0,-4 1-223 0</inkml:trace>
  <inkml:trace contextRef="#ctx0" brushRef="#br0" timeOffset="95866.668">21590 13450 62 0,'2'-38'79'16,"-2"5"-16"-16,-2 0-6 0,0 4-19 0,-5 3-1 15,-2-3 3-15,1 7-19 0,-1 2-6 0,0 7 9 16,2-2-5-16,-2 1 0 0,5 3-12 15,0 3-3-15,1 1-5 0,-1 5-10 0,8 8-6 16,-6-10 12-16,4 4 1 0,1 2-2 0,3 5 11 16,1-1 21-16,-1 5-4 0,3 5 6 0,0 6-12 15,0 9-2-15,-2 8 3 0,-1 10 1 16,3 24-9-16,-5 6 7 0,-1 38-5 0,-3 48-5 16,-5-17 1-16,1 35 1 0,2-77 2 0,-3-2-2 15,3 8-6-15,-5-4 5 0,5 4 2 0,-7 3-5 16,3-2 4-16,-5 1-2 0,2 1 2 15,0-3 1-15,0-4-4 0,3-2 2 0,-1-2 0 16,3-3-3-16,-1-4 0 0,3 0-4 0,-2-13 3 16,1 2 1-16,1-11-2 0,0-2 2 0,2-9 7 15,0 0-2-15,0-9 0 0,-2 0-3 16,2-7-2-16,-2-1-6 0,2-1 1 0,0-4 0 16,-3-5-1-16,3 1 3 0,3-9-2 0,-3-3-3 15,0-6 0-15,0-5-8 0,0-1-2 16,0-8-9-16,0 3-7 0,0-5-16 0,0-12 16 15,0 3-13-15,0 1 5 0,0 2-42 0,0 2-208 16,0-3 169-16</inkml:trace>
  <inkml:trace contextRef="#ctx0" brushRef="#br0" timeOffset="96725.82">21588 13291 27 0,'-5'-9'49'15,"-1"0"-25"-15,-1 0 1 0,3 1 22 0,-1-1-13 16,3-2-4-16,-2 2-1 0,4 2 3 0,-2-1-8 16,-1 1 8-16,3-2-14 0,0 5-2 15,0-5-8-15,3 2 6 0,-1 3-6 0,2-1 1 16,1 1-1-16,1 0-1 0,3-3 7 0,0 3 5 16,2 1-8-16,4-1 4 0,-2 2-3 0,7-3-4 15,2 3-2-15,3-2-3 0,3 2-2 16,1-3 0-16,6 3-1 0,5 0 1 0,4-3-1 15,20 8 0-15,4-3-3 0,14 2 4 0,-12 2-4 16,-17-2 5-16,-6 1 0 0,-10-1 1 0,-2 2 1 16,-2 1 2-16,-4-1 0 0,-2 0-3 15,-1 1-2-15,-4-1 1 0,-2 3-2 0,-2-3-1 16,-3 1 2-16,-6 1-1 0,2-1-1 0,-5-1-1 16,1 0 2-16,0 1-1 0,-3-1 0 0,1 3 1 15,-3 0 0-15,0 1 0 0,-2 1 2 16,0 4 2-16,0 5-1 0,-4 2 1 0,1 6 1 15,-1 3 0-15,-7 13 5 0,0 6-3 0,-2 3 1 16,-1 2 4-16,-5 13-10 0,3-2 1 0,3 4 1 16,2 3 0-16,0 0 0 0,0 1 2 15,0 1 4-15,2 0-1 0,-2 6 1 0,2 3 1 16,0-5-3-16,7 0 0 0,-2 0-1 0,6 3-2 16,-2 3 2-16,4 1 1 0,1 9-4 0,4-3 1 15,-3 16-5-15,1-2 3 0,2 2-3 16,-7 2 0-16,2-5 1 0,-2-1 1 0,-2-8 0 15,0-1 7-15,0-9-1 0,0 2 8 0,-2-13-4 16,0 2 1-16,2-5-6 0,-2-2 0 0,-3-8 0 16,3-3 2-16,-2-4-2 0,2-6-1 15,-3-8 0-15,5-1 1 0,-2-10-1 0,2-6-2 16,0-2 0-16,2-6 0 0,-2-3-3 0,0-3 2 16,2 3-3-16,1-2 1 0,-1 0-2 0,0 0 2 15,2 0-2-15,1-1 1 0,-1 1 0 16,1-2-1-16,-3 0 1 0,2-1-2 0,-2-1 1 15,1-1-5-15,-1-2 3 0,0 3 1 0,-2-12 1 16,0 3-1-16,0 1-1 0,0 1 3 16,0 2 0-16,-2 0-1 0,0 0 2 0,-1 2-2 15,1 3-1-15,-7-3-1 0,-6-6-2 0,-7 1 5 16,0 1 1-16,-16-7 0 0,-6-2-2 0,-6-2 0 16,-10 2 1-16,-30-9-5 0,-7 5-5 0,-36-5-4 15,-50-2-2-15,100 20 5 0,-6 2-4 16,30-3 0-16,-5 3-23 0,15-2-27 0,5 0 10 15,16-2-29-15,8-1-126 0</inkml:trace>
  <inkml:trace contextRef="#ctx0" brushRef="#br0" timeOffset="97413.144">23552 13238 191 0,'-6'4'92'0,"-1"1"-33"0,3-3-40 0,1 2-12 16,-1-1-12-16,2-1-6 0,2 0 19 16,0 2 2-16,0-1-1 0,4 5 2 0,1 3 14 15,4 3-11-15,-1 3-3 0,3 5-6 0,0 5 13 16,3 4 3-16,1 15-8 0,0 5-3 0,-1 2 2 16,-3 6-5-16,2 29 3 0,-4 3-4 15,-7 30 1-15,-4-6-4 0,-9 28 2 0,0-50-2 16,-3-1 1-16,-1 5 0 0,0 0-2 0,-1 5 4 15,1-3 5-15,-1 5-4 0,10-1-3 16,-1-4 2-16,7 1-5 0,0-12 6 0,9-2-1 16,0-7 8-16,6 1 0 0,1-10-3 0,-1-2 7 15,3-1-11-15,-5 1 0 0,2-6-3 0,-4 2-5 16,0-9 2-16,-4-2-3 0,0-5 1 0,-1 1-3 16,-4-5 3-16,-2 2 3 0,0-4-2 15,-6-2 4-15,1-1 0 0,-3-1 1 0,1 2-1 16,-2 1-3-16,0 3-1 0,1 3-1 0,-1-5 0 15,2 0-1-15,-2-5 3 0,5-2-7 16,-1-4 4-16,5-2-2 0,0-5 1 0,3-2-2 16,-1-6 2-16,0-3-2 0,0-4-1 0,0-5-6 15,-2 0-11-15,3 1-5 0,-3-14 5 0,0 5-33 16,0 6-25-16,0 0-63 0,-5-6-29 0</inkml:trace>
  <inkml:trace contextRef="#ctx0" brushRef="#br0" timeOffset="98272.302">23599 13220 13 0,'-3'-11'37'0,"-1"-4"2"0,0 2 7 16,-1 2 4-16,3-3-13 0,-2 3-15 0,1 3-6 15,3-1 5-15,0 2-5 0,3 1 8 0,-3 1 0 16,0 1-5-16,4 10-2 0,0-3-8 0,-1-3 1 15,-3-3 7-15,2 1 4 0,0 0-4 16,0 0 2-16,7 2 6 0,-2-3-12 0,6 3-7 16,2-2-1-16,3 2-1 0,4 0 0 0,2-2-3 15,3-2-1-15,6 1 2 0,2-1 1 0,5 0 0 16,6-3 1-16,18 0-1 0,2 1 0 16,-9-3-1-16,14 2 1 0,-20 1 1 0,-9-1-1 15,-3 3 4-15,-6-1 0 0,3 1-5 0,-3 2-7 16,-5-3 4-16,1 3 0 0,-5 0 0 0,-2 2 0 15,-4 0-1-15,-5 0 3 0,-2 2-4 16,-2 0 1-16,2 3 0 0,-2-3 1 0,0 2 2 16,0 5 0-16,-1 0 0 0,1 2 0 0,-2 2 0 15,2 3-1-15,-3 3 4 0,1 4-4 0,-1-1 1 16,-6 13 0-16,0 2 0 0,-2 7 0 16,0 3-1-16,-5 6 2 0,-4 15 1 0,0-4-2 15,0 0 0-15,0-2 0 0,5-1 1 0,-3 3-2 16,2 5 2-16,1-5 4 0,1-3 0 0,1-1-1 15,2 4 1-15,2 0 3 0,4 0-2 16,5 4 1-16,-5-2 0 0,5 5 4 0,-2-1-5 16,-1 7 1-16,3 3-2 0,0 1-3 0,2 3 0 15,-2 4-2-15,-3 1-1 0,1-1 2 16,-5 0-3-16,-2-11-1 0,-2 0 3 0,-5-4 1 16,3 0 1-16,-5-5 4 0,3-2-2 0,-1 0-4 15,0 1 1-15,-1-1-2 0,1 0-1 0,0-4 0 16,3-3 0-16,-3-1 1 0,5 1 1 15,-2-4-2-15,1-2 3 0,1-2-1 0,0-5 7 16,4-4 4-16,0-5-7 0,3-6-1 0,2-2 2 16,-3 0-3-16,3-5-2 0,-3 0 1 0,-2-4 5 15,0-5-2-15,-2 1 2 0,3-3-3 16,-3 3-3-16,-3-3 0 0,1-2-6 0,2 4-5 16,-2 1 2-16,-2 1 6 0,-1 3-2 0,-1 0 0 15,-1 0-1-15,-2-3 3 0,5 1-5 0,-3-5 5 16,3-2 4-16,-1-2-3 0,1-2 2 15,-5 2 0-15,0-5-5 0,-2 3 0 0,-4-5-9 16,-7 2-3-16,-7-2-6 0,-13-8 1 0,-11-1-20 16,-2-4 6-16,-22-4-28 0,-2-3-57 15,-3 5-130-15</inkml:trace>
  <inkml:trace contextRef="#ctx0" brushRef="#br0" timeOffset="119954.361">12398 9474 2 0,'0'0'5'0,"0"0"-2"0,0 0-5 0,0 0 0 15,0-2-3-15</inkml:trace>
  <inkml:trace contextRef="#ctx0" brushRef="#br0" timeOffset="120032.465">12398 9470 1 0,'0'0'5'0,"0"0"-3"0,0 0-3 0,0 0 0 16,0 0-1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7T22:51:37.1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07 14843 85 0,'-9'9'68'0,"-2"-2"-63"0,-4-3-10 15,2-2 22-15,-1-2 14 0,1 0 4 0,-2 0-12 16,2-2-3-16,-3-2-1 0,-2-1 7 0,-4-4 19 16,5 5-9-16,-3-3-14 0,-2-4-6 0,0 2-2 15,-2 1 3-15,2-3-1 0,-1 2-1 16,6-2-8-16,-7 2-1 0,4 0-3 0,0 0 3 16,2 3 1-16,-4-3-3 0,5 2-2 0,-1 3-1 15,0-1-2-15,3 1-2 0,2-3 3 16,-1 3 2-16,3 2-1 0,5 0-4 0,-1-1 3 15,1 3-5-15,3-2-3 0,-1 4 5 0,4 1 2 16,-2 1-2-16,0 0 5 0,2 7 10 0,0 0 0 16,-3 3-1-16,3 3-6 0,0 5 5 0,3 3-4 15,-1 3-4-15,0 5 2 0,0 3 2 16,3 6-3-16,-3 4 4 0,4 18 2 0,-1 4-1 16,1 0 5-16,3 18 5 0,0-4 2 0,-2-9-6 15,-3-3-2-15,0-1 0 0,1 1-2 16,-3 7 11-16,-2-6 1 0,2 0-7 0,-2-10-4 15,0-1-1-15,5 2-2 0,-1-3 0 0,-2 1 1 16,3-1-2-16,-5 1-2 0,2 1 0 0,0 1-1 16,0 2-1-16,3 0-2 0,-5 0 1 15,0-4 4-15,0-3-3 0,0-6 4 0,0-3-2 16,0-2 1-16,0 1-2 0,0-3-2 0,0-2-1 16,2-3-2-16,-2 1 1 0,2 0-2 0,0-5 1 15,1 2 0-15,1 3-1 0,-2-2 0 16,0-3 2-16,1 2 0 0,1-4 0 0,-4 1-1 15,2 1 2-15,0 0 0 0,1 0 4 0,-3 3-4 16,-3-3 2-16,1 3-1 0,0 1 1 0,2 1 0 16,-7-3 1-16,5 3-2 0,-2-5 1 15,-1 3 1-15,1-3-1 0,-3-6-4 0,5 2 3 16,0-7-2-16,0 0-1 0,-3 1-1 0,3-8 1 16,0 1-1-16,2-7 0 0,2 0-3 0,0-5 2 15,-2 1 4-15,5 2 0 0,-5-5 4 16,0 1-2-16,4-1 2 0,-4-4-2 0,2 5-3 15,3-3 2-15,-5-2 1 0,4 2-1 0,1 0 5 16,-1 0-3-16,7 1-1 0,-4 1 1 0,4-4-1 16,6 2 0-16,3-2-2 0,7 0 2 15,3-2-2-15,3-2 1 0,9-1-1 0,0-4 1 16,13-4-2-16,-2 0 2 0,0 0 3 0,-4 4-2 16,-1 2 5-16,10 1-2 0,-8 6 0 0,-3 4 1 15,-3 7-1-15,-5-2 0 0,-1 2 3 16,-3 2-2-16,3 0-6 0,-1-2 5 0,1 5-1 15,-3-3-5-15,-4 2 0 0,-3-4 0 0,-3 3 0 16,-1-3 0-16,-2 2 0 0,-4-4 0 0,-1 0 0 16,-6-1-10-16,0-1-9 0,-4 0-3 15,0-3-9-15,-1 3-6 0,-4-3 4 0,3 0-9 16,-5 3-13-16,0 2-82 0,0-5-17 0,0 1-285 16</inkml:trace>
  <inkml:trace contextRef="#ctx0" brushRef="#br0" timeOffset="1780.891">7214 14625 196 0,'7'11'220'0,"0"-5"-155"0,-1-1 11 16,-1-5-42-16,-3 0-12 0,2 0-6 0,-2-5-10 15,3 5-4-15,-3-4 1 0,0 2-10 0,5-3 6 16,4 1 0-16,2 0 2 0,5-3-2 16,6-2-1-16,5 3 4 0,4-3-2 0,20-4 8 15,2 2-2-15,0-1 4 0,0 4 0 0,2-1 2 16,16-2-8-16,-2 2 1 0,-7 2 1 15,13 1 1-15,-11-1 3 0,-9 7-5 0,-10-2 4 16,-6 2-2-16,-3 2 1 0,-3-4-4 0,5 2 2 16,-3 0-2-16,1 0-1 0,4 0 3 0,-5 0 0 15,1 4-4-15,-3-4 2 0,-2 5-1 0,-9-3-4 16,1 2 3-16,-6-1 1 0,-5-1-3 16,-6 0 2-16,-1 0-3 0,-3 3 3 0,3-5 1 15,-5 4 1-15,0-2 2 0,-2 3-4 0,0-1 3 16,3 0 1-16,-1 5 1 0,0 0-5 15,0 4 2-15,-2 1 0 0,-2 3 0 0,0 1 0 16,-5-3 1-16,3-1 2 0,-1 1-3 0,1 3 1 16,2-1-1-16,-3 5 2 0,3 3-3 0,-2 3 2 15,4 3-1-15,-5 15 2 0,1 7-2 16,2-2 0-16,-3 15 1 0,3-6 0 0,4-1 0 16,1-6-1-16,1 7-2 0,3 1-1 0,1 6 1 15,6-1 0-15,3 9-2 0,1-5 0 0,-5 12 1 16,5 2-2-16,-3-1 4 0,5-1 0 15,-2 2 0-15,-5-1-2 0,5 3 2 0,-7 0-2 16,2 5 2-16,-4-3-2 0,-3 0 3 0,1 0 2 16,-3-15-2-16,1 0 1 0,-1-9-3 0,3-2 0 15,2 2 1-15,-3 0-3 0,3-5 0 16,0-6 2-16,0 2-2 0,4-2-1 0,-2 2 1 16,2-2 3-16,0 2-3 0,-2-2 0 0,0 0 2 15,0-2-3-15,-2-1 0 0,0 1 1 0,2 2 2 16,-4-2-3-16,-1-5 0 0,1-4 2 15,0-7-3-15,-5-2 1 0,0-8-1 0,-2 1 0 16,2-2 3-16,0-4-4 0,-2-7 1 0,-2 1 2 16,0-8 0-16,2 5-2 0,0-4 2 0,-2-3 2 15,2-2-3-15,0 1 2 0,0-14 1 16,0 4-1-16,-2 3 3 0,2 1-4 0,0 1-1 16,-3 7-6-16,1-3 9 0,-5-2-7 0,-6-2-5 15,-4-3 6-15,-8-4 0 0,-3 3 0 0,-10-3-2 16,-4 0 5-16,-6-2 1 0,-5 7 1 15,-24-5-1-15,-5 4 0 0,-28 3 0 0,2 9-3 16,-24 4 4-16,48 2-6 0,-4 7 5 0,4-2-3 16,-4 4 0-16,4 0-2 0,0 2-4 0,0 0-4 15,0 0 9-15,5 1-3 0,0-1-3 16,6 0-4-16,-4 0 6 0,6-1-1 0,-2-4-8 16,12 1 0-16,-3-2-10 0,6-3-31 0,3-1-3 15,0-1-34-15,0-2-13 0,9 0-128 0</inkml:trace>
  <inkml:trace contextRef="#ctx0" brushRef="#br0" timeOffset="3327.377">3739 14927 121 0,'0'-9'26'16,"0"0"-2"-16,0 3 12 0,0-5 15 16,0 2-10-16,-4 0 26 0,4 0-37 0,0 0-14 15,0 1 3-15,0 1-2 0,0 0 4 0,0-2 12 16,0 3-8-16,0 1-4 0,0 1-1 0,0 0-8 15,0 1-1-15,-2-1-10 0,2 4-5 0,0-2 0 16,0 2 0-16,0 0 0 0,0 2 6 16,0 2 4-16,0 7 0 0,0 3 4 0,0 8-6 15,0 4-2-15,2 5 1 0,-4 2 6 0,8 2-5 16,-6 12 0-16,3-1 0 0,1-6 0 16,-2-1-2-16,3 1-1 0,-3-7-1 0,2 2 1 15,1-4-3-15,-3 0 0 0,0-4 2 0,-2-3-4 16,2-2-15-16,3 0-19 0,-5-4-9 0,0-1-21 15,2-4 7-15,-2 3-32 0,2-7 53 16,0 0-122-16</inkml:trace>
  <inkml:trace contextRef="#ctx0" brushRef="#br0" timeOffset="3796.007">4758 15599 291 0,'-7'-2'126'0,"1"2"-82"0,-1-4 1 16,1 2-13-16,1-3-5 0,-4 3-15 0,5 0-7 15,2 0-8-15,-3-1-7 0,3 3 2 16,0-2 6-16,0 2 0 0,2 2 2 0,0 1 7 16,2 1 5-16,-2 5-1 0,2 2-4 0,0 9 0 15,3 2-5-15,-3 2-3 0,2 5-2 0,-1-1-2 16,3 3 4-16,-4 0-1 0,3 0-1 16,-1 0 1-16,1 0 0 0,-1-3 0 0,0-1 1 15,3 6-3-15,-2-2-20 0,-1 0-24 0,0-1-35 16,1-1-39-16,-1 2 9 0</inkml:trace>
  <inkml:trace contextRef="#ctx0" brushRef="#br0" timeOffset="4186.528">5576 15968 215 0,'2'2'93'0,"1"0"-45"0,-1-2-41 16,0 2-34-16,-2 0 64 0,0 1-8 0,2 1-8 15,-2 3 2-15,2 1-5 0,1 6-1 16,-1 1 8-16,2 9-10 0,-2 3 5 0,5 2-5 16,-3 4-5-16,3 0-3 0,-3 2-5 0,3 0-5 15,0 9-2-15,-5 0 2 0,0-6-2 0,0-3 1 16,0 0-1-16,-2-1-7 0,0-6-8 15,0-1-22-15,-2-3-12 0,4-2-43 0,-2-2 35 16</inkml:trace>
  <inkml:trace contextRef="#ctx0" brushRef="#br0" timeOffset="4592.678">6491 16559 149 0,'2'13'105'0,"1"0"-46"16,-3-4-6-16,2 2-13 0,0 0-4 0,-2 2-5 15,4 0-2-15,1 3-12 0,-1-1-2 16,1 3-2-16,-1 2-4 0,3 2 1 0,-3 2-6 15,5 5-6-15,-5 1-1 0,1 12-3 0,-1 0 0 16,-2 0-10-16,0-4-13 0,-2-3-10 0,-2-4 4 16,-2-3-9-16,2-3-42 0,-1-3 29 15,1-5-150-15</inkml:trace>
  <inkml:trace contextRef="#ctx0" brushRef="#br0" timeOffset="5311.244">7781 17026 53 0,'0'-2'69'0,"0"2"-23"0,0 0 2 16,0 0 7-16,0 0-12 0,0 0-3 0,0 0 4 15,0 0-21-15,0 0-7 0,0 0-3 0,0 0 3 16,0 0 3-16,0 0-3 0,0 0-2 16,0 0-3-16,-2 0 0 0,2 0-2 0,0 2 2 15,0-2-3-15,-2 2 17 0,2-2 5 0,0 5-1 16,0 1-8-16,2 3-4 0,-2 2 4 0,2 4 1 16,0 5-8-16,5 5-4 0,-3 12-9 15,3 1-1-15,-3 3-3 0,3 3-2 0,-3 1-2 16,-2 3-7-16,5 12-21 0,-5-1-4 0,0-2-18 15,1-4-3-15,-3 9-171 0,0-5 74 0</inkml:trace>
  <inkml:trace contextRef="#ctx0" brushRef="#br0" timeOffset="12231.579">3993 14892 127 0,'-2'-5'88'16,"0"1"-26"-16,-1-1 30 0,3 3-47 0,-4-2-22 15,2 2-5-15,2-1 9 0,-2 1-18 0,2 0-2 16,-3 2-4-16,3 0-8 0,0 0 8 16,-2 0 23-16,0 4-8 0,-2 1-5 0,-1 8 0 15,-1 2-1-15,-6 5-1 0,-1 5-4 0,-7 10-1 16,-2 0-3-16,-2 3 1 0,-5-3-4 0,3 0 2 16,-18 14-1-16,2-5 0 0,-2 4 3 15,-7 7 0-15,9-2-2 0,3-9 2 0,10-4-3 16,2-5-2-16,5-6 1 0,3-5 0 0,3-4-1 15,3 0 1-15,4-5-3 0,7-1-17 16,-2 1-11-16,4-4 4 0,4-2-9 0,0 2-25 16,3-2 6-16,-3 0-33 0,5-3 38 0,2-1-161 15</inkml:trace>
  <inkml:trace contextRef="#ctx0" brushRef="#br0" timeOffset="12590.857">3704 14834 213 0,'-11'9'113'0,"-6"-4"-49"16,1 1-47-16,3-4-10 0,0 1 5 0,-3-1-3 15,7-2-3-15,3 0-3 0,1 0-6 0,-3 0 0 16,5 2-1-16,-3-2 0 0,3 0 1 0,1 4 5 15,0-1-1-15,2 1 4 0,2 5 9 16,0 0 12-16,3 2 5 0,2 2-11 0,1 2 10 16,3 3-16-16,3 0 1 0,1 4 3 0,5 0-4 15,0 2 1-15,8 5 0 0,5 1 3 0,-6-1-6 16,6 0-3-16,-7 2-6 0,3 2 2 16,6 11-3-16,-4-2-1 0,-4-3-2 0,-3-3-1 15,0-1-1-15,3-2-2 0,-1-4-1 0,7-1 2 16,-4-6-7-16,-5-2-6 0,-2 0-20 0,0-2-27 15,5-3-25-15,1 3-69 0,-6-1-81 16</inkml:trace>
  <inkml:trace contextRef="#ctx0" brushRef="#br0" timeOffset="12997.005">5129 15558 123 0,'-14'2'219'16,"1"0"-126"-16,6-2-37 0,1 2-12 0,1-4-20 15,1 2-3-15,0 0-11 0,-1-2 0 16,1 2-4-16,2-2 3 0,-3 2-3 0,5 0-6 16,-4 0-7-16,-1 0 4 0,1 0 3 0,-3 4-2 15,-4 0 5-15,-2 5 3 0,-7 4-5 0,-2 5-3 16,-13 13 2-16,-9 4 0 0,-3 7-3 0,-12 15 4 15,2-2-3-15,-14 9 2 0,12-13-3 16,12-9 2-16,8-7 1 0,3-2-1 0,8-2 0 16,1-4 0-16,5-3-9 0,7-2-18 0,1-4-10 15,3-1-38-15,5-1 4 0,1-1-43 16,5-4-84-16</inkml:trace>
  <inkml:trace contextRef="#ctx0" brushRef="#br0" timeOffset="13278.186">4573 15478 439 0,'6'11'110'0,"1"0"-64"15,-5-2-36-15,1-2-10 0,-1-1-8 0,0 1 2 16,-2-3 0-16,2-2 2 0,0 3 0 15,3 1 3-15,-1 1 1 0,3 2 3 0,2 4-2 16,-1 3 3-16,6 3 1 0,1 3-1 0,1 3 4 16,6 10-1-16,0 0-6 0,6 1 3 15,1-1-5-15,15 9 2 0,5 0-3 0,-1-6 2 16,12 6-2-16,-5-5 0 0,-9-3-4 0,3-6-14 16,-5 4-13-16,2-6-25 0,5 1-33 0,-1-3-45 15,-1 1-105-15</inkml:trace>
  <inkml:trace contextRef="#ctx0" brushRef="#br0" timeOffset="13637.47">5902 16051 218 0,'-8'18'94'15,"3"-7"-20"-15,1-4-54 0,2-3-10 0,-3-2-2 16,1 0-5-16,2-2-1 0,-1 0-5 0,1 0-1 16,0 3-5-16,0-3 5 0,2 2 2 0,-2-2 2 15,-1 4 14-15,1 3 14 0,0 0 12 16,-5 4-12-16,3 4-10 0,-5 0 3 0,-2 5-1 15,-2 5-3-15,-5-3-4 0,-4 4-5 0,-9 9 0 16,-4-2 2-16,0 5-4 0,-3-1 0 0,3-1-4 16,-9 12-2-16,6-8-5 0,5-3 0 15,2-6-6-15,7 0-16 0,0-5-7 0,2-1-3 16,2-5-29-16,5-5-19 0,1 0-26 0,3-6-109 16</inkml:trace>
  <inkml:trace contextRef="#ctx0" brushRef="#br0" timeOffset="13918.647">5550 16126 110 0,'-18'5'189'0,"0"-3"-84"0,3 0-69 16,-1-2-5-16,1 0-15 0,4-2-2 0,0 2-22 15,2 0-7-15,3 0-2 0,1 2 17 0,5 3 5 16,0-1 5-16,0 3 17 0,5 1-11 0,3 6-4 16,3 1 4-16,5 1-4 0,1 3 8 15,8 1-9-15,3 0 4 0,3 4-5 0,18 5 0 16,-3 4-4-16,0-2-4 0,3 0-4 0,15 11 0 16,-7-3-2-16,3-3-1 0,12 8-15 0,-10-7-25 15,-7-6-9-15,-8-2-59 0,-8-7-31 16,-8-2-85-16</inkml:trace>
  <inkml:trace contextRef="#ctx0" brushRef="#br0" timeOffset="14324.79">6881 16631 132 0,'-4'2'201'16,"0"-2"-111"-16,-1 0-51 0,3 0-18 0,-2 0-2 15,-1-2-3-15,1 0-11 0,-1 2-10 0,1 0 0 16,-3 0-2-16,3 0 6 0,-1 4 10 0,-3 1 3 16,1 4 7-16,-4 2 0 0,0 4-5 15,-2 5-7-15,0-2 7 0,-3 8-2 0,1 1-3 16,-12 10-1-16,1 1-6 0,-1-1-5 0,-4 0 0 16,-2 1 2-16,-13 8-1 0,-2-4 0 15,3-7-1-15,6-4-6 0,3-2-24 0,3-5-7 16,7-2-58-16,6-2-3 0,2-2-16 0,3-3-80 15</inkml:trace>
  <inkml:trace contextRef="#ctx0" brushRef="#br0" timeOffset="14621.592">6092 16673 400 0,'4'35'79'15,"1"-13"-46"-15,-1-10-26 0,3-6-21 0,-7 3 2 16,4-5 26-16,1 1 9 0,1 1-6 0,8 3-5 16,3 2-1-16,5 2 2 0,7 5-1 15,15 4-6-15,4 0-4 0,12 2 2 0,22 5-1 16,-1-2-5-16,-8-3 2 0,-9 2-3 0,-2-4-1 15,-1 0 4-15,1-2-2 0,0 0 2 0,-3-2-3 16,-6-1 1-16,-2-1-14 0,-5 1-15 16,-2 3-9-16,-2-2-71 0,-2 4-11 0,0 2-132 15</inkml:trace>
  <inkml:trace contextRef="#ctx0" brushRef="#br0" timeOffset="15043.354">8251 17127 44 0,'-14'3'228'0,"6"-1"-140"15,-1-2-57-15,4 2-1 0,-8 5-17 0,6-3 2 16,7-4 5-16,0-4-3 0,0 4-11 16,0-3 1-16,0 3 1 0,0 0 11 0,0 3 13 15,-4-3 14-15,0 4-23 0,-3 5 18 0,-2 2-10 16,-4 0-4-16,-2 4-8 0,-3 3-2 0,-6 2-4 15,-9 11-1-15,-5 0-7 0,-2-1-3 16,1 1 2-16,-1 0 0 0,-15 11-4 0,4-7 0 16,3 1-5-16,4-8 3 0,2-1-3 0,9-3 0 15,0-2-3-15,6-2-22 0,7-5 0 16,0 3-36-16,5-5 22 0,4 0-15 0,2-4-23 16,0 2-37-16,3-2-20 0,1 2-33 0</inkml:trace>
  <inkml:trace contextRef="#ctx0" brushRef="#br0" timeOffset="15355.779">7457 17046 507 0,'-5'26'82'0,"3"-2"-45"0,-2-1-27 0,4-8-18 16,-2 0 8-16,-1-1-3 0,1-6-8 0,2 1-15 16,0 0 23-16,2-2 11 0,3 2-3 0,4-1-5 15,4 3 2-15,7 3-3 0,4 1 3 0,7-2 1 16,13 9 10-16,4-2 13 0,-1 0 1 16,3 0 0-16,17 9-5 0,-1-3 0 0,-2 0-10 15,15 5 0-15,-8-2-6 0,-12 0-2 0,-6-5-1 16,-7 2-3-16,-4-1-1 0,-4-1-1 15,-1 2 0-15,-4 1-4 0,0-1-13 0,-8 1-41 16,-3-1-22-16,-7-2-39 0,-2 3-85 0,-6 2-61 16</inkml:trace>
  <inkml:trace contextRef="#ctx0" brushRef="#br0" timeOffset="16777.293">11112 14676 242 0,'9'-3'118'0,"-4"-1"-69"0,-1-5-32 15,-2-2 3-15,-4 0 8 0,0-2 7 0,0 2-17 16,0-2-16-16,-5-1 2 0,0 3-4 0,5 3-5 16,-5-4 3-16,1 4-7 0,-5-3 4 0,-2 2-2 15,-1-2 2-15,-3 2 2 0,-3 0 3 16,-4 3-3-16,-5-3 6 0,-13 2-3 0,-4 1 6 15,-3 1-3-15,1 3 2 0,-3 0-1 0,3-1 0 16,-1 3 2-16,-10 0-1 0,6-2-1 0,0 2 6 16,6 0-6-16,3 2 1 0,5-2-3 15,1 5-1-15,3-1-1 0,6 1 2 0,5 1 2 16,0 3-2-16,4 2-1 0,4 0-2 0,1 2 3 16,4-2-4-16,2 5 3 0,5-3-1 0,-3 3 4 15,3 1-1-15,-1 3-2 0,3 2 1 16,0 2-1-16,4 5 4 0,-2 0-4 0,4 2 2 15,1 2 0-15,1 4-1 0,3 7 0 0,5 9 2 16,-1 2-2-16,-2-2 3 0,2-2-2 0,0-3 0 16,0-1 3-16,3 3 5 0,-1 3 0 15,1 5 4-15,1-1-3 0,5 2-2 0,1-1-2 16,3-1 9-16,-2 0-9 0,0 7 0 0,1 16-5 16,-3-7 1-16,0 1 0 0,-2 1 0 15,-3 11-3-15,-1-2 2 0,1 9-1 0,-8-1-3 16,2 8 0-16,-2-3-2 0,0 4 4 0,0-2-1 15,-3-4-1-15,3 0-1 0,0-5 2 0,0-1 0 16,2-3-1-16,0-3 0 0,-2-1 0 0,4-1 1 16,-2-6-3-16,0 0 2 0,-2 0 2 15,0 0-5-15,-3-9 5 0,3 1-2 0,0-14 1 16,0 4-2-16,-3-6 2 0,3 1-4 0,0-5 3 16,0-5 2-16,2-5-3 0,-2-4 2 15,-1-9-2-15,1 1 1 0,-4-5 1 0,1-5-2 16,1 0 3-16,-5-4-3 0,2-4-1 0,-4 0 2 15,3-1 1-15,-1-1-3 0,-2-3 4 0,0-11-2 16,0 5 3-16,-2 1-1 0,2 3 4 16,0-2 8-16,0 2-11 0,0-2-1 0,0 2 0 15,0 0 0-15,0 0-4 0,2 2 0 0,0 0 5 16,7-2-4-16,-3-2 1 0,10 0 3 0,-1-2-4 16,10-3 1-16,1-2 3 0,7 3-3 15,2-1 2-15,5 0 2 0,9 1-1 0,19-5 3 16,3 2 5-16,26-4 0 0,-5 8-2 0,-4-1-3 15,16 1-2-15,-25 1 5 0,-1 6-1 0,1-2-4 16,-2 2 5-16,0 3-4 0,-2-1-5 16,-6 3 4-16,-1-1-3 0,-4 1 1 0,-2 0-3 15,-3-1-11-15,-4 1-6 0,-11-3-23 0,-4 1-10 16,-5 1-23-16,-2-1-41 0,-6 1-225 0</inkml:trace>
  <inkml:trace contextRef="#ctx0" brushRef="#br0" timeOffset="17636.446">14770 14603 208 0,'-15'2'120'0,"2"-6"-50"0,6-5-29 16,-2 0-12-16,5 2 10 0,-1-4-17 0,5 2-12 16,3 3 9-16,-1-3-7 0,7 0 6 0,2 0-6 15,0 1 3-15,6-1-5 0,5-2-7 0,3 2 1 16,6-2 1-16,-5 2 3 0,18-4-8 0,2 4 4 16,5-2 1-16,2 2-1 0,0 0 3 15,24 1 2-15,0-1-1 0,0 2-2 0,16 1-5 16,-14-1 1-16,-10-2 1 0,-5 2 0 0,-9 3 2 15,-2 0 5-15,-3 1-6 0,-3 1 1 16,-8 0-1-16,-8-2-1 0,-6 4-2 0,-6 0-2 16,-1 2 1-16,-7 2-1 0,-2 1 1 0,-2 1 0 15,1 1-1-15,-1 4 3 0,2 2-1 0,-3 5 1 16,1 4 0-16,0 6 2 0,-1 6 1 16,-1 3-2-16,-3 7 2 0,0 9-1 0,-2 2-4 15,4 2 4-15,-6-1-2 0,2 1 4 0,-2 5 2 16,-2 4-4-16,1 2 2 0,-1-2 2 0,4-2-2 15,-4 5 0-15,-1 3 1 0,1 6 4 16,6-3-4-16,0-3 0 0,3 3-2 0,1 7 4 16,3-3-4-16,2-2 0 0,2-2-3 0,1 0 1 15,3 0 1-15,1 2-4 0,2 3 5 0,-1 1-3 16,6 1-2-16,-1 8 0 0,0-1-1 16,-2 3 2-16,3 1-3 0,-6 4 2 0,1 2-1 15,-2 2 2-15,-7 3-2 0,2-7 2 0,0 2 0 16,1-11 1-16,-1 1 1 0,0-8-4 15,2-1-1-15,1-5 2 0,-1 0 0 0,3-14 0 16,-3 3 0-16,1-11 0 0,-1-9 2 0,-1-11-1 16,-3-2 0-16,2 0 1 0,2-2-1 0,-2-3 3 15,1-2-5-15,-3-2 0 0,-2-4 0 0,-3-5-1 16,-1-4-2-16,-1-4 2 0,-4-1-1 16,-2-11 3-16,0 3 3 0,2 2-1 0,-3 2-5 15,1-2-1-15,4 6 3 0,-2-2 11 0,-4 0-3 16,-5 1-4-16,-11-3-1 0,3 2-2 15,-19-2 0-15,-8-2-2 0,-6 2 2 0,-8 0-1 16,-34-3-1-16,-12 6-1 0,-39 3-3 0,-58 14 0 16,97-2-2-16,1 4 1 0,-5-2-8 0,-3 2-2 15,6 0-11-15,1-7-7 0,7 1-20 0,2-12-19 16,9 0 4-16,2-12-40 0,9-3-166 16</inkml:trace>
  <inkml:trace contextRef="#ctx0" brushRef="#br0" timeOffset="18167.556">11126 14596 202 0,'-2'-11'135'0,"-3"0"-59"16,1 2-26-16,-3 0 4 0,3 1-14 0,-1 1-14 15,1 3-13-15,4 1-8 0,0 12-4 0,0-4-5 16,-2-1-2-16,4-8 1 0,-2 4 6 15,4 4 7-15,3 3 1 0,2 6 4 0,0-2-7 16,2 7 0-16,2 1-3 0,0 1-1 0,2 7 3 16,-1-1-4-16,-1 5 0 0,0 2 0 15,5 11 1-15,-5 0-3 0,0 0-2 0,-2-4 3 16,-2 0-2-16,2-5 2 0,-2 0-3 0,0 1-4 16,2-5 1-16,-2-1-28 0,4 8-9 0,-2-7-63 15,2 2-19-15,-4-5-48 0</inkml:trace>
  <inkml:trace contextRef="#ctx0" brushRef="#br0" timeOffset="18511.222">12274 15282 163 0,'-2'20'234'0,"2"-3"-181"16,-2-10-53-16,0 0-20 0,2-1 24 0,0-1 13 15,2 3 12-15,0 3 6 0,3 5-22 0,-1 2 4 16,3 1-9-16,2 8-3 0,-1 2 1 15,6 1-2-15,-6 1-3 0,6 0 1 0,-3-2-4 16,0 2 2-16,2-3 0 0,-4 3-4 0,2-2 3 16,-2-3-2-16,2 1 1 0,-3-3-4 15,-1-2-7-15,0 2-15 0,1-4-18 0,-1-2-10 16,2-1-21-16,0-1-5 0,0 2-99 0</inkml:trace>
  <inkml:trace contextRef="#ctx0" brushRef="#br0" timeOffset="18792.4">13189 15957 383 0,'12'39'143'0,"-6"-8"-110"0,-4-9-42 15,-2-9-6-15,3-2 11 0,-1-2 12 0,2 2-2 16,5 5-4-16,0-1-3 0,2 5-1 0,0 2 1 16,-2 0-2-16,-1 2 2 0,1 3-1 15,0-1 1-15,-2 3-1 0,4 0 2 0,-2-3-2 16,-3 1 1-16,1-1 0 0,-1-2-1 0,1 0-5 16,0 1-20-16,-3 1-27 0,0-2 4 0,5 1-45 15,-2-1 14-15,2-2-105 0</inkml:trace>
  <inkml:trace contextRef="#ctx0" brushRef="#br0" timeOffset="19073.576">13977 16605 340 0,'11'35'138'0,"-7"-15"-94"0,-2-7-43 16,0-6 1-16,1 2 18 0,-1-1-1 15,4 3-1-15,1 0-10 0,0 3-6 0,2 1 0 16,-1 1-4-16,1 3 1 0,0 6-4 0,2-1 1 16,-2 0 1-16,-3 5 3 0,3-3-5 15,-2 3 6-15,2 0 0 0,-3-1-2 0,1-1 1 16,2 1-1-16,-3-3-2 0,3-1-10 0,0-2-12 15,2 0-25-15,-2-2-23 0,0 0-36 0,-1 2 35 16</inkml:trace>
  <inkml:trace contextRef="#ctx0" brushRef="#br0" timeOffset="19464.103">15344 17335 305 0,'-16'13'180'16,"7"0"-110"-16,-2-4-55 0,5 0-7 0,-1-3 4 16,3-1 4-16,2-1-1 0,2 5-9 0,0 0 7 15,2 4-9-15,0 5-4 0,5 1 0 0,-1 6-6 16,3 1 4-16,2 14 2 0,2 2 6 0,0 2 6 16,1 0-5-16,1-2-2 0,1-5-2 15,-1 1-4-15,-2-7-2 0,3-3 1 0,-3-3-4 16,-2-3-22-16,2-2 2 0,-2-3-15 15,-2-1 2-15,-2-5-37 0,1 2-32 0,-3-2-33 0,1 0-49 16</inkml:trace>
  <inkml:trace contextRef="#ctx0" brushRef="#br0" timeOffset="21119.93">12907 14618 83 0,'-13'9'147'0,"2"0"-105"0,2-5-25 0,3 1-7 15,-3-3-7-15,2 2-18 0,3-1 10 16,-1 1 21-16,1 0 3 0,-3 3 1 0,1 2-3 15,-5 8-10-15,-5 1-5 0,1 2-5 0,-5 2 1 16,-2 0-2-16,0 2-2 0,-5 0 0 0,1 3-1 16,-1-1-8-16,-6 10-16 0,5-10 3 15,1 1-12-15,5-8-32 0,2-1-25 0</inkml:trace>
  <inkml:trace contextRef="#ctx0" brushRef="#br0" timeOffset="21385.484">12334 14625 112 0,'4'13'190'16,"1"-2"-182"-16,-3-2-20 0,0 0 4 0,3 0 52 15,-1-3-3-15,0 5-10 0,3-2-10 0,4 2 7 16,2 2-10-16,3 0 6 0,1 1-8 0,8 3-10 16,1-1-2-16,18 6-6 0,5 0-2 15,-1 0-2-15,7 0-4 0,18 11-14 0,-7-4-34 16,-4 2-3-16,9 4-22 0,-12-2-49 0</inkml:trace>
  <inkml:trace contextRef="#ctx0" brushRef="#br0" timeOffset="21744.77">14087 14726 101 0,'-13'29'223'0,"4"-11"-143"0,2-5-75 0,-2-4-8 16,3-5-7-16,1 0 3 0,1-4 2 0,-3 5 5 16,3-3 3-16,0 0 9 0,-3 5-2 15,-2 2-1-15,0 2 2 0,-2 2 3 0,-4 7 1 16,-1 0 0-16,-3 4-11 0,-12 9-3 0,-2 0-4 15,0 2 2-15,-1-2-6 0,1 0-7 0,-4-2-14 16,6-4 4-16,5-5-6 0,1-2-20 16,5 0 9-16,1-3 6 0,1-1-51 0,3-3-51 15</inkml:trace>
  <inkml:trace contextRef="#ctx0" brushRef="#br0" timeOffset="21979.085">13522 14799 109 0,'7'4'268'0,"-3"-1"-218"0,1-1-34 0,-3-2-17 16,5 11-7-16,-1-5-2 0,-6-8 28 0,0 2 6 16,5 0 2-16,-3 2-8 0,5 5 1 15,1 0-8-15,1 4-6 0,2 2 5 0,5 0-7 16,-1 5-3-16,3 2-6 0,4 0 4 0,11 6 0 15,0 3-1-15,7-5-15 0,-3 0-48 16,7 3 0-16,-2-5-33 0,13 6 21 0,0-1-134 16</inkml:trace>
  <inkml:trace contextRef="#ctx0" brushRef="#br0" timeOffset="22322.747">15408 14717 196 0,'0'9'219'0,"-5"2"-185"0,3-4 1 0,2 0-16 16,-4-3-3-16,4 0-7 0,-3-1-4 0,1-1-3 16,2 0-4-16,0 0-2 0,-2 0-7 0,0-2 12 15,-3 5 2-15,3-3 3 0,-7 5 3 0,-2-1-4 16,-2 5-3-16,-2 2 8 0,-3 3-3 16,-2 4 0-16,0 2-4 0,-11 9-1 0,3 2-4 15,-3-2 2-15,0 4-4 0,-2-2 2 0,-9 7-5 16,5-5-14-16,3 0-12 0,4-6-36 0,3 0-13 15,1-3-10-15,4 0-164 0</inkml:trace>
  <inkml:trace contextRef="#ctx0" brushRef="#br0" timeOffset="22588.304">14856 14592 421 0,'-2'53'137'0,"4"-20"-102"0,-2-7-32 0,0-2-12 0,3-4-3 16,-6-2-2-16,3-3 5 0,0-1 7 16,5-3 1-16,-3 2-1 0,5 0 2 0,-1 3 0 15,7 6 1-15,3 0-2 0,4 0 0 0,2 2 0 16,4 0 1-16,3 0-1 0,15 12 1 15,2-8-3-15,1 3-4 0,1-6-66 0,9 3-13 16,3-6-22-16,-3-2-103 0</inkml:trace>
  <inkml:trace contextRef="#ctx0" brushRef="#br0" timeOffset="26227.998">11840 14634 220 0,'-11'8'160'15,"2"-1"-123"-15,3-2-21 0,-1-1-11 0,3 0-8 16,-1 1-9-16,1-3 1 0,2 0-4 0,-1 0 15 16,1 1-2-16,2 3-1 0,-2 1 4 15,2 2-1-15,-2 6 3 0,2 0-2 0,-5 3-2 16,1 13 1-16,-3-2-4 0,-4 4 2 0,-2 0 2 15,0 0 0-15,-3 0-1 0,-1 2-10 0,-3 5-22 16,-2-7-4-16,4-4 19 0,1-7-6 0,1-5-3 16,5-3-58-16,2-3-2 0</inkml:trace>
  <inkml:trace contextRef="#ctx0" brushRef="#br0" timeOffset="26524.793">11558 14656 318 0,'0'9'124'0,"0"-5"-84"0,0 0-7 15,0-1-25-15,0 1-8 0,-2-2-16 0,2 0 5 16,0 1 5-16,0-1-4 0,0 0 8 0,2 0-1 15,-2 3 14-15,4 1-4 0,1 3 2 0,4 0 5 16,-1 2-3-16,6 2-2 0,-1 3 6 16,2-1-3-16,1 3-9 0,4 1-1 0,-1 1-2 15,8 9-2-15,1-3-1 0,3-1 1 0,0-1 0 16,2 0 0-16,14 5-2 0,1-3-17 0,-2-6-49 16,-2 0-17-16,-2-5-24 0,-2-1-151 15</inkml:trace>
  <inkml:trace contextRef="#ctx0" brushRef="#br0" timeOffset="27227.742">13033 15319 10 0,'-2'7'185'0,"-3"-3"-123"0,3 1-41 0,0-1-25 16,2 1 12-16,-4-1 35 0,1 3-5 0,-3 1-13 15,-1 3-6-15,-4 9-8 0,-2 5 4 0,-3 1-1 16,-1 1-9-16,-3 1 0 0,-2 5-5 15,0 3 1-15,-7 8-5 0,3-5-1 0,1-1-1 16,1-7 2-16,7 0 0 0,-1-7-12 0,2-4-10 16,3-1-26-16,0-1-6 0,4-5-12 0,0-4-51 15</inkml:trace>
  <inkml:trace contextRef="#ctx0" brushRef="#br0" timeOffset="27524.541">12603 15308 52 0,'-4'11'341'0,"-1"0"-263"0,-1-2-61 0,3 0-23 16,-1-2-15-16,2-1 0 0,0 1 17 15,4-1 2-15,0-1 7 0,5 2 8 0,1-1 3 16,6 5-4-16,3-2-6 0,3 6-2 0,4-1-1 16,12 5-3-16,-1 1 0 0,2 2-2 0,1 0-2 15,-1-2 1-15,3 5 0 0,15 5-3 16,2 1-11-16,-1-2-35 0,10 6 8 0,-9-4-41 16,-8-7 14-16,-12-4-85 0</inkml:trace>
  <inkml:trace contextRef="#ctx0" brushRef="#br0" timeOffset="27883.824">14199 15394 115 0,'5'7'269'0,"-1"2"-206"0,-4-7-38 0,-2 0-6 16,0-2-21-16,-3-4 0 0,1 4-5 0,-3-2-5 16,-2 2 2-16,-2 0 2 0,5 2 6 0,-5 4 7 15,0 3 6-15,-5 2 2 0,1 2 10 0,-5 5-6 16,2 2-3-16,-1 2 2 0,-8 7-6 15,-2 4 9-15,3 0-11 0,0 4-7 0,-3-1 0 16,0 1-4-16,-10 14 0 0,3-7 1 0,3-4-2 16,2-5-1-16,5-4-5 0,2-5-8 15,2-6-7-15,4 0-60 0,0-7 6 0,5 2-43 16,0-6-103-16</inkml:trace>
  <inkml:trace contextRef="#ctx0" brushRef="#br0" timeOffset="28133.76">13575 15412 77 0,'5'4'301'0,"-1"1"-214"0,-2-1-43 0,1-2-15 16,-1 3-13-16,-2 4-6 0,0-3-10 0,0-4 3 15,0 1-8-15,2-1 0 0,0-7 4 0,3 5-4 16,-1 0 2-16,0 0 4 0,7 5 1 15,0-1 0-15,5 3-2 0,6 8-3 0,4 1 2 16,3-1 1-16,4 3-1 0,0-1-2 0,2 3 2 16,5 0-1-16,13 9-3 0,-4-3-31 15,-1 1-9-15,-4-3-13 0,0-2-19 0,7 2 23 16,-5-8-92-16</inkml:trace>
  <inkml:trace contextRef="#ctx0" brushRef="#br0" timeOffset="28430.558">15436 15425 287 0,'7'5'154'0,"-3"-3"-77"0,-4-2-38 0,0-2-35 15,0-3-9-15,-4 1-2 0,-1-3-1 0,-1 3 2 16,1-1-1-16,-3 3 4 0,-3 0 0 16,-3 4 2-16,-3 0-1 0,-3 5 1 0,-2 0 4 15,-2 8 2-15,-3-2 4 0,1 5 0 0,-3 2 0 16,-13 8 9-16,5 3-11 0,-1 0-4 0,3 4-5 16,-3 1 1-16,-6 12-4 0,2-6-2 0,9-2-10 15,5-5 0-15,1-2-12 0,7-6-38 16,3-5 20-16,-1-5-52 0,3 1 11 0,1-7-113 15</inkml:trace>
  <inkml:trace contextRef="#ctx0" brushRef="#br0" timeOffset="28664.874">14748 15366 385 0,'9'11'107'15,"0"0"-82"-15,0-5-18 0,-5 1-26 0,1-3 13 16,-1 1 5-16,3 1 5 0,-1 1 4 16,3 0-1-16,4 1-2 0,1 6-4 0,3-1 2 15,1 5 0-15,2-1 0 0,2 3 2 0,2 2 0 16,0 2-2-16,5 1-1 0,2 3-1 0,11 10-1 16,0-3-1-16,-3 0-1 0,-1-6-6 0,-3 2-43 15,5-3-24-15,2 1-41 0,-3-7-56 16</inkml:trace>
  <inkml:trace contextRef="#ctx0" brushRef="#br0" timeOffset="29086.642">14393 16067 276 0,'3'6'135'0,"-3"-1"-119"0,0-1-13 15,-3 9-9-15,1-6-6 0,2-7 3 0,-2 0 3 16,2 0 3-16,-2 0 6 0,-3 7 8 0,-6 4 2 16,0 4-5-16,-6 5-6 0,-1 0-1 15,-6 6 0-15,-1 1-2 0,-10 10-3 0,0 1 2 16,2-3-1-16,0-2-5 0,4 2-12 0,3-6-6 15,1 0-29-15,3-7 26 0,3 0-6 16,-1-7-28-16,4 1-59 0</inkml:trace>
  <inkml:trace contextRef="#ctx0" brushRef="#br0" timeOffset="29320.955">13906 16067 75 0,'11'0'205'0,"-2"0"-124"16,0 2-69-16,-5 0-10 0,3 0 19 0,-3 3 6 15,5-1 10-15,2 5-8 0,0-2-9 0,2 2 0 16,0 2-3-16,5 2-1 0,9 9-9 16,-3-7-2-16,16 12-6 0,-1-5 1 0,5 0-4 15,5 0-3-15,13 9-14 0,-1-7-28 0,-1 0-7 16,13 3-3-16,-7-10-34 0,-9-1-32 15</inkml:trace>
  <inkml:trace contextRef="#ctx0" brushRef="#br0" timeOffset="29555.269">15421 16122 264 0,'-16'4'159'0,"3"1"-113"16,-2-3-29-16,-1 0-8 0,3 0-6 0,-2 1-4 15,1-3 1-15,1 4 5 0,0 0 10 0,-3 5-9 16,3 2 0-16,-2 5-4 0,-5-1-2 16,2 7-1-16,-2 0-3 0,-6 11-6 0,-3 3-18 15,1-3-47-15,-1 2 44 0,-4-2-45 0,-9 13 1 16,2-8-76-16</inkml:trace>
  <inkml:trace contextRef="#ctx0" brushRef="#br0" timeOffset="29789.585">14687 16140 359 0,'13'11'82'0,"-4"0"-71"16,-1-5 4-16,1-1 11 0,0 1 8 0,4-1-8 16,1 3-15-16,1-1-5 0,11 9-1 0,3 1-5 15,2-1-1-15,2-1 0 0,5 3 2 16,1-3-3-16,3 5 1 0,13 4-3 0,0 0 2 16,-2-1-19-16,-4-4-3 0,8 3-26 0,-6-4-3 15,-3-5-45-15,-4 1 18 0</inkml:trace>
  <inkml:trace contextRef="#ctx0" brushRef="#br0" timeOffset="30305.081">15366 16658 198 0,'0'13'239'0,"-5"0"-158"0,3 0-44 16,-2-4-27-16,4-2-1 0,-5 2 4 0,5-3-8 15,-4 1-6-15,-1 0-1 0,-1 4-1 16,-3 0-1-16,-2 4-2 0,-4 3 1 0,-3 4-12 16,0 0-3-16,-6 11-16 0,0-2-12 0,-3-3 18 15,1 1 6-15,2-5-19 0,-3-2-24 16,1-2 14-16,1-2-96 0</inkml:trace>
  <inkml:trace contextRef="#ctx0" brushRef="#br0" timeOffset="30539.394">14737 16726 233 0,'16'2'163'16,"-3"-2"-126"-16,-2 5-25 0,-2-3-2 0,2 0 25 16,0 3 6-16,4 1-16 0,5 3-13 0,4 2-1 15,3 2-10-15,15 7 0 0,2 7-2 16,4-3 0-16,12 11-4 0,-3-6 0 16,-4-3 0-16,-2-4-9 0,0 0-15 0,1-2-57 0,1 0-6 15,0-5-57-15</inkml:trace>
  <inkml:trace contextRef="#ctx0" brushRef="#br0" timeOffset="31507.894">3898 15857 89 0,'2'-2'167'0,"3"-2"-64"16,-10-1-64-16,5 1-2 0,-2 0-11 0,0-1 2 15,0 1-14-15,0-1-6 0,-1 3-7 0,3 0-5 16,0 2-3-16,0-2 3 0,-2-1-4 0,2 3 4 15,-2 3 8-15,2-1 7 0,-4 7 6 0,-3 2-8 16,-4 6-11-16,-2 8 2 0,-14 14-4 16,-1 5-1-16,-3 3 0 0,-18 23-8 0,3-6-2 15,2-4-12-15,-3 4-3 0,14-16-7 0,9-13-34 16,9-10 8-16,1-1-128 0</inkml:trace>
  <inkml:trace contextRef="#ctx0" brushRef="#br0" timeOffset="31773.451">3356 15804 72 0,'-5'18'288'0,"5"0"-205"0,0-3-70 0,-4-4-24 16,2-2 1-16,13 2-6 0,-16-4 26 0,8-3 9 15,-1 3 12-15,2-1-11 0,1 1-1 16,6 2-4-16,0 0 1 0,2 2-7 0,5 0 1 16,1 2-3-16,14 2-5 0,3 1-1 0,-1-1-7 15,2 1 4-15,3-1-1 0,0 0-3 0,2 3-18 16,-3-3-60-16,17 8-6 0,-12-4-39 16</inkml:trace>
  <inkml:trace contextRef="#ctx0" brushRef="#br0" timeOffset="32210.877">3731 16525 69 0,'11'0'290'0,"0"3"-205"0,0-3-42 0,-5 2-27 0,-1-2 2 15,1 0 1-15,-1 0-4 0,-1 0-8 0,-2 2-15 16,1-2 0-16,1 2 11 0,-4-2 23 16,0 9-10-16,-7 2-7 0,-1 7-2 0,-6 6-4 15,-8 13-2-15,-4 3-5 0,-3 4 3 0,-4 0-2 16,-13 18-1-16,4-5-21 0,4-4 0 15,-4 5-8-15,1-14-22 0,12-13 6 0,-2-9 13 16,7-5-42-16,2-3 47 0,4-3-89 0</inkml:trace>
  <inkml:trace contextRef="#ctx0" brushRef="#br0" timeOffset="32476.395">3369 16521 249 0,'-7'9'115'0,"5"-3"-77"0,-2 1-23 15,-1-3-1-15,5-1-4 0,0 8 0 16,-4-11 0-16,2 0-16 0,0 0 4 0,2 0 3 16,2 4 10-16,4 1 15 0,-1-1-9 0,4 3-1 15,2 4-10-15,2 0 3 0,5 0 5 0,-1 4-3 16,5-2-2-16,0 3-6 0,2 1-1 15,18 5-4-15,2-2 1 0,3 0-3 0,1-2-5 16,21 8-35-16,-5-4-25 0,-5-2 0 0,-2 0-23 16,7-2 0-16,-11-5-103 0</inkml:trace>
  <inkml:trace contextRef="#ctx0" brushRef="#br0" timeOffset="32804.44">4961 16204 67 0,'7'24'399'15,"-1"-7"-309"-15,-6-1-68 0,0-3-22 0,-4-6 0 16,-1-1 3-16,-1-3 0 0,-1 1-5 15,-2-2-7-15,5 0 6 0,-5 3 0 0,-2-1 1 16,0 1 0-16,-7 6-2 0,1 2 3 0,-3 2 5 16,-9 10-1-16,3 5 1 0,-5-1 2 15,2 4-2-15,3 2 0 0,-5 1-3 0,-7 8-1 16,1-2 0-16,4-5 0 0,-2-6-1 0,6-5-1 16,0-1 2-16,3-3-4 0,2-5-5 0,-1 1-16 15,3-5 5-15,5-2-31 0,-1-2-19 16,3-2-15-16,-1-5-9 0,3 2-110 0</inkml:trace>
  <inkml:trace contextRef="#ctx0" brushRef="#br0" timeOffset="33023.136">4262 16331 97 0,'0'-6'191'0,"0"-1"-98"0,0 5-60 15,0 0-17-15,-2 11 1 0,2-3-4 16,2-4-8-16,-2 1-7 0,0-8 28 0,0 5 3 15,7 0-6-15,-5 5 4 0,4 3-10 0,-1-3-8 16,4 6 3-16,-1 2-6 0,4 3-7 0,1 3 5 16,2 1-5-16,5 4-3 0,9 10 0 15,2-4 0-15,2 1-3 0,2-2-13 0,2 0-8 16,3-5-3-16,13 11-59 0,-5-8 20 0,-1-5-31 16,-1-3-126-16</inkml:trace>
  <inkml:trace contextRef="#ctx0" brushRef="#br0" timeOffset="33538.625">3775 17257 103 0,'0'-6'88'0,"0"1"-27"0,0 3-35 15,0 0-4-15,0-2 0 0,6 1 13 16,-1 3-10-16,-3 0-14 0,0 0 0 0,-2 3 0 15,-4-6 3-15,2 3 16 0,-1 0-1 0,-1 0-4 16,2 5-7-16,-3-1-4 0,-1 3-2 16,-3 2-7-16,-4 4 0 0,-7 7-6 0,2 2 0 15,-8 2 1-15,-3 0-4 0,-2 3-2 0,-9 10-5 16,1 3-9-16,-3-5-12 0,2 0-16 0,-6 5-4 16,2-7-39-16,9-6-7 0,4-5-94 15</inkml:trace>
  <inkml:trace contextRef="#ctx0" brushRef="#br0" timeOffset="33804.184">3325 17178 250 0,'2'9'141'0,"-2"-11"-109"0,-2 2-22 16,2-3-1-16,0 3-11 0,-2-2-8 0,2 0 6 16,2 2 5-16,0 2 6 0,3 0 3 0,3 3 2 15,3-1-1-15,3 3 11 0,8 2-10 0,-5 2 0 16,8 0 0-16,3 2-10 0,12 9 1 0,4 0-2 16,2-2-2-16,1 2-2 0,1 0 1 15,18 7-2-15,-2-1 2 0,-4-3-21 0,10 5-17 16,-6-7-20-16,-6-8-40 0,-6-4-24 0</inkml:trace>
  <inkml:trace contextRef="#ctx0" brushRef="#br0" timeOffset="34272.815">5146 16816 53 0,'-15'3'206'0,"4"1"-96"0,0-2-62 16,2 1-26-16,0-3-3 0,2 0-8 0,3 0 5 15,0 0-14-15,-1 2-2 0,-1 0 4 0,1 7-1 16,-4 2 5-16,-4 4-1 0,-2 7-1 0,-5 7-7 15,-4 2-1-15,-14 19 2 0,-6-1-7 16,-16 15 6-16,10-7 0 0,1-6 1 0,10-5 0 16,3-8-1-16,3-3 1 0,5-6-1 0,-1-5 0 15,7-2-5-15,0-4-44 0,0-3 12 0,4 0-4 16,0-3-24-16,7-4 36 0,-2-1-49 16,7-3-85-16</inkml:trace>
  <inkml:trace contextRef="#ctx0" brushRef="#br0" timeOffset="34507.123">4471 16825 299 0,'-2'7'116'0,"0"0"-91"0,-2-3-28 0,1 0-4 15,1 1-8-15,0-1 2 0,0 1 2 0,2-1 9 16,2 3 4-16,-2 4 8 0,7 0-6 0,-1 6-3 15,5 1 5-15,-2 2-2 0,7 2 2 16,-1 0-7-16,5 0 4 0,0 2 2 0,13 7 0 16,0-2-4-16,2-1-8 0,3-3-10 0,6-1-11 15,17 5-10-15,3-3-13 0,-4-4-2 16,15 2-77-16</inkml:trace>
  <inkml:trace contextRef="#ctx0" brushRef="#br0" timeOffset="34866.41">6105 16757 9 0,'-9'-4'0'0,"1"-1"2"16,-1-1 6-16,2 1 4 0,-2 3-7 0,3-3-5 16,-3 3 3-16,-2 0 21 0,2 0 4 0,-2 0-11 15,0 2 21-15,0 0 15 0,0 0-23 16,0 2 8-16,0 2 4 0,0 1 9 0,0 1-18 16,-2 3 4-16,2 2-5 0,-5 5 6 0,3 1-14 15,0 3 1-15,-3 4-8 0,-4 9-3 0,-4 5-7 16,2-1-2-16,-4 1-3 0,-3 2-1 15,-11 10-2-15,3-1 0 0,-1-5 1 0,5-4-3 16,-6 4 0-16,10-7-3 0,5-10-3 0,6-5-24 16,0-5-7-16,3 1-40 0,2-3-1 0,-3-4-1 15,5 0-127-15</inkml:trace>
  <inkml:trace contextRef="#ctx0" brushRef="#br0" timeOffset="35131.969">5464 16675 239 0,'6'16'139'0,"-1"-3"-97"16,-1-4-36-16,-8 6-7 0,-1-6-13 0,10-4 7 15,-1-3 13-15,-2 2-4 0,0 1 6 0,3 3 7 16,2 3-8-16,1 5-4 0,1 4 2 15,0 4 8-15,4 0-6 0,3 5 11 0,-1 2-6 16,12 11 2-16,1-3-2 0,3-3-2 0,4-3-2 16,-2-3-7-16,7-1-4 0,0-5 2 15,-5-2-3-15,0-4-10 0,1-2-20 0,-6-3-11 16,6 0-11-16,-1-2-18 0,0-2-4 0,1 0-87 16</inkml:trace>
  <inkml:trace contextRef="#ctx0" brushRef="#br0" timeOffset="35725.564">3885 17703 175 0,'9'4'219'0,"-5"5"-168"0,-2-5-29 16,-2 3-16-16,0-3-6 0,-2-1-3 15,-2-1 1-15,-3 2-13 0,3-1 6 0,2 1 2 16,-9 0-5-16,2 3-1 0,0 4 4 0,-4 0 0 15,-3 4 4-15,3 1 2 0,-13 8-3 0,-3 5-4 16,2-1-6-16,-6 6-15 0,2-1-4 0,-10 13 1 16,5-6-56-16,5-3-33 0</inkml:trace>
  <inkml:trace contextRef="#ctx0" brushRef="#br0" timeOffset="36037.988">3327 17643 97 0,'0'5'147'15,"0"1"-124"-15,0-1-27 0,2 10-9 0,-2-8-2 16,0-3 7-16,0-6 16 0,0 2 4 0,5 0 3 15,-3 4 2-15,2 1 14 0,7 1-3 16,-4 3-2-16,4 2 4 0,7 0-16 0,-5 3 7 16,9-1-1-16,-2 2-4 0,2 1-6 0,11 3-4 15,2 1-5-15,0-2 1 0,5 2-4 0,2-5 0 16,2 5-3-16,11 2 3 0,0 0-3 16,-4 2 2-16,0 1-13 0,0 8-17 0,-5-7-2 15,-2 1-55-15,-2-5-30 0</inkml:trace>
  <inkml:trace contextRef="#ctx0" brushRef="#br0" timeOffset="36522.238">4998 17643 86 0,'5'3'278'0,"-3"1"-198"16,-2-2-44-16,4 0-26 0,-4 1-4 0,0-3-18 15,-4 0 2-15,4 0-5 0,0 2 7 0,-2 0-2 16,2 5 5-16,-2 1 0 0,-3 6 3 0,1 3 0 15,-5 7 0-15,0 5 1 0,-11 13-1 0,-2 2 1 16,0 2 0-16,-4 1 0 0,-1-1 2 16,-15 14 0-16,7-12 0 0,2-4 1 0,0-9 7 15,7-4 0-15,1-9-7 0,5-6-3 0,1-7-7 16,3-3-15-16,5-1-2 0,0-3-69 16,0 0-40-16</inkml:trace>
  <inkml:trace contextRef="#ctx0" brushRef="#br0" timeOffset="36787.794">4527 17540 312 0,'4'13'109'15,"-2"-2"-77"-15,0-2-30 0,1 0-9 0,-1-3-21 16,0 1 23-16,-2-1 6 0,2 1-1 0,0 2 2 15,3 2 0-15,-1 2 0 0,5 5 5 16,0 2-1-16,4 2-1 0,0 2 0 0,12 13 3 16,-1-1 11-16,5-1-11 0,1 5-6 0,3-3 5 15,16 14-6-15,-1 0-1 0,19 10 2 0,-12-12-7 16,-2-5-7-16,-9-4-7 0,-2-7-19 16,2-3 11-16,0-1-27 0,0-5 3 0,0 1-9 15,2-8-50-15</inkml:trace>
  <inkml:trace contextRef="#ctx0" brushRef="#br0" timeOffset="37131.455">5865 17504 85 0,'7'5'119'0,"-3"-3"-52"0,-2 0-53 0,-4 9 6 16,2-4 3-16,0-7 9 0,0 2-19 0,0-2 1 15,0-2-7-15,2 2 4 0,0-2-4 0,-6 6 7 16,4-2-1-16,0-4 2 0,0 2 4 15,0 0 5-15,0 4-8 0,-4 1-8 0,-1 4-5 16,-6 4 2-16,0 5-3 0,-7 1 0 0,-1 8-2 16,-6-1-1-16,-10 16 0 0,-5 0 2 15,1-4 3-15,-1-3-3 0,0 0 0 0,-6 7-2 16,2-7 0-16,9-6-9 0,4-5-49 0,4-4-7 16,7-2-41-16,1-5-40 0</inkml:trace>
  <inkml:trace contextRef="#ctx0" brushRef="#br0" timeOffset="37428.253">5466 17421 106 0,'15'19'243'0,"-4"-3"-185"0,-4-3-54 16,0-2-18-16,-5-2 7 0,-9 0 7 15,12-5 6-15,1 3 4 0,1-3 2 0,2 5-10 16,-1-2-2-16,3 6 1 0,5-2-2 0,2 4-2 16,4 3 1-16,6 11 3 0,5 2 0 0,3-1 0 15,1 3 1-15,5 5 6 0,-5-3 0 16,-4-6 9-16,1-5-3 0,-1-2 4 0,2-2-10 16,0-5-4-16,-2-4-3 0,0 0-4 0,-2 1 1 15,0 1-2-15,2-4-12 0,-4 2-32 0,-1-3 14 16,1-3-54-16,0 1-16 0</inkml:trace>
  <inkml:trace contextRef="#ctx0" brushRef="#br0" timeOffset="37787.536">6981 17511 166 0,'-9'9'113'0,"2"0"-74"0,3-3-30 16,-1-1 6-16,-1-5 0 0,1 4 4 0,1-2-14 15,-1 3-1-15,1-1 3 0,-3 1 7 0,3 6 4 16,-5 0-6-16,0 4 7 0,-4 9-8 0,-2 1-7 16,2 1-1-16,-7 0-1 0,0 3 2 0,0-2 5 15,-4-1-6-15,-1 3-3 0,-1-3-5 16,0 1 2-16,-7 3-4 0,2 1 1 0,2-2-7 16,0-7-10-16,3 0-3 0,4-2 2 0,0-5-58 15,2 1 24-15,2-3-168 0</inkml:trace>
  <inkml:trace contextRef="#ctx0" brushRef="#br0" timeOffset="38021.852">6526 17403 235 0,'11'24'182'0,"-2"-6"-145"0,-2-3-27 0,-1-8-34 16,-1 2 20-16,-1-3 32 0,1 1 0 0,1 2-13 16,5 4-9-16,5 7-2 0,4 0-5 15,4 4 1-15,5 5-4 0,1-1 1 0,8 3 1 16,13 11-1-16,2 0-4 0,-3-5-37 0,8 8-24 16,-8-12-44-16,-6-7-116 0</inkml:trace>
  <inkml:trace contextRef="#ctx0" brushRef="#br0" timeOffset="80417.268">19476 14413 62 0,'24'16'101'0,"-7"-5"-46"16,-1-3-53-16,-5-3-8 0,0-3 14 0,-4-2-2 16,-1 0 0-16,-1-2-5 0,-1 0-4 0,-2-3-2 15,0-1 9-15,1 1 5 0,-3 1 13 16,0-1-4-16,0 1 20 0,0-3-16 0,-5 3 3 16,3 0-3-16,-5 1-38 0,1-1 15 0,-3 0-2 15,-4 1 6-15,-3 1 0 0,1 2 2 0,-5 0 5 16,-2 0-3-16,0 2 1 0,-11 1-1 15,2-1-2-15,-2 0 0 0,2 0 3 0,-2-2-2 16,2 0 2-16,2 0-3 0,-1 0 3 0,3-2 1 16,1 0-4-16,1-3 9 0,1 3 5 0,2-2-12 15,0-1 0-15,2 1-5 0,0-1 3 16,0-1 5-16,1 1 3 0,1-1 0 0,3 1-2 16,-1 3-5-16,5-4-2 0,-2 3 1 0,6 1-1 15,-2 0-5-15,5 0-1 0,2 2-6 0,8 0-9 16,-8 0 15-16,0 0 5 0,2 4 0 15,-2 1 2-15,0 1-3 0,2 1 1 0,2 4-4 16,-2 2 1-16,2 3 0 0,0 1 3 0,0 7-2 16,3 1 5-16,-1 1 0 0,-2 5 2 0,3 0 1 15,-1 2 1-15,1 0 5 0,1 2-5 16,-1-2-3-16,-1 3 5 0,3-1 3 0,2 13-9 16,-1 1 0-16,3-1 1 0,0 1-2 0,3 10-5 15,-3-6 3-15,0-4-2 0,-2-1 1 0,-1-3 1 16,1 3-3-16,-4 5-1 0,-1 4 3 15,0 3-4-15,-6-1 2 0,0 5-3 0,0 5 3 16,-5 8-2-16,3 0 4 0,-1 0 2 0,-1-9 1 16,4 1 10-16,-3-10-4 0,5-1-2 0,2-3-2 15,-2-4 3-15,0-5-4 0,3-2-2 16,-3-4 1-16,4-3-3 0,3 3 1 0,-1 2-3 16,1 4 2-16,2 0 1 0,-5 3-3 0,3 1 2 15,-3 3 0-15,0-4-2 0,1 4-1 0,-1 0 3 16,1 2-3-16,-1 0 1 0,-4 0-2 15,4-2 2-15,-4 0 0 0,5 0-1 0,-3-5-1 16,3 1 3-16,-3-5-1 0,0-2 0 0,0-9-1 16,0-4 1-16,-2-3 3 0,5-2-3 15,-5-4 1-15,4 0 1 0,-4-2-2 0,2-3-1 16,1-2 1-16,-3 1 0 0,2-1 0 0,0-2 2 16,-2 2-2-16,0 2 2 0,0 3-1 0,0 0-2 15,0 2 2-15,0 2-2 0,2 0-1 0,0 2 1 16,3 0-1-16,-1 0-2 0,1 5 3 15,-1-2-4-15,0-1 1 0,3 0 3 0,0-6 1 16,-3 0-2-16,0-2 4 0,-1-1-1 0,1 1 1 16,0-2-1-16,-4 1 0 0,5-1 2 15,-5-1-2-15,2 0 1 0,0 1-2 0,-2-1 2 16,3-1-1-16,-1-1 0 0,-2 2 0 0,2-2-1 16,0-2-3-16,-2 0 0 0,2-4 1 0,1 0 3 15,-1-3 2-15,2 1 1 0,1-3 1 0,1 0 0 16,1 0-2-16,4-2 1 0,0 0 1 15,2-2 1-15,5 0-2 0,-1-5 3 0,8 3-6 16,-1-5 0-16,0 0 1 0,5-2-2 0,-3 0-2 16,5 2 0-16,7-6 2 0,1 2-1 15,3 2 1-15,4 2-2 0,1 0 2 0,8 0 0 16,-4 0 1-16,-3 3-2 0,-4-3 1 0,5 2 3 16,1 1-2-16,3-5 1 0,5 6 2 0,1-4-2 15,-4 5 2-15,-4 0-1 0,-2 1-1 0,-8 3 1 16,-1-2-1-16,-5 4 4 0,1 1-2 15,-8 1 1-15,1 0-2 0,-7 1 0 0,-2-1 1 16,-7 1 2-16,-2-1-3 0,-2-2-2 0,-2 0 1 16,-3 1 5-16,0-1-3 0,-15-2 1 15,7 0-2-15,2 0 2 0,0 0-2 0,2-2-2 16,-3 2-3-16,3 0-4 0,0 0-7 0,-2 0 2 16,7 2 0-16,-3-2-8 0,0 2-2 0,-6 2-7 15,1 1-20-15,-1-1-52 0,-5 5-17 16,-2-2-139-16</inkml:trace>
  <inkml:trace contextRef="#ctx0" brushRef="#br0" timeOffset="82901.087">22970 14455 314 0,'-11'4'102'16,"0"-1"-71"-16,5-3-22 0,-1-3 9 0,3-1-8 15,1 0-5-15,-1 4 5 0,4-5 1 0,0-6-19 16,0 11-1-16,2-2 2 0,5 0 6 15,2 2-2-15,2 0 0 0,4-2 2 0,7-1-1 16,13-3-1-16,1 1-2 0,6 1 8 0,-1-3 3 16,6-1-3-16,-1 3-1 0,0-4 6 0,18-2 2 15,-2 0-3-15,-2 2-4 0,-3-2 2 0,9 3-3 16,-9-3 2-16,-10 4 14 0,-5 0-2 16,-14-1-3-16,-1 3 2 0,-8-1-4 0,-1 1 1 15,-7 3 12-15,-4 0-2 0,-1-1 4 0,-1 1-6 16,-14 4-5-16,5-2-13 0,-1 3-8 15,5-3 4-15,-2 0-3 0,0 0 1 0,2 2-2 16,0-2-4-16,0 0-10 0,-2 0 5 0,2 0 18 16,4 2-2-16,-2 3 0 0,3-1 0 0,-3 0 0 15,0 7-1-15,-4 3 0 0,0 3 1 16,-1 1-2-16,3-1 2 0,-4 8-1 0,0 1 1 16,-1 3 2-16,1 2 0 0,-1 0 2 0,3 2-1 15,-2-2 1-15,1 2 1 0,1 2-2 0,0 0 3 16,4 0 2-16,-2 14-4 0,0-3 4 15,5 3-3-15,-1-3-2 0,3 14-1 0,2-5 1 16,-1-5-3-16,1-1 3 0,0-3 1 0,0 1 1 16,-3 1-2-16,3 7-2 0,0 2-1 0,0 3-1 15,4 0 3-15,-4-3-2 0,2 2 0 16,-2 1 1-16,0 2 1 0,-1-1 1 0,-1-3 3 16,2-5 0-16,2-3-1 0,0-1 3 0,0-1-6 15,2 1 0-15,0 2-2 0,1-1-3 16,-1-1 4-16,-2-3-2 0,-2-6 3 0,0 0 0 15,-3-1-1-15,5-4-1 0,-2 3 0 0,0-3 0 16,0-2-1-16,-1 3 0 0,1-3-1 0,0 2 2 16,0-2-1-16,-5 2 0 0,3-2 0 0,0 3 0 15,-3-1 0-15,-2 2 0 0,3-4-1 16,-3-2 0-16,0 0 1 0,0-4 1 0,0-1-2 16,1 3 2-16,-1-5 0 0,0 2-3 0,-2-1 4 15,0-1-2-15,0 0 0 0,0 3 1 16,-2-1 0-16,-3 3 0 0,5 2-2 0,-4 0 4 15,4 2-3-15,-2 2 0 0,2 9 0 0,0 0-1 16,0 7 1-16,0 0 0 0,-2 4 0 0,2-2-1 16,2-3 1-16,0-8 1 0,0-11-1 0,3-7-2 15,-1-4 3-15,-2-4 0 0,0-3-2 16,1-2 0-16,-1-2 2 0,0 2-2 0,-2-5 0 16,2 1 1-16,-2-5-1 0,2 0 2 0,-4-11 0 15,2 5 1-15,0 0 3 0,0 4 0 16,0-3 0-16,0 3 3 0,0 0-2 0,0-2 0 15,0 2-2-15,0 0-3 0,-2 0 0 0,2 0 3 16,0-2-4-16,0 2 0 0,0 0 0 0,0 0 1 16,0 0-2-16,0 0-1 0,2 4 0 15,-2-1-2-15,0-1-1 0,0 0 0 0,0-2 1 16,0 0 0-16,0 2-2 0,0-2 4 0,0 0-1 16,0 0 3-16,0 0 0 0,0 0 4 0,0 0-2 15,-2-2 1-15,0 2-2 0,-5 0 0 16,1-2 0-16,-5 0 0 0,-3 2-3 0,-6 0 5 15,-2 0-2-15,-11 2-2 0,-4 4 2 0,-1 6-1 16,-3-1-2-16,-4 6 1 0,-14 7-4 0,-1 3-1 16,3-1-4-16,-16 7-5 0,7-4 5 15,0-7-5-15,4 0 0 0,7-2-9 0,2-2-6 16,5-5-3-16,-1 0-20 0,-2-4-14 0,7-5-11 16,0-4-122-16,0-2-48 0</inkml:trace>
  <inkml:trace contextRef="#ctx0" brushRef="#br0" timeOffset="83869.741">19725 14720 1 0,'-7'-7'47'0,"0"-2"5"16,-1 3-23-16,1-1-2 0,0-2 2 15,-4 3-12-15,3 1-1 0,-3-1-10 0,0 1-7 16,-3 5 1-16,3 0-1 0,-2 0 8 0,-2 9 0 15,1-2-3-15,-1 4 6 0,-3 8-2 16,1 6 2-16,1-1-10 0,5 2 0 0,2 3-2 16,1 2 3-16,1 0-2 0,7 0-2 0,0 0 4 15,4-3-3-15,1 1 1 0,4-3 0 0,6-4 0 16,0-2 1-16,5-2 2 0,2-5 2 0,3-2 7 16,1-4 2-16,1-5-2 0,-1-2 5 15,-2-2 9-15,3-5-8 0,-1-4 3 0,-2-2-10 16,-2-3-2-16,0-1-1 0,-2-3-1 0,-4-2-4 15,-1 0 3-15,-4-11-3 0,-2 2 2 16,-5 2-5-16,-1-2 1 0,-1 7 0 0,-7 0-2 16,-1 4-5-16,-3 5-17 0,0-1-54 0,-2 3 36 15,-2 4-30-15,-2 2-110 0</inkml:trace>
  <inkml:trace contextRef="#ctx0" brushRef="#br0" timeOffset="101896.45">12230 2178 9 0,'-4'22'123'0,"2"-4"-91"16,-3 0-42-16,5-12 6 0,-4 1 7 0,4 2-5 16,-2-7 1-16,2 0-2 0,0 3 10 0,-2-1 39 15,2-2-24-15,0 3-6 0,2 1-6 16,-2-4 9-16,0 7-5 0,4 2 5 0,-2 0-3 16,3 3 11-16,-1-3-8 0,1 11 8 0,-1 2-2 15,0 2-20-15,1 7-1 0,-3 5 5 0,0 19 1 16,3-4 5-16,-5 2-6 0,-3 0 7 0,-3 12-7 15,-3-1 2-15,-2-2 2 0,0-3-3 16,4-12-5-16,3-7 4 0,2-9-2 0,2-2 3 16,-3-7-2-16,3 0-11 0,3-2 1 0,-1-4-1 15,-2 0 3-15,2-5-2 0,0-2 3 16,1-5-2-16,-1 3-2 0,0 0 0 0,0 0-1 16,-2-7-7-16,0 0 5 0,0-11-5 0,2 5 9 15,-2 2 1-15,0 2-22 0,0 2-64 0,-2-4-3 16,2-5 70-16,-2-2 11 0,0-4-17 15,0-4 8-15,-1-3 11 0,-1-5 9 0,-1-1 0 16,1-5 1-16,0 2 6 0,-1-6 17 0,-1-18 26 16,-3 7 10-16,2 0-23 0,1 4-1 0,-3 0 7 15,2 4-10-15,-2 3-8 0,1 0-6 16,1 4-5-16,0-4-6 0,1 4-5 0,-1-4-2 16,3-5 1-16,-1 5-2 0,1 4-2 0,2-2 2 15,-1 2-4-15,-1 4 2 0,4 1-1 0,0 6 3 16,-2 5-1-16,2 1-1 0,0-1-2 15,0 8 2-15,2-4-2 0,-2 0 2 0,0 5-6 16,2-1 2-16,3 0-2 0,-1 3 3 0,5-3 0 16,2 3 2-16,2 2-1 0,3-5 2 15,6 7-1-15,0-2 0 0,6 2 0 0,3 2 1 16,13 5-1-16,0-1-1 0,0 5 3 0,1 0 0 16,-6 3-3-16,-1 1 2 0,-3-2-1 0,-6 1 1 15,-3 1-1-15,-4 3 2 0,-2-1-1 16,-7 1 1-16,-4-3 5 0,-2 1 2 0,-7 4 7 15,-7-1-8-15,-2-3 0 0,-8 6-1 0,-3 0-6 16,-4-4 2-16,-1-1-2 0,-1 1-1 0,-1-5 1 16,3-2 0-16,-2 0-1 0,1-4 1 15,1-3-1-15,2-2 1 0,2-2-3 0,3 0 1 16,-1 0-25-16,3-2-13 0,4 2-30 0,-3-2-27 16,3 2-25-16,2 2-69 0</inkml:trace>
  <inkml:trace contextRef="#ctx0" brushRef="#br0" timeOffset="102458.802">13174 2306 112 0,'4'2'142'0,"-4"-2"-24"0,-4-2-87 0,2-2-7 16,-3-3-5-16,1 1 15 0,-3 1-24 0,1-4-1 15,-1 1-8-15,-2 1-11 0,3-2 6 16,-7 0-8-16,1-2 2 0,1 5-5 0,-4-3 14 16,-3 4-4-16,3-3 5 0,-5 1-3 0,2 3-4 15,-1 1 4-15,-1 3-2 0,0 0 2 16,-2 0 4-16,2 5-4 0,-2 1 3 0,0 1 0 15,2 4-1-15,0-2 2 0,0 6 1 0,-2 3-1 16,3 6 1-16,1-6 2 0,5 8-1 0,-3-6 4 16,5 4 2-16,2 3-3 0,3-1-3 15,-1-4-1-15,5 3-3 0,2-3 4 0,2-2-2 16,0-1 2-16,5 1 1 0,0-2 6 0,1-5-6 16,6 3-2-16,-3-10-1 0,4 3 2 15,3-5 1-15,-1 1 2 0,3-5 3 0,-2 0-4 16,2-9-3-16,-3 0-1 0,1-2 0 0,-3 5 0 15,1-6-2-15,1-5 3 0,3-7-1 0,-2 6 1 16,6-11-1-16,-2 3 5 0,0-1 8 0,-2 3 6 16,-2 2 3-16,-3 4 1 0,-4 5-1 15,0 0 11-15,-2 4-16 0,-4 3-17 0,-5-3-4 16,0 7-12-16,0 2 7 0,0 0-7 0,2-3 17 16,-2 6-2-16,0-3 0 0,-2 4 0 15,-1 3-1-15,1 4 2 0,-5 2-3 0,3 0 3 16,-3 7-2-16,3-5 1 0,0 7 0 0,-1-4-10 15,5 2-6-15,0 0-12 0,-2 4-5 0,4 0-17 16,3-2-49-16,-1-6-40 0,3-1-37 0</inkml:trace>
  <inkml:trace contextRef="#ctx0" brushRef="#br0" timeOffset="103302.34">13668 2390 256 0,'11'-2'102'0,"-2"-7"-64"0,-3 0 5 0,-1 3 20 16,-1-3-30-16,1-2-16 0,-5 0-2 0,2 2 0 16,-2-2-3-16,0 0-3 0,-2 2-5 15,-1-2-3-15,-3 0-4 0,-1 0-7 0,-4 2 8 16,-2-2-4-16,-7 2 4 0,-4 5 0 0,-7-1-2 16,-4 1-1-16,-5 4 0 0,3 4-1 15,-1-1 0-15,3 3 4 0,-1 1 1 0,6 6 1 16,1-2 2-16,0 2 0 0,5 7 1 0,2-4-3 15,4 6 5-15,5 0 2 0,0 0-3 0,6 2-1 16,5 0 1-16,2 3 2 0,4-3 0 0,3-2-1 16,4 0 0-16,2-2-1 0,3-5-2 15,4 1-1-15,-3-7 0 0,5 0-3 0,0-5 3 16,5-4-2-16,1-2-2 0,1 0 2 16,2-7-1-16,-2-2 3 0,-1 2-4 0,3-7 5 15,-2-3-2-15,-3-1-2 0,-4-2 2 0,-4 0 1 16,-5 4 5-16,-4 9 7 0,0-2 11 0,-3 0-7 15,-3 5-2-15,1 1-12 0,-13 7-5 0,7-2-2 16,-2 3-2-16,4-1-14 0,2-4 19 16,0 2 1-16,0 6 0 0,3-1 1 0,-3 6 0 15,0 2-1-15,3 4 0 0,-1-3 0 0,-2 14 0 16,0 1 0-16,3-3-1 0,-1 8 0 16,-2-8 1-16,1 7 0 0,1-4-1 0,-2 6 1 15,0-2 0-15,3 2 1 0,-5 3-1 0,2-3 0 16,0 9 0-16,-4-4-2 0,2-9 3 0,0 0-4 15,-2-14-2-15,0 3 5 0,2-9-2 0,-5 2 3 16,3-2 5-16,-2-6 5 0,-3 1-8 16,-2-3-1-16,0-1 0 0,-4 0-1 0,-2-4 0 15,-1-3 7-15,-1-1 9 0,-1 1-5 0,0-6-2 16,3 0 2-16,2-2-3 0,2 0 3 16,2-5-4-16,2 1-3 0,5-3-1 0,6 0-3 15,1-4-3-15,-1 8 4 0,7-4-4 0,5 3 2 16,1-5 2-16,5 2-3 0,11-7 0 0,0 3 1 15,3 2 0-15,-1 2 0 0,5 3-1 0,-3-3-1 16,3 4 3-16,2-4-5 0,-3 5 3 16,12-9-2-16,-4 0 0 0,-8-7-10 0,-4 4-4 15,1-6-1-15,1-2 2 0,-4 0 9 0,-4 4 5 16,-5 4 5-16,-6 12-2 0,-5-3 2 16,-4 3-1-16,-5 6 13 0,-4-2-8 0,-4 4 3 15,2-4 0-15,-5 2-11 0,-2 5 1 0,-2-5-5 16,-2 7 7-16,0-5-6 0,-5 7 4 0,3 0 1 15,1 3-1-15,-3 1 3 0,1 7 1 16,1 0 2-16,2 2 1 0,0 5-2 0,4-5 0 16,-5 16 1-16,6-12-3 0,3 6-3 0,-1-1 4 15,1 2-2-15,1 0 0 0,6 9-5 0,-2-9 1 16,2-4 0-16,3 4 1 0,6 1-2 16,2-3-4-16,0-5-4 0,3 1-12 0,10-3-18 15,3-1-9-15,4-3-1 0,2-2-9 0,0 2-53 16,3-9-4-16,-3 0-59 0,0 0 88 0</inkml:trace>
  <inkml:trace contextRef="#ctx0" brushRef="#br0" timeOffset="103567.893">14896 1949 242 0,'-4'-4'108'16,"-1"-1"-51"-16,3-4 23 0,-2 1-30 0,-1 3-23 15,5 1-11-15,-4-1-16 0,-1 14-4 16,3-7-4-16,0 1 3 0,2-1 4 0,2-2 4 16,-2 4 3-16,0 3 4 0,2 2 1 0,1 6 0 15,-3 3-3-15,0 8 6 0,2 5-5 0,0-2-1 16,-2 8-2-16,0-1-4 0,0 5-4 16,-2 10 2-16,2 2-4 0,0-4 4 0,0-3-4 15,2-4 3-15,-2 0-1 0,0-7 0 0,2 0 1 16,0-6-3-16,-2 0-3 0,3-12-5 0,-3 1-13 15,2-3-10-15,-2-4-24 0,0-2-44 16,0-2-39-16,0-3-56 0</inkml:trace>
  <inkml:trace contextRef="#ctx0" brushRef="#br0" timeOffset="103817.833">15141 2000 80 0,'13'-7'285'16,"-4"3"-150"-16,-3-3-80 0,3 3-21 0,-4-3-16 16,-3 3-8-16,2 4-7 0,-4 0-8 0,2 0 5 15,1 0 8-15,-1 2 7 0,2 5-1 0,1 1-2 16,1 1-5-16,-1 2 3 0,1 9-3 16,-1-2-5-16,-1 6-1 0,1 0 1 0,-3 7-3 15,0 9 0-15,-2-1-2 0,0-3 0 0,0-1-6 16,0 0-2-16,2-4-18 0,-2 4 7 15,0 1-9-15,0-1 6 0,0-2-23 0,2 0-47 16,1 7-75-16,1 0-54 0</inkml:trace>
  <inkml:trace contextRef="#ctx0" brushRef="#br0" timeOffset="108379.169">19125 1768 30 0,'0'-4'28'0,"0"-5"-14"0,0 0-11 16,-2 5 4-16,2-7-3 0,0 9-2 0,2-5 1 15,-2-2 3-15,0 5 7 0,-2-3 3 0,0 1-7 16,2-1 18-16,0 3-3 0,-3-3 5 16,1 2-22-16,0 3-4 0,-2-2-3 0,1-1-1 15,-1 3-1-15,-3 2-1 0,-4 0 5 0,0 0 4 16,-2 0 3-16,-2 2 0 0,-3 7 2 0,-2-4-1 15,-4 4-4-15,4 2 5 0,-4-5-4 16,-5 12 4-16,3-7-4 0,1 2 4 0,6 2 3 16,-1-1-1-16,2 1-10 0,3-2 0 0,-1 3 3 15,3 1-1-15,0-1 0 0,-1-3-2 0,3 3 1 16,0 1-6-16,5-4 5 0,-1 3 0 16,1 1-4-16,3 1 7 0,1 2-8 0,0 2 2 15,2 2-1-15,0 1-1 0,2-1 6 0,0 2-3 16,3 3 2-16,1-5-1 0,3 5 1 0,4-5 1 15,1 0-1-15,1-4 3 0,1 0-2 16,-1-5 5-16,3 1-1 0,4-1 5 0,2-1 6 16,2-3-8-16,-1 2-2 0,6-2 3 0,2 0-6 15,-3-5 2-15,4 3-4 0,-6 0-1 0,3-2 2 16,-4 2 2-16,-3-1-7 0,-2-3 5 16,0 1 3-16,-2-3-1 0,-3-1 0 0,1-2-4 15,2-2 2-15,0-1 3 0,0 1-1 0,-3-4 0 16,1 3 1-16,-5-3 5 0,-2 1-1 0,0 3 5 15,-2-4-8-15,0 1-1 0,0-4-4 0,-3-2 3 16,1-2 0-16,2 0-2 0,-5-5-7 16,3 1 3-16,-3-6-3 0,0 1 0 0,-1-4-1 15,-8-7 3-15,1-5-3 0,-3 3 4 16,-2-2-2-16,1-5 2 0,-6 9 1 0,3-3-1 16,-4 6 0-16,-1-1 2 0,-1 4 1 0,-1 5-3 15,-2-2-1-15,0 2 0 0,3 0-2 0,1 0 3 16,1 4-2-16,6-4 1 0,-2 2 0 0,2 5-2 15,3-3 2-15,-1 5-1 0,3 2-1 16,1 4 0-16,-1-4-3 0,2 2 0 0,0 7-8 16,-1-4-6-16,1 1-8 0,2 5-18 0,-2 0-22 15,0 0-15-15,0 0-6 0,-3 5 14 0,1 1-117 16</inkml:trace>
  <inkml:trace contextRef="#ctx0" brushRef="#br0" timeOffset="108910.283">19076 2123 155 0,'5'7'90'16,"1"-3"-53"-16,-3-4 27 0,1 0-19 0,-2-2-22 16,1 0-3-16,-1-3-4 0,-2 1 6 0,0 2-10 15,2 0-4-15,-2-5-7 0,0 5-5 0,0 2-2 16,0-2 2-16,0-3-1 0,2 3 1 15,-2 2-3-15,0-2 2 0,0 2 4 0,0-2 0 16,2 4 0-16,3-2 0 0,-1 2-1 0,3 5 3 16,-1-5 3-16,1 0 0 0,2 5 3 0,0-5 3 15,2 2 4-15,2 3 1 0,-2-3-1 0,2 3-6 16,-2-3 7-16,5 5 13 0,-3-4-8 16,2 3-6-16,5 1-5 0,-2-2-4 0,2 4-1 15,-1-2-4-15,1 2 4 0,0 0-5 0,0-5 3 16,0 3-2-16,-3 0 1 0,3 2 0 15,-4-4 0-15,1 4-1 0,-1-3 1 0,-1 3-3 16,1-2 2-16,-1 2-1 0,-2 0 2 0,1-4-2 16,-1 4-1-16,-2 0 1 0,0-2 1 0,0 2 0 15,-2-5-2-15,-1 3 1 0,-1 0 0 16,-2-2-1-16,-1-3 0 0,0 3 2 0,-1-1-2 16,-1-3-1-16,-2 3 0 0,0-6-2 0,0 2-21 15,-5-4-17-15,1-2-49 0,4 2-43 0,-2 2-9 16,4 6 17-16</inkml:trace>
  <inkml:trace contextRef="#ctx0" brushRef="#br0" timeOffset="109878.781">21515 1954 88 0,'0'-7'63'0,"2"2"14"0,-2-1-27 0,-2 1-11 15,2-1 6-15,0 1-13 0,0 5-24 16,0-6-9-16,-2 1-7 0,2 3-1 0,0 2-9 15,0-2 3-15,0 2 12 0,0 0 1 0,2 2-2 16,-2 0 4-16,2 7 5 0,0-2 6 16,1 8 9-16,-1 1-6 0,4 4-6 0,-3-1 0 15,3 14-2-15,-1 5 5 0,-3-3-5 0,0 7 1 16,0-7 3-16,1 5 3 0,-1 2 3 0,2 4-4 16,1 1 0-16,-1-6-1 0,0 4-3 15,1-8-3-15,4-4 3 0,-1-2-4 0,1-5 1 16,0-3 0-16,0-10-4 0,-3 0 1 0,1-2 3 15,-5-2 3-15,1-5 2 0,-1 5 0 0,-2-5 1 16,-2-1-5-16,-3 1-5 0,-4-2 1 16,-2-2-4-16,-9 0 1 0,1-2-1 0,-6-2 2 15,-3-3-2-15,-5-2-5 0,-3 0-12 0,-3-4-32 16,-8 0-1-16,1-2-11 0,-18-8-37 0,7-1-37 16</inkml:trace>
  <inkml:trace contextRef="#ctx0" brushRef="#br0" timeOffset="110097.477">21469 1649 107 0,'11'-17'80'16,"-2"-1"-15"-16,-5 0-29 0,0 5 19 0,-1 2-16 15,-1 4-22-15,0-4-2 0,-2 3-7 0,2 5 0 16,-2-3-8-16,-2 1-10 0,2 5-25 16,-7 5-86-16,5-1-31 0</inkml:trace>
  <inkml:trace contextRef="#ctx0" brushRef="#br0" timeOffset="110456.764">21980 1729 251 0,'-6'37'137'15,"-1"-4"-86"-15,3-9-10 0,-3-8-11 0,3-3 2 16,-1-4-23-16,1 0-9 0,2-7 1 0,-1 0-1 16,3-2 1-16,0 0-1 0,5 0 1 15,-3-2-4-15,5 2 1 0,-1 0-2 0,3-7 2 16,6 7 0-16,1 0 1 0,13-2-7 0,-1 2-18 15,3-2-37-15,2 2 11 0,2 0 7 16,1 0-6-16,1 2 30 0,5 0-11 0,-2 3-42 16,-3-3-22-16</inkml:trace>
  <inkml:trace contextRef="#ctx0" brushRef="#br0" timeOffset="110706.697">21914 2059 70 0,'-18'5'92'0,"3"-3"3"0,4 5-66 16,2-7 2-16,5 0 9 0,4 0-8 0,2-3-25 15,0 3-5-15,-2-4-2 0,-2 8 7 0,0-1 10 16,6-3-8-16,3 0-6 0,2 0-3 0,4 0-6 15,7 0 3-15,6 0-1 0,3 0-9 16,6 0-47-16,5-3-14 0,13-1-27 0</inkml:trace>
  <inkml:trace contextRef="#ctx0" brushRef="#br0" timeOffset="110987.875">22928 1607 205 0,'-8'18'198'0,"-1"-11"-168"16,0 1-38-16,4 1-6 0,1-9 2 0,2 2 4 15,0 5 8-15,-1-3 16 0,3 7 42 0,0 3-53 16,-2 8 56-16,4 2-35 0,-4 7-3 0,2 0-15 15,5 22-7-15,-3-3-2 0,0 6 0 16,2-6-4-16,-1 5 4 0,1 16-4 0,1-12 1 16,-3-8-25-16,0-5-46 0,2-1-7 0,-4-10-48 15,3 0-108-15</inkml:trace>
  <inkml:trace contextRef="#ctx0" brushRef="#br0" timeOffset="111565.855">19683 1942 57 0,'-7'0'50'0,"5"-6"-6"0,-2 1-11 16,1 5 21-16,-1-2-20 0,2-4-5 15,-3 3 3-15,5 3 8 0,-2-6-28 0,0 4-8 16,2 2-2-16,0-5-1 0,0 5 1 0,0 0-7 16,0 0 1-16,0-2-1 0,2 2 3 0,0 0-1 15,1 0 6-15,5 0-6 0,1 0 2 16,7 2-5-16,3-2 4 0,4 0-2 0,3 0 2 16,0-2 2-16,3 2-2 0,0 0-2 0,-1 0 3 15,-1 2 0-15,6-2-1 0,-4 0 0 0,-1 0-3 16,-8 0 3-16,2 2-16 0,-4 1-19 15,-3-3-9-15,-4 0-135 0</inkml:trace>
  <inkml:trace contextRef="#ctx0" brushRef="#br0" timeOffset="111800.167">19650 2042 30 0,'-18'6'83'0,"7"-3"18"0,0 1-38 0,2-4-24 16,0 4 6-16,9-8-30 0,0 4-7 15,0 0-7-15,0 0-8 0,0 0 13 0,0 0-15 16,0 0 13-16,-2 4-3 0,4-4 9 0,1 3 1 16,3-1-8-16,7 0-2 0,5-2-3 0,4 4 1 15,7-4-1-15,2-4-7 0,2 4-76 16,2 0 21-16,9-2-151 0</inkml:trace>
  <inkml:trace contextRef="#ctx0" brushRef="#br0" timeOffset="113971.489">20331 1755 4 0,'-4'-2'11'0,"4"-3"-10"0,-3 5 6 16,1-2-2-16,0 0-4 0,2 2-2 0,0 0-4 16,0 0-10-16,0-2 9 0</inkml:trace>
  <inkml:trace contextRef="#ctx0" brushRef="#br0" timeOffset="114377.638">20318 1742 11 0,'-2'2'25'0,"-1"2"-18"0,1 3-3 16,-2-3 2-16,-3 5 0 0,3 2 5 0,-3 0 3 15,-2 0 1-15,3 3-7 0,-3-1 19 16,4-2-4-16,-3 2-14 0,1 7 3 0,3-5 10 15,-1-1-7-15,3 3-4 0,0-4 3 0,2 3-5 16,2 4-2-16,-2-7 3 0,4 7-5 0,1-5-1 16,1 7 4-16,-1-6-5 0,1 4 2 0,1-3-2 15,-3 3-1-15,5 0 2 0,-2 2 3 16,0-4 4-16,-1 1 3 0,3-1 3 0,2 0-5 16,-2-1-9-16,6-1 5 0,1-3 3 0,4 0-9 15,2-2-2-15,2-4-1 0,9-1 3 16,0-3-4-16,-2-1 7 0,-5-2 3 0,1 0-3 15,-7 0 1-15,-3 0 8 0,-4 0 3 0,-1 0 2 16,-4-2 3-16,-1 2 1 0,-3-3-4 0,-10 1-9 16,4-2-1-16,6 2-3 0,0-1-5 15,-1-1 3-15,-1-5 2 0,4 0-3 0,-3-2 6 16,1-4 5-16,0 2-1 0,1-7-8 0,1 0 2 16,-1 2 3-16,1-6-3 0,-1 0-1 0,-3-5 3 15,2 1-1-15,-1 1 7 0,-6-2-9 16,1 1-10-16,-2 6 1 0,-3-3 0 0,-4 1 0 15,0 0 2-15,-4 2-5 0,-3 0 4 0,-8 0-2 16,-5 6 2-16,-2-1-2 0,0 6 0 0,-3 0-5 16,3 6-7-16,2 3-3 0,5 2-11 15,2 2-7-15,4 3-40 0,0 4 9 0,0 2-37 16,3 4-56-16,-1 3 64 0</inkml:trace>
  <inkml:trace contextRef="#ctx0" brushRef="#br0" timeOffset="120188.652">15899 3693 58 0,'7'7'3'16,"-3"-1"-37"-16</inkml:trace>
  <inkml:trace contextRef="#ctx0" brushRef="#br0" timeOffset="121344.668">15921 3711 1 0,'3'0'22'0,"-3"-2"-13"0,0 2 31 0,0 4-10 15,2 0-9-15,-2-4-14 0,2 3-9 0,-2-1-8 16,0-2 13-16,2 0 26 0,-2 2 8 16,2-2-15-16,1 0-5 0,1 0 0 0,0-2-16 15,5 0 3-15,-2-1-3 0,4-3 0 0,0-1 0 16,2-4-2-16,-2 2 7 0,2-2 0 15,-2 2 0-15,3-2 11 0,-3-2-7 0,2 2 6 16,-2 5 8-16,-2-5 10 0,2-3-12 0,-5 3-5 16,3 0-6-16,-2 0-3 0,-1 2-1 0,1-4-1 15,-3 2-1-15,-1 0-2 0,-1-4 1 0,-2 1-3 16,0-1-2-16,0 0 4 0,2 1 0 16,-4 1 2-16,0-7 1 0,-1 5 6 0,-1-5-7 15,2 5-2-15,-3 1-3 0,1-5 1 0,-3 5 3 16,-1 1-5-16,-1 2-3 0,-2-2-1 15,-3 2 2-15,1 0 2 0,-2 4-2 0,-3 3 2 16,-2 4 1-16,0 0-3 0,-2 4 2 0,-2 3-2 16,0 4 1-16,-3 0-7 0,3 2 4 0,-2-2 4 15,1 7 0-15,3-1 1 0,0-1-2 0,3-3 2 16,1 5 1-16,2-5-2 0,1 2-1 16,4 1 2-16,-2-1-1 0,2 3 0 0,2-1 1 15,2-1 0-15,-2 4 1 0,3 0-1 0,1-1 0 16,-1 6-2-16,4-5 3 0,-1 4-2 15,1-2 3-15,0-5-3 0,2 3 1 0,2 0-1 16,-2 0 1-16,5 0-1 0,-3-5-2 0,2 3 2 16,1-3-2-16,1-4 2 0,3 3-1 0,0-6 4 15,2 1-1-15,2-4 1 0,0 1-1 0,3-6-1 16,1 0 1-16,6 0 0 0,-1-4-1 16,2-1 0-16,2-6-1 0,1 3 3 0,1-3-2 15,-3-3 2-15,-1-1-2 0,-4 2 6 16,0-3 4-16,-5 1 1 0,0-1-5 0,-4 3-2 15,1-2-1-15,-1-1 3 0,-5 1-4 0,3-3 0 16,-2 3-2-16,1-3 3 0,-3 5-3 0,-1 0 1 16,1-1-1-16,-3 3 3 0,2 3 5 0,-4 1 7 15,2-2 4-15,-2 5-2 0,0-3-8 0,0 3-3 16,-2 4-3-16,-2-5-6 0,2 3-3 16,-1 0 5-16,-1 0 1 0,0 2-2 0,-1 0-2 15,3 0 1-15,-2 2 4 0,-1 0-1 0,1 0 0 16,-1 3 0-16,1-1-1 0,0 5 1 15,-1-2 0-15,1 1 1 0,-1 3-2 0,1-2 1 16,2 4 1-16,-1-1 0 0,-1 3-2 0,2 3 2 16,-3-5-3-16,5 4 3 0,-4-1 0 0,2 4-3 15,-3-3 3-15,5 1 0 0,-4 2-3 16,2 0 2-16,-3-3 1 0,1 1-2 0,2 2 1 16,-5 6 1-16,1-1-3 0,1-1 4 0,-4 4-3 15,3 1 1-15,-3 0 0 0,-2 4-1 0,0 4 0 16,-5 12 1-16,1-3 1 0,0 3-1 15,-1-10-1-15,5 3 0 0,0-6 2 0,2 1-1 16,0-2 1-16,5 1-2 0,0-6 3 0,1 1 0 16,3-6-2-16,0-3 2 0,5-3 0 0,-3-3 2 15,2-1-3-15,3-1 2 0,0-3-1 16,1-3 1-16,1-1-1 0,0 2 1 0,0-5-1 16,2 1 3-16,0-1 2 0,4-2-1 0,1 0-2 15,2-4-1-15,-3 0 2 0,5-2-4 16,0-5 1-16,-3 4-3 0,3-10 3 0,0 4-3 15,0-5 3-15,-5-1-1 0,5-3 3 0,-4 0 4 16,-3-2 0-16,-2 2 1 0,-2-6 2 0,-3 2-4 16,1-3-2-16,-7 1 0 0,0 1-5 0,-7-5 2 15,-2 5-1-15,1 3 3 0,-1-2 4 16,-11 0 1-16,0-1-5 0,0 6 0 0,3 1 0 16,-3 0 0-16,-2 1-1 0,0 3 1 0,2 3 3 15,-4-2-5-15,4 7-1 0,-5 1-3 16,6-1 0-16,-3 1 3 0,2 5-5 0,2 0 5 15,0 5-1-15,3-3-1 0,4 2 1 0,0-4-1 16,4 0 0-16,1 2-9 0,6 1 9 0,0-1 5 16,0 2-4-16,6 3 3 0,-1-1-5 0,4 1 5 15,4 2 1-15,-2-2-2 0,2-3-2 16,2 0 1-16,8-1 1 0,1-1-2 0,0-4 0 16,5-1-1-16,-3 1 1 0,3-4 0 0,-1-1-2 15,1 2 3-15,11-6-3 0,-3 0 3 16,-1 0-2-16,-6-2 1 0,1 4-2 0,-4-4 0 15,-3 2-1-15,-4 0-26 0,-2 2-25 0,-7 3-3 16,0 1-31-16,-5 1-114 0,-1 2-39 0</inkml:trace>
  <inkml:trace contextRef="#ctx0" brushRef="#br0" timeOffset="121969.511">16686 3678 22 0,'-8'-9'58'0,"-1"0"-17"0,0 0-2 0,2 0-9 15,1 1 10-15,1 1-8 0,1-2-5 0,-1 5-16 16,3-3 3-16,-2 3-9 0,4-1-3 0,-2 1-3 16,2 4 3-16,0-4 1 0,2 4 9 15,0 0 9-15,2 2 3 0,-1 0-9 0,3 5-3 16,1 4 0-16,0-5 11 0,-3 10-15 0,3-3 3 15,-1 4-3-15,-1 6 1 0,1-1-2 0,-4 2-2 16,1 9 0-16,1 0 8 0,-4-2-6 16,0-2-2-16,0 6 0 0,-2-4-1 0,2 2-1 15,-5 2 0-15,3 2-3 0,-2-1 2 0,-3 3-3 16,1-1 3-16,-1-7-3 0,-2-7 3 0,2 0-3 16,1-8 2-16,-1-1 0 0,3 1-4 0,-1-10 3 15,1 3 0-15,2 0 0 0,0-7-1 16,2-4 0-16,0-5 3 0,0 7-2 0,0-2 0 15,0 0 3-15,2 2 5 0,-2 0-6 0,0-2-2 16,0 6-31-16,-2-2-26 0,2-4 0 16,0-2-49-16,2-3 3 0</inkml:trace>
  <inkml:trace contextRef="#ctx0" brushRef="#br0" timeOffset="122563.108">16814 3852 165 0,'7'-2'69'0,"-3"-3"-25"0,1 5-16 16,-5-6 52-16,2 1-49 0,0 1 0 0,-2 2-4 16,0-1-5-16,0 1-6 0,0 2-11 15,0 0-8-15,0-4-4 0,0 4-3 0,-2 0 3 16,2 0 3-16,0 0 2 0,0 4 2 0,0-4-2 15,0 5 2-15,0 1-2 0,2-1 1 0,-2 1-1 16,0 3 1-16,2 0 0 0,-2 2-1 16,0-2 1-16,0 2 0 0,-2 0 6 0,0 2-3 15,-2-2 7-15,-3 2 0 0,0 1 0 0,-4-3-3 16,-2 4-2-16,0-4 0 0,-3 2 2 0,-1-2 5 16,-8 5 4-16,3-3 1 0,0-2 0 15,5-7-2-15,1 3 4 0,3-3-3 0,6-1 0 16,-4 3-10-16,7-6 2 0,0 0-3 0,-3 2-5 15,5 1-1-15,0-3 0 0,-1 0 2 16,1 2-3-16,2-2 2 0,-2 0-1 0,2 0-3 16,0 0-4-16,0 0 1 0,0-2 11 0,0 2-5 15,2 0 3-15,-2 2-2 0,2-2-2 0,1 4 3 16,3-4 2-16,1 0 2 0,-1 0-3 16,5 0 0-16,0 0 1 0,3-4-1 0,1 4-1 15,1-2 0-15,-1-1 0 0,0 3 0 0,1 0-1 16,-1 0 0-16,1 0 0 0,-3 3 2 0,2-1-2 15,-1 2 3-15,-3-2-3 0,4 1 0 16,-4 1 2-16,5 3-1 0,-3 1 0 0,0-1 1 16,0 2-1-16,-2-2-1 0,2 1 2 0,-1 3-1 15,-1-4 1-15,2 0-2 0,-4 4 2 0,4-5-1 16,-4 3-1-16,2-5 1 0,-3 5 1 16,1-4-2-16,0 1-2 0,-2 1 1 0,2 0-7 15,-5-3-5-15,3 3-15 0,-3-1-25 0,3 1-10 16,-5-3-30-16,2 3-6 0,-2 2-130 0</inkml:trace>
  <inkml:trace contextRef="#ctx0" brushRef="#br0" timeOffset="126031.061">17284 4046 2 0,'0'-11'67'0,"-2"0"-20"0,-1 2-6 16,3-2-5-16,0 2-11 0,0 0-7 0,-2 3 10 15,2-3-15-15,2 2-8 0,-2 1-3 0,0-1-3 16,0 3-1-16,5-1 0 0,-3-1-3 15,3 1 2-15,1 3 1 0,1-5 2 0,-1 5-1 16,3 0 3-16,0 0 0 0,-2 2-1 0,1 2 9 16,-1 2-4-16,2 3 4 0,-3 0 4 0,1 4 16 15,0 2 5-15,-1 2-15 0,-1 3-10 16,-1 4 3-16,1 0-7 0,-3 0 2 0,2 11-4 16,1-2 2-16,-3 0-3 0,0-5 1 0,2 3 0 15,-1-2 4-15,-1-3 3 0,2 0-3 16,-2 0 0-16,1 1 3 0,-1-1 0 0,0 2 3 15,-2 1-3-15,0-3-4 0,-2-2 0 0,-3 2-2 16,-1 1-5-16,-1-3 4 0,-4-3-2 0,2-1 1 16,-2-3 3-16,-2-1 2 0,0-5-6 0,-3-3 0 15,-1-1 7-15,-1-1 1 0,1-6-3 16,-3 0-5-16,0-7 0 0,2 2-3 0,-2-4 0 16,1-4-1-16,3-1-12 0,-2 1-20 0,3-3-40 15,-3 1-30-15,3-8-127 0</inkml:trace>
  <inkml:trace contextRef="#ctx0" brushRef="#br0" timeOffset="126218.515">17205 3506 224 0,'2'4'186'15,"-2"-2"-131"-15,2 3-23 0,-4-5-14 0,2 0-4 16,0-5-19-16,-2 5-9 0,2-2-16 0,-3 2-38 16,3 0-50-16,0 0 57 0,0 2-46 15</inkml:trace>
  <inkml:trace contextRef="#ctx0" brushRef="#br0" timeOffset="126655.905">17718 3689 170 0,'0'6'139'16,"0"-1"-67"-16,2-1-46 0,1-4-14 0,-1-4-4 15,-2 4 1-15,2-5 4 0,0 5-4 16,0-2-7-16,1-2-6 0,-1 2 2 0,0-1-1 15,0 1 0-15,3 2 1 0,-1-4 1 0,5 2 9 16,2 2 2-16,0-5-3 0,4 5-4 16,5-2-2-16,2 2-2 0,3 0-2 0,-1 2-2 15,-2-2 2-15,0 5-3 0,-2-3-5 0,0 2-3 16,-1-2 2-16,-1 3 0 0,-2-1-2 0,1-2-13 16,-1 3-31-16,-3-1 27 0,0-2 0 0,-2 1-20 15,-2 1-61-15</inkml:trace>
  <inkml:trace contextRef="#ctx0" brushRef="#br0" timeOffset="126905.841">17692 3909 43 0,'-16'11'225'0,"3"-2"-149"0,2-5-19 0,2-1-35 16,5 1 14-16,-3-4-27 0,7 0 2 0,0-4-7 15,7-1 7-15,0 5 2 0,4-2 0 0,4-5-8 16,5 1-3-16,4 1-5 0,7 1-1 0,0-3 1 16,4 3-1-16,0 2 1 0,16-7-1 15,-2 5-6-15,-5-3-32 0,-5 5-2 0,3 0-37 16,-4 2 18-16,-3 0-106 0</inkml:trace>
  <inkml:trace contextRef="#ctx0" brushRef="#br0" timeOffset="127749.376">19085 3744 127 0,'7'9'95'0,"-3"-5"-55"0,1-6-8 15,-5-5 0-15,0 1 3 0,0-3-11 0,0-2-20 16,-2 0-4-16,4 4 0 0,-2-4 1 16,-5 0-2-16,1-7-2 0,2 3 1 0,-1 6-12 15,3-4-13-15,-4 0-1 0,0 0 12 0,-1-1 8 16,-1 3-3-16,-3-2-7 0,2-5-3 16,-4 5 6-16,0 0 21 0,0 0 2 0,-2-1 9 15,0 3-15-15,-12 0 3 0,6 0-9 0,-1 5 5 16,2 1 2-16,-8 3 13 0,1 4 7 0,6-2 3 15,-6 9 6-15,-1 4-4 0,2-2-7 16,-1 5-1-16,3 4-1 0,-2 0-1 0,0 6-9 16,0 3-1-16,-1 2 1 0,3 4-3 0,0 0-5 15,-4 14-1-15,1-3 2 0,6 0-2 0,1-4-1 16,5-2 2-16,0 0-1 0,6-3-3 0,0 3-1 16,7 2 1-16,2-9-1 0,5 0-8 15,-2-7 2-15,6 1 3 0,0-8 9 0,4 1-2 16,0-4 5-16,3-7-3 0,0 2 5 0,-1-9 4 15,1 0 7-15,0-2 2 0,1-2-3 16,1 0-6-16,2-7-3 0,0 2-2 0,0-6-4 16,0 0 3-16,3-3-2 0,-3-1 1 0,0-3-1 15,0 0 3-15,-2-2 5 0,0 0-4 0,-1-2 2 16,-3-1-3-16,4-1-4 0,-7-3 4 16,2-2-3-16,-4 0 1 0,0 3-2 0,-2-3-4 15,-2 5 1-15,-1-3 0 0,1 2 0 0,0 1 0 16,-1 4 0-16,3 2 0 0,-2 2 1 0,-1 1-2 15,1 6 0-15,-3 0 3 0,-1 6-2 16,-1 1-1-16,2-3 1 0,-2 3-2 0,-6 15 0 16,2-9-3-16,2 0-5 0,0 3-1 0,0-10 7 15,0 3 9-15,0 4-1 0,0 3 1 0,0-1 3 16,0 7-1-16,0 0-2 0,-2 2-2 16,-1 3 4-16,1-1-1 0,0 3 2 0,2 4-3 15,0-4 1-15,0 1 0 0,2 3 1 0,0 1-3 16,1 1 0-16,-1-2-1 0,2-2 0 0,-2 8-1 15,3-1 1-15,-1-3-4 0,3-4 2 16,-3 2-4-16,1-9 1 0,-1 3-13 0,0-3 0 16,3-2-5-16,0 0-3 0,2-2-3 0,-1-3-2 15,6-1-35-15,-3-1-12 0,4-4-45 0,3 0-106 16</inkml:trace>
  <inkml:trace contextRef="#ctx0" brushRef="#br0" timeOffset="129733.245">19326 4037 5 0,'0'-9'25'16,"2"-2"15"-16,-2-2-2 0,2 0 6 0,0 0-1 15,0-3 7-15,1 5-24 0,-1 0 8 0,2 0-3 16,-2 2-10-16,1 5-15 0,-1-3-6 16,-2 3-13-16,2-3 5 0,-2 5-29 0,2 0 24 15,-2 2 10-15,2 0 4 0,1 0 2 0,-1 2 16 16,2 7 7-16,1-3 0 0,-1 5-2 0,5 7-4 16,-2 4-8-16,1 2 3 0,1 14-6 15,0-1 8-15,2 1-1 0,-4 2 0 0,-1-5-4 16,-1-2-9-16,1 2-2 0,1-6-3 0,-3 4 3 15,1-4-4-15,-3-3 0 0,0 3 1 16,-2-3-1-16,0-2-5 0,0-4-21 0,0 2-13 16,0-6-4-16,-2-1-43 0,0 1 8 0,2-8-102 15</inkml:trace>
  <inkml:trace contextRef="#ctx0" brushRef="#br0" timeOffset="130155.008">19731 4092 303 0,'11'2'79'0,"-4"3"-57"0,0-5-7 0,-3 4-7 16,-8 3 0-16,4-5-6 0,-3 2-3 15,3-4-10-15,0 0 6 0,3 0 7 0,-3 0 1 16,-5 3-2-16,3 1-3 0,-5 1 1 0,-1 3 1 15,-4 3-2-15,-3 0 3 0,0 3 0 16,-1 1-4-16,-4-4 0 0,3 2 1 0,-1 3 2 16,-2-1-1-16,3 1 0 0,-1-3 2 0,-2-2-4 15,0 4 3-15,0-1 3 0,5-6 16 0,2 1 18 16,2-2-2-16,2-3-14 0,0-4-4 0,7 5-4 16,-3-3-4-16,3 0 2 0,0-2-1 15,2 2-6-15,-2-2-1 0,2 0 0 0,-2 0-6 16,2 0-2-16,0 0 6 0,0 2-4 0,0-2 1 15,2 0 2-15,0 0-1 0,2 3 3 16,3-3 1-16,2 4 0 0,0 0 2 0,0 3-2 16,2 2-4-16,4 2 2 0,-2 2-1 0,7 5 0 15,2-1 0-15,0-1-1 0,0 1-2 16,0 1 2-16,3 0-2 0,-1-3-11 0,0 3-4 16,0-7-24-16,-4 2-27 0,0-2 2 0,-2 0-33 15,-3-9-47-15</inkml:trace>
  <inkml:trace contextRef="#ctx0" brushRef="#br0" timeOffset="130529.915">20029 4233 402 0,'9'18'73'16,"-5"-7"-64"-16,1 0 3 0,-10 2-12 0,3-4 3 15,0-7-3-15,2 0-9 0,4 3 5 0,-2-5 17 16,1 4 8-16,-1 3-8 0,0 2-1 16,-2 6-11-16,0 1 2 0,0 3-4 0,0 6 5 15,0 3-2-15,-2 1 3 0,4 4-4 0,0-2-2 16,3 4-2-16,-1-2 3 0,3 7-3 15,-1 0 2-15,1-5 1 0,-3-2-3 0,1-2 2 16,-1 0 3-16,-4-9 10 0,2-2 4 0,-4-5 1 16,2-2-1-16,-2-4 2 0,-3-2-7 0,3-1 0 15,-4-1-2-15,-1-3-5 0,-4 0-2 0,-2-2-4 16,0-2-4-16,-7 0-10 0,0-5-13 16,-2-2-7-16,-2-2-11 0,-3-2-46 0,-4-2-58 15,0-5-79-15</inkml:trace>
  <inkml:trace contextRef="#ctx0" brushRef="#br0" timeOffset="130686.161">19850 3817 222 0,'16'13'176'0,"-7"2"-129"0,-3-8 3 0,-1 0-20 0,-12 4-20 16,3-7-8-16,4-4-8 0,0 2-12 15,0-2-50-15,0 0 1 0,4 5-28 0,-2-5-5 16</inkml:trace>
  <inkml:trace contextRef="#ctx0" brushRef="#br0" timeOffset="131310.967">20402 3717 297 0,'-20'16'132'0,"4"-3"-72"0,1-4-12 0,2 0-36 16,2-3-5-16,2-1-5 0,2-3-3 0,3 0-4 16,-1 3 1-16,5-5 8 0,0 0 0 15,7 0 1-15,2 0-3 0,2-3-3 0,6 1 0 16,1 2 0-16,4-2 7 0,5 0 3 0,10 2-1 16,3 0-1-16,-5 0-7 0,3 0 3 15,-3 0-2-15,-4 0 0 0,2 0 5 0,0 0-3 16,-2 2-1-16,2 0 0 0,9-2-2 0,-5 0 4 15,1 0-2-15,-5 0 3 0,-7 0 2 0,-2-2 5 16,-6 0 3-16,-5 2 4 0,-4 0 4 0,-4 0 1 16,-1 0 1-16,-11 0-3 0,3 0-6 15,2 0-10-15,2 0-2 0,-3 0 1 0,3 0-5 16,0 0 0-16,-2 0 1 0,2 0-3 0,0 0 2 16,0 0-6-16,5 0-2 0,-3 0-11 0,0 0 4 15,0 0-4-15,1 0-10 0,-3 0-13 16,0 0 8-16,-3 0-12 0,1 2 5 0,-7 0-47 15,0 3-31-15,-2-1-4 0,-4 7-48 0</inkml:trace>
  <inkml:trace contextRef="#ctx0" brushRef="#br0" timeOffset="134403.922">22408 3378 118 0,'-2'13'139'0,"-3"0"-121"15,-1-6-20-15,-1-7-3 0,1 0 1 16,-5 0 4-16,4-4 0 0,0 1 1 0,-2-1 6 15,3-1 8-15,-3 3 6 0,-2-2 1 0,2 2-15 16,0-5-4-16,-2 5-3 0,0 0 13 0,-2 2 2 16,-2 0 8-16,-1 0-9 0,-1 0-7 15,-5 2-4-15,-1 0-3 0,-10 5-1 0,0-3 0 16,0 5 1-16,0-2 0 0,2-1 1 0,0 5-1 16,-2 0 0-16,5 0 3 0,-1-4 0 15,3 4 0-15,-7-2-1 0,6 2-1 0,5-3 0 16,4-3 1-16,3 4-1 0,2-7-2 0,2 2 2 15,2 1 0-15,2-3-1 0,3 0 1 0,-1 0-3 16,3 3 2-16,0-5 0 0,2 2 1 0,2 0 5 16,-2 3-3-16,2-1 4 0,3 0-4 15,-1-1 2-15,3 1 2 0,-1 0-2 0,6 3 6 16,-6-3-1-16,3 1-3 0,4-1 3 0,5 1-3 16,-1 1-2-16,8-3-2 0,1-1 2 0,3 0-5 15,17 2 0-15,0-4 0 0,3 0-2 16,-1 3 3-16,-1-1-3 0,-3 2 2 0,-7 1-2 15,-1 1-2-15,-3 1 1 0,-2 2 0 0,-7 4-1 16,-7-2 4-16,-3 0-2 0,-6 2 5 16,-3 5-1-16,-3-1 5 0,-4 5-2 0,-5-4 0 15,-2 2-3-15,-2 2 0 0,-6-4 0 0,-3-1-1 16,-2 3 1-16,-13 0-1 0,-5 0 2 0,2-3 8 16,-1 1-5-16,-1-3 1 0,-2-1 0 15,0 3 3-15,-4-3-7 0,6 3 2 0,3-1-3 16,6-5 2-16,0 2 1 0,2-2-1 0,1-2 2 15,4-3-4-15,-1 3-1 0,3-7 0 0,2 3-1 16,5-1-1-16,2-2 1 0,-1 1-2 16,6-1 1-16,-1 0 2 0,0 0-2 0,-2 3 0 15,0 3 1-15,0-3-2 0,0 6 2 0,-2 0 0 16,4 4-1-16,-2 1 1 0,0-1 0 0,2 3 1 16,0-3-5-16,3-1 3 0,1-1-1 15,3-2 6-15,2 0 1 0,4 0-3 0,5 0 2 16,7 0 4-16,6-4-2 0,9-1 6 0,6-1-4 15,9 1 1-15,25-6-6 0,6 0-1 0,29-9-1 16,-2 5-1-16,23-3 1 0,-49 10-3 16,-3-1 2-16,-1 0-6 0,-1 5 3 0,-7-1 0 15,3 1 0-15,-16-3-7 0,-3 7-2 0,-12-4-3 16,-5-1-5-16,-7 1 3 0,-1 2-9 0,-8-3-21 16,-6 1-20-16,-2 0-7 0,-7-3 5 15,-2 5-86-15</inkml:trace>
  <inkml:trace contextRef="#ctx0" brushRef="#br0" timeOffset="136903.289">23217 4101 14 0,'9'-4'127'0,"-2"1"-49"0,-3 1-10 0,0-2-62 16,1 4 3-16,-5-2-11 0,2-1-7 0,-2 1 3 15,2 2 0-15,-2 0-3 0,2-6 4 16,-2 1 2-16,3 1-7 0,-1-3-2 0,2 1 9 15,1-1 4-15,-1-6 2 0,3-5 8 0,-1 3-2 16,3-3 2-16,-4 0 0 0,3-2 4 0,-3 5 13 16,-1-7 8-16,-2 2-9 0,3 3-11 15,-5-1-2-15,-2 0-6 0,-3 1-6 0,-1 1 5 16,-3 3-5-16,-4 0 0 0,-3-3-2 0,-2 10-1 16,-4-5 2-16,-2 4-3 0,0 3 2 15,-5 6 1-15,3 0 0 0,-3 7 1 0,0 0-1 16,1 4 6-16,-1 5-5 0,-4-1 2 0,2 7 10 15,-2 1-3-15,-2 6 1 0,2 4-2 0,-11 11 0 16,8 3-2-16,6-1-4 0,5-6-3 16,10-4-3-16,4-5-2 0,6-7-2 0,5-6 2 15,7 0-5-15,2-7 6 0,4 5 2 0,5-12 3 16,4-1 0-16,-5 1-2 0,14-6 4 0,0 0-3 16,4-6 1-16,1-3-2 0,-1-2 1 15,0-2 0-15,-2-1-2 0,-2-3 2 0,-7-1 0 16,1 0 0-16,-5 1 4 0,-5 1 5 0,-4 1 0 15,-2 2 2-15,-3-1 5 0,-1 3-3 0,-1 3 2 16,-2 3 3-16,-2-4-8 0,0 3 5 16,0 4-5-16,-11 4-2 0,5 0-7 0,4-2-4 15,-1 0-2-15,3 2-1 0,0-2-2 0,0 0 1 16,-2 0-6-16,4 0 14 0,-2 0-2 0,3 2 1 16,-3 7 1-16,-3-2-1 0,1 8 0 15,-2 5 1-15,-3 0-2 0,-2 9-2 0,1 1 3 16,-6 4-1-16,3 3 0 0,-6 18-1 0,-1-4 3 15,3-3-1-15,1 1 0 0,1-3 0 0,-2 11 0 16,6-8 0-16,4-5 0 0,5-4-1 16,3-5-2-16,1-4 2 0,5 0-2 0,-3-5 2 15,6-1 1-15,-1-6-1 0,2-1 2 0,2-3-1 16,1-4 1-16,3-2 0 0,4-2 6 0,1-7 1 16,2-5-3-16,3-3 8 0,2-3-6 15,-3-7 2-15,3 0-4 0,-2-4 4 0,-5-2 1 16,-2-5 3-16,-4-1-5 0,-5-4-5 0,-4-1-2 15,-5 2 1-15,-4-2-2 0,-2 2 3 16,-4-3 8-16,-3 8-6 0,-7-1-1 0,-4 5-2 16,-8 0-3-16,-1 6 0 0,-6 0-2 0,-3 7-2 15,-1 5-4-15,-1-1 0 0,7 5-6 0,-2 4 1 16,6 5-5-16,0-1-5 0,3 5-14 16,2 0 9-16,-1 3-6 0,1 3-6 0,6 1-31 15,1 0-28-15,4-3-26 0,2 5-104 0</inkml:trace>
  <inkml:trace contextRef="#ctx0" brushRef="#br0" timeOffset="137246.952">23398 4026 166 0,'7'13'233'16,"-5"-4"-216"-16,0 0-3 0,-4-7 6 0,0 0 24 15,-1-2-24-15,1 3-17 0,0-3-1 0,-9-3-9 16,7 3 1-16,6 3 9 0,-2-3 4 16,2 4 3-16,0 3 4 0,0 1-5 0,3 1 2 15,-3 7 2-15,2 4-1 0,-1-1-6 0,1 3 0 16,-2 3-6-16,3-1 0 0,-3 2-2 0,2 3 0 15,-2 2 2-15,3-2-3 0,1 1 1 16,-1 8 0-16,-1-3-2 0,3-6-2 0,0 2 2 16,1-7-1-16,-1-4 0 0,0-5-9 0,-1-2 7 15,-1-2-7-15,-1-2-12 0,0-2-6 0,1-3-19 16,-3 1 18-16,-2-12-42 0,-2 3 37 16,2 2-13-16</inkml:trace>
  <inkml:trace contextRef="#ctx0" brushRef="#br0" timeOffset="137621.85">23599 4233 86 0,'2'-11'90'0,"0"2"-6"0,-2 3-41 0,2-1 21 16,0 5-33-16,-2-2-9 0,0 1-2 0,0-1-5 15,0 4-4-15,0 0-1 0,0-4-7 0,0 1-2 16,0 3 2-16,0 0 1 0,0 0 0 0,-2 0-1 15,2 3 9-15,-2 1-1 0,0-4-7 16,0 4 0-16,-5 5-3 0,-2 0 1 0,3 0-1 16,-5 2 2-16,0 0 0 0,-3 0 3 0,1 0 3 15,0 0 6-15,0 0-6 0,-1 0-3 16,1 0-2-16,0 0 0 0,0 0-1 0,4-4-1 16,0-1 3-16,2 1-3 0,3-3-1 0,0 3 7 15,-3-3-2-15,7 1 5 0,0 1 0 0,0-1 3 16,0 1 3-16,4 3 4 0,3 0-6 15,2 0-6-15,0 0-3 0,6 0-4 0,1-3 0 16,3 3-5-16,6-2 2 0,8 1 0 0,2 1-3 16,-2-4-1-16,2 1-7 0,-4-1-21 0,-2 1 5 15,0 1-2-15,-5 0-8 0,0-3-5 16,-4 3-19-16,0-3-42 0,-5 3-6 0,1-3-110 16</inkml:trace>
  <inkml:trace contextRef="#ctx0" brushRef="#br0" timeOffset="140542.985">24291 4081 5 0,'-2'7'54'16,"0"-3"-4"-16,2-2-16 0,0 1 3 0,0 1-11 16,-3-4-8-16,3 2 1 0,-2 0 2 0,2 1-6 15,-2-3-4-15,2 0 7 0,0 0 6 0,0 0 20 16,-2 2-16-16,2-2-10 0,-2 0-3 0,2 0 3 15,0 0-32-15,0-2 8 0,-3-3 5 16,3 1-1-16,0-3-1 0,0 1 1 0,-2-3 3 16,2-2-1-16,0-2 2 0,-2 2-1 0,0-3-2 15,-1-1-1-15,1 2-1 0,-2 2 3 16,-1-3-3-16,-3 1 0 0,1 2-1 0,-2 0 3 16,-4 2 2-16,0 3-2 0,-3 1 0 0,-1 3 2 15,-10 2-2-15,7 2 1 0,-10 7-1 0,1-2 2 16,0 8-2-16,1-4 2 0,-1 7 0 0,5-1 1 15,-1 3 3-15,3 2 0 0,2 0 2 16,3 0-5-16,1 5 2 0,3-3 0 0,2 0-1 16,5-2 0-16,-1 3 1 0,5-5 0 0,-1-3-7 15,6 1 0-15,1-5 4 0,3 2-1 16,4-4 3-16,0-2-2 0,2 0 6 0,2-4-4 16,5-3 3-16,0 2-4 0,4-8 2 0,1 2 0 15,1-3-3-15,1-4 3 0,-1 0-3 0,0-2 3 16,-1 0-1-16,-3-2 7 0,0 0 7 15,-5 0-4-15,-1-3-3 0,-1 1 0 0,-6-3-2 16,2 3-3-16,-6-3 0 0,1 3 4 0,-1-3 4 16,-5 5 1-16,2 2-3 0,-2 0-3 15,0 4-1-15,0-2-7 0,0 5-1 0,2 2-1 16,-2 0-2-16,0-1-10 0,2 1-7 0,-2 2 16 16,0 0 5-16,0 2 2 0,0 3 2 0,-2 1 0 15,2 3-1-15,-4 7 1 0,1 3-1 0,-1-3-1 16,0 6 0-16,-5 2 0 0,0 11-1 15,0 1 1-15,0-1-3 0,0 3 0 0,3 3 2 16,-1-1-2-16,1 2 0 0,-1 13 0 0,3-4 2 16,1-11-1-16,6-5-1 0,1 0 0 0,3-4 0 15,-3-2 0-15,5-1 0 0,0 1 1 16,2-3 0-16,-2 3-2 0,-1-9 2 0,1 0-4 16,0-3-4-16,-2-1 6 0,1-5 0 0,-1-2 2 15,0-5 1-15,-1 0 0 0,-1 3 2 0,-1-7 5 16,0 0 3-16,1-7 1 0,-1 3-7 15,1-9 4-15,-1 0 7 0,3-14-2 0,-1 3-6 16,1 0-1-16,0-12-4 0,-1-3 0 0,3-1 3 16,-5-2 3-16,1 0 0 0,1 3 5 15,-3-1-2-15,-1 5-4 0,-4-5-4 0,-1 9-7 16,-1 0 0-16,-3 5-4 0,1 4-14 0,-3 2 5 16,-2 7-17-16,2-1-5 0,-2 3 0 0,-2 7-7 15,0-1-33-15,2 3-23 0,-5 9-42 16,1-3-59-16</inkml:trace>
  <inkml:trace contextRef="#ctx0" brushRef="#br0" timeOffset="140839.822">24600 4180 288 0,'11'25'185'0,"-5"-3"-130"0,1-5-33 16,-3-3-1-16,-6 5-12 0,2-8-4 0,5-6-12 15,-3-5-2-15,0 0 7 0,-2 2 6 16,-2 2 2-16,2 3-3 0,-7 2-4 0,3 4 0 15,-3 0-1-15,-2 3 0 0,0 1-3 0,3-1 2 16,-3 4-9-16,2-3-10 0,1 3-25 0,-1 2-10 16,1-6 11-16,3 4-33 0,-3 2 38 15,4-3-86-15</inkml:trace>
  <inkml:trace contextRef="#ctx0" brushRef="#br0" timeOffset="141417.763">24754 4344 68 0,'15'6'161'0,"-6"1"-134"0,0-1-65 15,0-6 33-15,-3 3 7 0,-1-3-6 0,-3 0-32 16,0-3 10-16,1 3 22 0,-3 0 25 0,0 0 14 16,0 0-21-16,0-4-30 0,0 4-30 15,0 0 51-15,0-2 0 0,2 4 25 0,0-2-4 16,0 4 2-16,0-4-14 0,3 0-3 0,-3 3 13 16,0-1 8-16,3 4 13 0,-3-1-12 15,-2 1-15-15,2 3 15 0,-4 7-8 0,0-5-7 16,-1 6-6-16,-1 1-5 0,-5 6-1 0,3 3 1 15,-1-1 0-15,0-2-1 0,3 5-1 0,-3-7-1 16,5 2-2-16,0 1 0 0,0-1 1 0,-1 2 0 16,1-1 0-16,0 1-1 0,0-2 3 15,-3 3 2-15,-1-3-3 0,1-2 0 0,-3-2-1 16,-1 0-1-16,-4 0-2 0,-3-5-2 0,3-2 0 16,0-2-2-16,-1-4-4 0,1 2-12 15,-4-5 4-15,1-2-12 0,-2 1-22 0,3-6-22 16,0 1-30-16,-3-7-35 0</inkml:trace>
  <inkml:trace contextRef="#ctx0" brushRef="#br0" timeOffset="141589.593">24586 3953 326 0,'9'16'101'0,"-4"-3"-66"0,-3-2-15 0,-4 7-21 16,-1-12-16-16,6-1-42 0,1-5-71 0,-2 0-3 15</inkml:trace>
  <inkml:trace contextRef="#ctx0" brushRef="#br0" timeOffset="144870.005">21925 4740 13 0,'-13'16'31'0,"0"-3"10"0,2 0-11 0,0-4-26 16,4-2-1-16,-2 2 8 0,5-3-1 0,-1 1 0 16,3-1 6-16,0 1 16 0,0 2-5 0,2-3-2 15,2 1-10-15,0 0-4 0,-2-1 5 0,5 1 5 16,-1 0 12-16,0-1-11 0,3 1-2 0,-3 2-8 15,1-3-2-15,-1 7-1 0,1-2-3 16,-3 5-4-16,0 2-2 0,-2 1-3 0,-2 3 3 16,0 0-4-16,-3 1 2 0,3-1 0 0,0 2 0 15,2-4 2-15,2 0-2 0,0-1-10 16,3-3 5-16,3 1 0 0,4-6-12 0,1 0-50 16,2-4 20-16,5-5-72 0</inkml:trace>
  <inkml:trace contextRef="#ctx0" brushRef="#br0" timeOffset="145057.457">21996 4494 160 0,'-16'4'98'0,"-1"3"-63"0,1-12 33 16,1 3-28-16,2-2-26 0,-1-3-7 15,8 5-17-15,-3-1-7 0,7 1-86 0,4 4-6 16,-4-2-25-16</inkml:trace>
  <inkml:trace contextRef="#ctx0" brushRef="#br0" timeOffset="145354.261">22163 4877 238 0,'-6'13'80'0,"1"-4"-31"16,1-4-12-16,-1-1-18 0,1-2-8 0,0 0-7 15,4 1-2-15,0-3-6 0,0 2 1 0,2-2 0 16,2-2 0-16,1 2 1 0,1-5-1 0,5 3-1 16,-2 0 2-16,2 0-5 0,0 2-5 0,2-5-68 15,3 5 14-15,-1-2-179 0</inkml:trace>
  <inkml:trace contextRef="#ctx0" brushRef="#br0" timeOffset="145588.57">22309 5014 237 0,'-20'17'121'0,"5"-1"-105"15,1-3-3-15,5-4-6 0,3-2 4 16,-1-3-12-16,3 0 1 0,4-1 3 0,0 1 2 15,0 0 0-15,4-1 1 0,1 1-2 0,1-2-7 16,3 3 1-16,4-3-3 0,3 2-30 0,-1-4-61 16,5 2 25-16</inkml:trace>
  <inkml:trace contextRef="#ctx0" brushRef="#br0" timeOffset="145822.882">22734 4840 427 0,'-15'24'11'0,"2"-2"7"0,-1-2 12 0,3-3 3 16,3 1-13-16,-1 0-7 0,-2 2-3 0,4 2-6 15,-2 8-1-15,0-1 1 0,3 4-6 0,-1-2-1 16,1 0-3-16,-1 0-18 0,3 0-36 0,-3 0-41 16,0-1-25-16</inkml:trace>
  <inkml:trace contextRef="#ctx0" brushRef="#br0" timeOffset="148041.072">21899 3087 94 0,'4'-16'74'0,"1"3"7"0,-3 2-29 16,0 0-5-16,-2-2-7 0,0 2-23 16,0 2-14-16,0 0-3 0,-2 3-2 0,2-1-8 15,0 3-36-15,0-1 36 0,0 5 10 0,-2 0 0 16,2 7 0-16,0-3 1 0,-3 7 2 0,3 2 9 16,0 7-2-16,0 0 0 0,3 4-3 15,-3 1-2-15,2 3-3 0,2 14-2 0,-2-2 4 16,3 0-5-16,-1-3 2 0,1-4-2 0,-1-4 4 15,0-3 1-15,-1-2 6 0,1-4 13 0,-4 0 15 16,2-7-9-16,-4-4-4 0,2 4-6 16,0-8-4-16,-4 1-7 0,1-1-3 0,-1-3-2 15,2 2 1-15,-5-4-4 0,1 0-3 0,-3 0 1 16,0-4 2-16,-2 2-5 0,-2-3 4 0,-1-1-1 16,1 1-2-16,-7-1-10 0,-4-5-1 15,0 4-20-15,-5-8-15 0,-2 6-6 0,-2-9-52 16,2 5-173-16</inkml:trace>
  <inkml:trace contextRef="#ctx0" brushRef="#br0" timeOffset="148244.145">21872 2663 291 0,'11'9'135'0,"-4"2"-108"0,-3-8-10 0,1 1 23 16,-5 0-15-16,2-4-18 0,-2 0-16 0,0 0-3 15,-11 3-28-15,6-1-40 0,3-2-18 0,4 0 61 16,3 2-78-16</inkml:trace>
  <inkml:trace contextRef="#ctx0" brushRef="#br0" timeOffset="148619.047">22172 2893 198 0,'0'4'194'0,"2"1"-161"0,-2-1-11 0,0-4 12 16,0 0 12-16,-2 0-18 0,2-4-17 0,0 1-11 15,0 1 1-15,0 0 0 0,0 2-5 16,0-2-2-16,0-3 0 0,0 5-1 0,4-4-3 16,1 4-2-16,-1-2 1 0,7 2-4 0,-2 0-29 15,7-5-12-15,3 3-41 0,3 0 34 0,5 0-133 16</inkml:trace>
  <inkml:trace contextRef="#ctx0" brushRef="#br0" timeOffset="150774.749">22983 2882 38 0,'0'-5'29'0,"-2"1"23"16,2 2-20-16,0-5 8 0,0 3-22 16,0 2-9-16,0-3-9 0,0 3-8 0,0 0-3 15,0 2 5-15,2 0-1 0,-2 0 8 0,0 2 27 16,3 5 17-16,-3-1-10 0,0 3-7 0,0 6 16 15,0 3-19-15,-3 4-10 0,-1-2 2 0,2 4-3 16,-3 11-5-16,1 5-2 0,-3-5 2 16,3 1-3-16,0-1-3 0,-1 0 0 0,1 1-5 15,2-1 0-15,-3-4 1 0,5-3-4 0,-2-1 2 16,2-3 0-16,-2-4 0 0,4 2-10 16,-2-9-38-16,0 3-51 0,0-3-1 0</inkml:trace>
  <inkml:trace contextRef="#ctx0" brushRef="#br0" timeOffset="152414.955">22082 3259 47 0,'2'2'99'0,"0"2"-9"0,0 1-29 15,-2-5 11-15,0 0-41 0,3-5-11 0,-1 1-8 16,-2 2 3-16,0 2 3 0,2-7-1 0,0 3-3 16,0 4-10-16,-2-7-12 0,3 5 0 15,-1 0 3-15,-2 0 2 0,4 2-3 0,1-5-1 16,-1 3 4-16,3-2-1 0,1 4 3 0,3-7-2 16,3 5 2-16,-1-1 0 0,0 1-1 0,0-2 3 15,-2 2-2-15,3-1 0 0,-1 1 2 16,-2 2-3-16,0-6 2 0,2 6 1 0,0-5 1 15,1 5 1-15,1 0 1 0,0-4 3 0,3 4-3 16,0-2 1-16,4-1 0 0,0 1 2 0,-2 2 2 16,-3 0 3-16,1-2-3 0,-3 2-3 15,-4 0-4-15,0 0 0 0,-2-4-2 0,0 4 1 16,-2 0-2-16,-3 0 0 0,-4 0 2 0,4 0-4 16,-1 0 2-16,-1 0 0 0,0 0 2 0,0 0-4 15,-2 0 2-15,0 0-6 0,2 0 6 16,-2 0 2-16,0 0-3 0,-2 0 1 0,2 0 5 15,-2 0-2-15,0 0-2 0,-7 0 0 0,-2 0 0 16,-2 0-2-16,-3 4 3 0,-6-4-3 0,0 0 4 16,-2 2-3-16,2-2 2 0,0 0-1 15,-2 0 0-15,4 0 0 0,0 2-1 0,0-2 0 16,0 0 2-16,5 0-2 0,-1-2 2 0,3 2-1 16,0 0-1-16,2 0 1 0,2 0-3 15,3 0-49-15,1 0-5 0,1 0-59 0,-3 0 62 16</inkml:trace>
  <inkml:trace contextRef="#ctx0" brushRef="#br0" timeOffset="158975.778">23191 5089 52 0,'4'0'54'0,"1"2"-11"16,-1 0 3-16,3-2-18 0,1 0 10 16,6 2-18-16,1-2-3 0,0 3 11 0,5-3 10 15,0 0-14-15,0 0-4 0,2 2-12 0,2 0-2 16,3-2-4-16,15 0-4 0,0 0 1 16,6 2-3-16,1-4 2 0,3 4 0 0,19-2 2 15,-7 2-3-15,0 1-1 0,-2-6 3 0,13 3 2 16,-3 3-1-16,-5-1 4 0,-15 2 1 0,-1-4 2 15,-9 0-1-15,-2 2-1 0,-5-2 5 16,3 0-3-16,-1 3 7 0,-4-1-9 0,-2-2 1 16,-2 4-5-16,-3-4 1 0,-2 5-3 0,-4-5 4 15,-4 2-3-15,-3 0 4 0,-4-2 1 0,-1 0 2 16,-3 2 6-16,-1-2 10 0,-13-2-4 16,3 2-9-16,1 0 0 0,5 0 3 0,-4-2-14 15,8 2-3-15,-4-2 0 0,-2 2-1 0,-2-5 3 16,-3 3 1-16,-2 0 1 0,-6 0 0 0,-3-3 1 15,-6 5-3-15,-2-4 1 0,-5 2 1 16,0-1-1-16,-2 3 1 0,0-2-1 0,-3 0 0 16,-12 2 2-16,-1 0-2 0,3-2 0 0,-2 2-1 15,-3 0 3-15,-13 0-3 0,2 0 2 0,14 0-1 16,1 2 1-16,8-2-1 0,3 0 1 16,6 0 1-16,-1 0-2 0,2 0 1 0,0 0-1 15,5 0 1-15,0 0 0 0,4 0 0 0,0 0-2 16,7 0 1-16,2 0 0 0,2 2 2 0,3-2-3 15,1 0 1-15,1 0-1 0,15-2-3 16,-5 2-1-16,-1 0 1 0,-3 2 1 0,-2-2 3 16,0 0 2-16,7-2 0 0,-1 4-2 0,5-2 2 15,7 0-1-15,4 2-1 0,2-2 0 0,3 3 1 16,3-3 0-16,4 0 0 0,3 0 0 16,0 0 1-16,23 2-2 0,-5 2 1 0,2-4 1 15,-1 0-1-15,-3 2-1 0,10 1 3 0,-3-1-2 16,-7-2-1-16,-5 2 2 0,-3-2-1 0,-6 0 0 15,-6 0 0-15,-4 2-1 0,-7-2 1 16,-4 0 2-16,-7 0-2 0,-5 0-1 0,1 0 0 16,-3 0 6-16,-13 0 0 0,3 0 4 0,4 0-4 15,-3 0 3-15,7 0-9 0,-4 0 1 0,-7-2-1 16,3 0 2-16,-7 2-2 0,-7-2 2 16,-5-1-3-16,-5 3 4 0,-1 0-2 0,-5-2 0 15,-3 2-1-15,-3 0 2 0,-22-4-2 0,0 8 0 16,-2-4 2-16,-20 0-2 0,9 0 1 15,8 0 0-15,-14 0 0 0,14 0 0 0,10 0 0 16,6 2 0-16,13-2 0 0,5 0 0 0,11 3 0 16,-1-1-1-16,8-2 2 0,1 2-2 0,5-2 0 15,2 2 3-15,5 1-3 0,0-3 0 16,12 0-1-16,-3 0-1 0,-10 0-4 0,5 0 6 16,3 0 0-16,1 0 2 0,5 0-2 0,0 0 0 15,6 0 0-15,7 0 3 0,5 0-2 0,8 0 0 16,2 0 1-16,7 0-3 0,3 0 3 15,19 0-2-15,2-3 2 0,3 3-2 0,26 0 0 16,-5 3 0-16,16-1 2 0,-24-2-1 0,-11 0 1 16,-9 0-2-16,-9 0 1 0,-4 2 1 0,-9-2-1 15,-7 2-1-15,-13-2 1 0,0 0 2 0,-7 0-3 16,-4 0 1-16,-4 0 0 0,-2 2 6 16,-12-2 7-16,2 0-3 0,3 0 0 0,-2 0 4 15,8 0 0-15,-2 0-17 0,-4-2 1 0,-4 2 2 16,-1-4 0-16,-4 4-1 0,-4-5 1 15,-10 3 1-15,1 0-1 0,-9 0-3 0,-2-1 5 16,-3 1-2-16,-1-2-1 0,-1 4 2 0,-20-5-1 16,3 5 0-16,-3-2 0 0,1 0 1 0,-18 2-1 15,6 0-1-15,9 0 2 0,7 0-2 16,9 0 2-16,4 2-1 0,5-2-2 0,1 0 3 16,8 2-2-16,1-2 2 0,7 0-1 0,3-2-1 15,8 2 3-15,0 0-3 0,5 0 2 0,-1 0 0 16,14 0-2-16,-2 0 2 0,-3 0 0 15,-2 0-2-15,-2 0 0 0,3 0-1 0,-3 0 0 16,-5 0 2-16,5 0 3 0,2 2-4 0,1-2 2 16,1 0-1-16,3 3 0 0,4-3 0 0,2 0 1 15,0 0-2-15,3 0 2 0,1 0-2 16,1 0 0-16,-3 0 1 0,3 0 0 0,-3 0 0 16,3 0 1-16,-3 0 0 0,1 0-2 0,-3 0 1 15,0 0-1-15,1 0 2 0,-6 0-1 16,3 0-2-16,-4 0 1 0,0 0 2 0,-1 0-3 15,-1 0 0-15,-3 0-7 0,0 0-16 0,2 0-4 16,-4 0 7-16,3 0 5 0,-3 2-33 0,0 2-48 16,0-4 48-16,-3 2-37 0,-1 3-87 0</inkml:trace>
  <inkml:trace contextRef="#ctx0" brushRef="#br0" timeOffset="161693.879">23585 5221 52 0,'-4'2'31'0,"4"1"1"15,-2-1-3-15,0 0 2 0,2-2-9 16,0 0-4-16,0 2-8 0,0-2-6 0,0 0-4 16,0 0-4-16,0 0 5 0,2 0-3 0,0 2 4 15,5-2 0-15,1 0-2 0,6 3-2 16,1-3 0-16,5-3-1 0,0 6 2 0,4-3-1 15,9 0 2-15,-2-3 2 0,2 3-1 0,-2 0 2 16,4 0 0-16,3 0 1 0,1-2 4 0,1 2 0 16,13-2 7-16,-2 2-6 0,-7 0 0 15,-7 0 2-15,-6 0 4 0,-4 0-2 0,-5 0 0 16,-5 0 6-16,-1 0 3 0,-5 0-8 0,2 0-8 16,-4 0 1-16,-3 0 7 0,1 0 5 0,-5 0 6 15,-11 0-6-15,5 0-5 0,0 0 2 16,4 0-3-16,-3 0 3 0,3 0-5 0,0 0 0 15,-2 0-2-15,2 0-2 0,0 0 1 0,0 0-2 16,5 0 4-16,-3 0-1 0,0 0-5 0,0 0-4 16,0 0 0-16,-2-2-2 0,0 0 1 15,-2 2-2-15,0-3 0 0,2 1 2 0,-2 2 1 16,0 0-1-16,2 0-1 0,0-4 1 0,-3 4 3 16,1 0-3-16,2-3-1 0,0 3 2 0,-2 0-1 15,2 0 2-15,-2 0-1 0,2 0-1 16,0 0 2-16,0 0 1 0,-2 0-3 0,2 0-2 15,0 0 5-15,-3 0-4 0,3 0 0 0,0 0 4 16,-2 0-2-16,2 0 1 0,0 0-3 0,0 0 2 16,0 0-2-16,0 0 5 0,0 0-4 15,0 0 2-15,0 0 0 0,0 0-1 0,0 0-2 16,0 0 3-16,-2 0-1 0,2 0 0 0,0 0 0 16,0 0 1-16,0 0-2 0,0 0 1 0,-2 0 0 15,2 0-1-15,0 0 3 0,0 0-4 16,0 0 2-16,0 0 0 0,0 0 0 0,0 0 1 15,0 0-2-15,0 0 1 0,0 0 0 0,0 0 0 16,-2 0 1-16,2 0 1 0,0 0-2 16,0 0 2-16,0 0-1 0,-3 0-2 0,3 0 2 15,0 0-2-15,0 0 2 0,0 0-1 0,0 0-1 16,0 0 2-16,0 0-2 0,0 0 2 0,0 0-2 16,0 0 1-16,0 0 0 0,0 0 0 0,0 0 1 15,0 0-3-15,0 0 4 0,0 0-2 16,0 0 0-16,0 0-1 0,0 0 1 0,0 0 0 15,0 0 3-15,0 0-2 0,0 0 1 0,0 0-1 16,0 0 2-16,0 0 0 0,0 0-2 16,0 0 1-16,0 0 0 0,0 0-1 0,0 0-3 15,0 0 4-15,0 0-3 0,0 0 2 0,0 0-2 16,0 0 1-16,0 0 0 0,0 0-1 0,0 0 0 16,0 0 2-16,0 0-1 0,0 0-1 0,0 0-1 15,0 0 4-15,0 0-3 0,0 0 1 16,0 0-1-16,0 0 1 0,0 0 1 0,0 0-1 15,0 0 0-15,0 0 0 0,0 0 0 0,0 0-2 16,0 0 3-16,0 0-1 0,0 0-1 16,0 0 2-16,0 0 0 0,0 0-3 0,0 0 3 15,0 0 0-15,0 0-1 0,0 0 0 0,0 0-1 16,0 0 1-16,0 0-1 0,0 0 2 0,0 0-1 16,0 0 0-16,0 0 0 0,0 0 0 15,0 0 0-15,0 0-1 0,0 0 0 0,0 0 2 16,0 0-1-16,0 0 0 0,0 0 1 0,0 0-1 15,0 0-2-15,0 0 3 0,0 0 0 0,0 0-1 16,0 0-1-16,0 0 0 0,0 0 2 16,0 0-2-16,0 0 1 0,0 0 1 0,0 0-2 15,0 0 1-15,0 0 0 0,0 0 1 0,0 0-3 16,0 0 3-16,0 0-1 0,0 0-1 0,0 0 1 16,0 0 1-16,0 0-1 0,0 0 0 15,0 0-1-15,0 0 1 0,0 0 0 0,0 0 1 16,0 0-2-16,0 0 2 0,0 0-1 0,0 0-1 15,0 0 2-15,0 0-2 0,0 0 2 16,0 0-2-16,0 0 1 0,0 0 0 0,0 0 1 16,0 0-2-16,0 0 1 0,0 0-1 0,0 0 1 15,0 0 0-15,0 0 1 0,0 0-3 0,0 0 3 16,0 0-1-16,0 0-2 0,0 0 3 0,0 0-1 16,0 0 1-16,0 0-2 0,0 0 0 15,0 0 3-15,0 0-2 0,0 0 0 0,0 0 0 16,0 0 0-16,0 0 0 0,0 0 0 0,0 0 0 15,0 0 0-15,0 0 0 0,0 0 0 16,0 0 1-16,0 0-1 0,0 0 0 0,0 0-1 16,0 0 1-16,0 0-1 0,0 0 1 0,0 0 0 15,0 0 0-15,0 0 0 0,0 0-1 0,0 0 1 16,0 0 0-16,0 0 0 0,0 0-1 16,0 0 0-16,0 0 2 0,0 0-2 0,0 0 2 15,0 0-1-15,0 0-1 0,0 0 1 0,0 0 1 16,0 0-1-16,0 0 1 0,0 0-1 0,0 0 0 15,0 0 0-15,0 0-2 0,0 0 4 16,0 0-2-16,0 0-1 0,0 0 2 0,0 0-2 16,0 0 1-16,0 0 1 0,0 0-2 0,0 0 1 15,0 0 1-15,0 0-2 0,0 0 1 0,0 0 0 16,0 0 0-16,0 0-1 0,0 0 1 16,0 0 0-16,0 0 1 0,0 0-1 0,0 0-1 15,0 0 2-15,0 0-2 0,0 0 3 0,0 0-3 16,0 0 0-16,0 0 2 0,0 0-1 0,0 0 0 15,0 0 0-15,0 0-1 0,0 0 2 16,0 0-1-16,0 0-1 0,0 0 1 0,0 0 1 16,0 0 0-16,0 0-1 0,0 0 0 0,0 0 0 15,0 0-1-15,0 0 1 0,0 0 0 0,0 0 0 16,0 0 0-16,0 0 0 0,0 0 0 16,0 0-1-16,0 0 3 0,0 0-3 0,0 0 0 15,0 0 2-15,0 0-2 0,0 0 2 0,0 0-1 16,0 0-1-16,0 0 1 0,0 0 1 15,0 0-1-15,0 0 0 0,0 0-1 0,0 0 2 16,0 0-2-16,0 0 2 0,0 0-2 0,0 0 2 16,0 0-1-16,0 0 0 0,0 0 0 0,0 0 0 15,0 0-1-15,0 0 2 0,0 0-1 0,0 0-1 16,0 0 2-16,0 0-2 0,0 0 1 16,0 0 2-16,0 0-3 0,0 0 0 0,0 0 2 15,0 0-1-15,0 0 0 0,0 0-1 0,0 0 1 16,0 0 1-16,0 0-2 0,0 0 2 15,0 0-2-15,0 0 0 0,0 0 2 0,0 0-2 16,0 0 1-16,0 0 1 0,0 0-2 0,0 0 2 16,0 0-2-16,0 0 1 0,0 0 1 0,0 0-2 15,0 0 2-15,0 0 0 0,0 0-2 16,0 0 0-16,0 0 2 0,0 0-2 0,0 0 2 16,0 0-1-16,0 0-1 0,0 0 2 0,0 0-2 15,0 0 0-15,0 0 3 0,0 0-3 0,0 0 1 16,0 0 0-16,0 0 1 0,0 0-2 0,0 0 1 15,0 0 0-15,0 0 0 0,0 0 0 16,0 0 0-16,0 0 0 0,0 0 1 0,0 0-2 16,0 0 1-16,0 0-1 0,0 0 3 0,0 0-3 15,0 0 1-15,0 0 0 0,0 0 0 16,0 0 0-16,0 0 0 0,0 0 1 0,0 0-2 16,0 0 1-16,0 0-1 0,0 0 2 0,0 0-2 15,0 0 2-15,0 0-1 0,0 0-2 0,0 0 3 16,0 0-2-16,0 0 1 0,0 0 2 15,0 0-3-15,0 0 1 0,0 0 0 0,0 0 0 16,0 0 0-16,0 0 0 0,0 0 1 0,0 0-2 16,0 0 1-16,0 0 0 0,0 0 1 0,0 0-2 15,0 0 1-15,0 0 0 0,0 0 1 16,0 0-1-16,0 0-1 0,0 0 2 0,0 0-2 16,0 0 2-16,0 0-2 0,0 0 2 0,0 0-3 15,0 0 3-15,0 0-4 0,0 0 3 16,0 0 0-16,0 0-1 0,0 0-1 0,0 0 2 15,0 0-1-15,0 0 0 0,0 0 1 0,0 0-1 16,0 0 1-16,0 0 0 0,0 0 1 0,0 0-2 16,0 0 0-16,0 0 1 0,0 0 2 15,0 0-2-15,0 0 0 0,0 0-1 0,0 0 0 16,0 0 2-16,0 0 0 0,0 0-3 0,0 0 2 16,0 0 1-16,0 0-2 0,0 0 1 0,0 0 0 15,0 0-1-15,0 0 2 0,0 0-2 0,0 0 0 16,0 0 1-16,0 0-1 0,0 0 1 15,0 0-1-15,0 0 1 0,0 0 1 0,0 0 0 16,0 0-1-16,0 0-1 0,0 0 1 0,0 0 2 16,0 0-3-16,0 0 1 0,0 0 1 15,0 0-2-15,0 0 1 0,0 0 0 0,0 0 0 16,0 0 1-16,0 0-2 0,0 0 2 0,0 0-2 16,0 0 0-16,0 0 3 0,0 0-3 0,0 0 1 15,0 0 1-15,0 0-2 0,0 0 1 16,0 0 1-16,0 0-2 0,0 0 1 0,5 7 0 15,1-7 1-15,-1 2-2 0,-1 1 1 0,1-1 1 16,-1 0-2-16,-2-2 3 0,0 0-5 0,1 2 5 16,-1-2-2-16,0 2-1 0,-2-2 2 15,2 0-1-15,-2 0 1 0,2 0-1 0,-2 0-1 16,0 0 2-16,0 0-2 0,0 0 2 0,0 0-2 16,3 0 2-16,-3 0-1 0,0 0-1 0,0 0 2 15,0 0-2-15,0 0 2 0,-3 0-2 0,3 0 0 16,0 0 3-16,0 0-3 0,0 0 0 15,0 0 1-15,0 0 0 0,0 0-1 0,0 0-1 16,0 0 3-16,0 0-3 0,0 0 1 0,0 0 1 16,0 0-1-16,0 0 2 0,3 3-1 15,-3-3-1-15,2 2 1 0,-2-2 0 0,0 0 0 16,0 0 0-16,0 0 2 0,2 0-2 0,-2 2-1 16,0-2 1-16,0 0-1 0,0 0 4 0,2 0-5 15,-2 0 3-15,0 0-2 0,0 0 2 16,0 0-3-16,2 0-1 0,1 2-41 0,-1-2-1 15,2 0-46-15,1 0-7 0,-1 2-129 0</inkml:trace>
  <inkml:trace contextRef="#ctx0" brushRef="#br0" timeOffset="163053.033">23499 5164 9 0,'5'-2'39'0,"-3"-1"-9"15,0 1-12-15,0 0-13 0,12-2-4 0,-10 4 1 16,0 0 10-16,-4 0 14 0,-2 0 0 16,2 0-8-16,2 0 3 0,5 2-6 0,0 0-4 15,4 0-3-15,2 0 1 0,5 1-5 0,1-1 2 16,6 0-1-16,-1 0 1 0,5 0-2 16,1 1 1-16,17-6-2 0,-1 3 1 0,3-4-3 15,4 4 4-15,2-4-2 0,15 1 3 0,-4 1 3 16,-11-2-1-16,-4 2 8 0,-5 2 0 0,-6-5 6 15,-5 5-10-15,-1-2-7 0,-4 0 0 16,-5 2-1-16,-6 0-4 0,1 0 2 0,-9 0-1 16,-2 0-2-16,0 0 1 0,-2 2-1 0,-3-2 1 15,0 0-3-15,-12 2 2 0,1-2 0 0,5 0 0 16,0 0 3-16,2 0-1 0,0 0-2 16,0 0 5-16,0 0-3 0,-3 0-2 0,3 0-1 15,-2 0 1-15,0 0 1 0,9 0 0 0,-7 0 1 16,0 0-2-16,-5 0 3 0,-4 0-1 0,-4 0-1 15,-5 0-2-15,-1-2 1 0,-6 2 0 16,-3 0 1-16,-3 0-2 0,0 0-2 0,-7 0-6 16,-14 0-2-16,-4 0 3 0,-1 0 4 0,2 0 3 15,-20 0 3-15,11 2 0 0,11-2-2 0,7 0 1 16,6 0 1-16,7 0-5 0,4 0 0 16,5 0-2-16,2-2-1 0,5 2-4 0,5-2 9 15,1 2 3-15,3 0 2 0,1 0-4 0,0-2-2 16,3 2-4-16,4 0-8 0,9 0-15 0,-5 0-20 15,-2 0-49-1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7T22:59:01.2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36 7638 13 0,'11'15'129'15,"0"-2"-84"-15,-4-2-37 0,0-2 13 0,-3-2-8 16,3-1-15-16,-5-1 1 0,2-1 17 16,1 1 20-16,-3-1-3 0,-2 0-1 0,2 1-4 15,2-1-12-15,-4 3-8 0,5-1 1 0,-3 1 17 16,0 2-10-16,0 0 3 0,3 2-6 0,-5 0 3 15,0 2-7-15,0 5 4 0,2 1 4 16,-2 4-3-16,0-1-1 0,-2 2-4 0,2 0 2 16,-7 5 3-16,3-3 6 0,-1 5-8 0,-1 0-7 15,-1 0 1-15,1-3 0 0,-1 10 2 0,3-5-2 16,-1-4 3-16,3-1 3 0,0 3 4 16,2 0 4-16,-2 2-3 0,-1 0-8 0,-3 5-2 15,1-3-6-15,-1 0 0 0,-3 1-2 0,2-8-3 16,5-1 1-16,-7-3 0 0,7 0 2 0,-5-2 2 15,3 0 0-15,0 0 0 0,-1-2 2 16,1 0-1-16,-3-2-1 0,3-3 4 0,4-4-4 16,-7 0 2-16,5 0-1 0,0-2 2 0,2-2-4 15,-5-1 2-15,5-4 0 0,-2 3-2 16,9-16 3-16,-7 6-4 0,0 3 5 0,0 0 0 16,2 2 1-16,-2 4-2 0,0-1 4 0,2-1-3 15,5-2-1-15,-3 0-1 0,3 2-1 0,-3 0 0 16,12-6 0-16,1 2-1 0,-6-1 0 15,5 3 0-15,4-4 1 0,2-3 0 0,2 3-3 16,-4-3 2-16,6 3 1 0,-6-3-2 0,4 3 1 16,3 0 0-16,-3-1-1 0,0 1 1 0,5 1 3 15,2 1-5-15,-3 0 2 0,1 0 0 16,6-3 2-16,3 3-4 0,-3 0 4 0,-2 0 0 16,-4 2-1-16,-3 0 1 0,1 0 0 0,-10 0 1 15,3 2 1-15,-2-2-3 0,0 2 6 0,-3-2-4 16,-2 0-1-16,5-2 0 0,-7 2-1 15,0 0-2-15,2 0 1 0,-2 0-1 0,-6-2 1 16,3 2-10-16,-3 2-8 0,-3-2-8 0,2 2-24 16,-4 0-32-16,3 3-44 0,-6-1-112 0</inkml:trace>
  <inkml:trace contextRef="#ctx0" brushRef="#br0" timeOffset="1124.809">580 12898 325 0,'2'3'113'0,"0"-3"-46"0,-2 0-56 16,0 0 1-16,5 0-7 0,-10-3-4 0,10 3 9 16,-5 0 1-16,0 3-4 0,4-1 12 15,3 0-8-15,-1 2-4 0,3 3-1 0,0 2-5 16,4 2 5-16,0 2-4 0,1 3 8 0,-1-1-8 16,0 5-1-16,3 2-2 0,-8 0-2 0,3 4 1 15,-2 1 0-15,0 8 2 0,2 3 6 0,-4-3 4 16,-3 0-5-16,0 3 7 0,-1-3-1 15,1 2 4-15,-2-1-7 0,-2-1 2 0,0 0 1 16,0 3-3-16,3-1-2 0,-1-1 1 0,4-6-3 16,-3 1 2-16,5 0-3 0,-1 0-1 15,2 0-1-15,2 0 3 0,0 0-7 0,0-3 0 16,2-3-3-16,0-3 3 0,3-7 5 0,-1-2 5 16,3-4-2-16,2-7-1 0,2-2-1 0,2-6 2 15,2-8-3-15,1-1-1 0,4-9 0 16,-7-1-2-16,2-5 1 0,-3-1 0 0,-4-2 0 15,-1 2 0-15,-3 0 0 0,-6 0 3 0,2-2-5 16,-6 2 6-16,-1 0-1 0,-2-4-1 0,3 0 0 16,-10-3 1-16,1-1-3 0,-3-1 1 15,3 2-1-15,2 1 0 0,-3 2-1 0,1 2 1 16,2-1-1-16,2 4 1 0,0-1-3 0,0-2 1 16,0 2-6-16,0 0 3 0,0 2 0 0,0 3 1 15,2-1 5-15,-2 7 0 0,0 3 2 16,0 1 10-16,-2 8-6 0,2 1 3 0,0 3-6 15,0-1-2-15,-3 3-5 0,-3 0 2 0,4 2 0 16,-1 4-1-16,-5 1 2 0,1 1 4 16,3 7 2-16,-1 3 2 0,-1-3 4 0,1 2-3 15,1 5-2-15,2 5 4 0,-3-1-3 0,5 5-1 16,0 1 1-16,0 3-3 0,0 1-1 0,7 14-2 16,-3-2 1-16,9 3-2 0,-6-1 1 0,2 1-1 15,2 2-2-15,9 10 2 0,2-3-2 16,-5-5 1-16,3-9 0 0,2-2-1 0,-2-7-1 15,0 0 0-15,4 0-8 0,0-6-10 0,1-5 3 16,-5 1-17-16,2-3-19 0,0 0-22 16,2-3-55-16,-2-1-124 0</inkml:trace>
  <inkml:trace contextRef="#ctx0" brushRef="#br0" timeOffset="4327.187">3252 11560 44 0,'0'16'127'0,"-2"-3"-66"0,0-4-8 0,0-3-14 0,-3-1 34 16,1-1-42-16,2-2-17 0,-5-2-8 16,0 2-2-16,3-4-2 0,-1 0-1 0,-1 2-4 15,-1-4 2-15,1-1 0 0,1 1 2 0,-1-3 0 16,-1 3 14-16,0-5 1 0,-1-2-5 0,1 2 2 15,-2-4 0-15,5 0 1 0,-7-1 5 16,2-3 3-16,0-1-9 0,2-2 1 0,-8-6-1 16,2-1-8-16,0 3 1 0,-1 0-3 0,-1 0 1 15,4-3 1-15,-7 3-6 0,3 0 2 16,-3-1-2-16,-2 1 5 0,-4-9-3 0,0 2-1 16,2 5 2-16,-2-1-1 0,-1 3-2 0,3-2 2 15,-2 4-2-15,2-1-2 0,-7 4 4 0,3 1-2 16,-3-2 0-16,-2 7 2 0,0 0-1 15,-4 4-1-15,0 2 1 0,4 1 0 0,-2 3-1 16,6 1-1-16,-1-2 0 0,4 2 1 0,-1 2 0 16,8 2 0-16,-5 0 2 0,4 2-6 0,2 1 4 15,1 4 0-15,-5-1-1 0,0 8-2 16,3 4 0-16,-5 4-1 0,-3 0 0 0,3 5 2 16,0 2-1-16,0 4 3 0,5-2-1 0,1 0-1 15,7-4 1-15,-2-3 1 0,5 3-1 0,1-3-3 16,1 1 4-16,2 2 1 0,4-1-1 15,2 3-1-15,-1 0 2 0,5 2 0 0,3-2 0 16,3 2-1-16,1-2 2 0,7 0-3 0,5-3 3 16,-3-1 0-16,4-3-1 0,-3 3-2 15,-3-3 4-15,4 9-2 0,-2-2-1 0,-1 2 2 16,-1 2-2-16,-3-2 2 0,1 2-1 0,0-1 2 16,2-1-3-16,-2-3 2 0,2 1 1 0,2-2 0 15,5 2-1-15,-5 2 2 0,0-2-2 0,3 2-2 16,-1 0 3-16,-1 4 0 0,1 1-3 15,-6-5 1-15,2 0-1 0,-2-2 3 0,4-2-3 16,-4 1 1-16,4-1 1 0,-4 2-2 0,2 2 3 16,-2-2 0-16,4 2 1 0,-4 0 0 0,2-2 5 15,-2 2-4-15,0-2 0 0,0 0 5 16,-1-3 2-16,1 1-5 0,0 0-5 0,-2-5 2 16,2 5 0-16,-1 2-2 0,1-3 2 0,2 3-2 15,-2-2-3-15,2-1 3 0,-2-1-2 0,0-1-1 16,4-1 2-16,0-3 0 0,5 0-1 15,-5-2 3-15,-4-1-3 0,7 1 1 0,-7 2 3 16,-1 2-2-16,1 1 1 0,-2 3 1 0,-1 1 0 16,1 0-1-16,0 2-1 0,-5-3-1 15,5 1 1-15,-3 2 1 0,5-7 0 0,0 3 0 16,4-5 3-16,0 2-2 0,3-4-1 0,1-1 0 16,-1-1-2-16,4 2 3 0,-3 0-3 0,1 0 0 15,0 4 0-15,-3-2 2 0,3 2 0 0,-9-2-2 16,2 5 1-16,2-3-1 0,0 0 0 15,3 0 2-15,-5 1-1 0,4-3-1 0,1 2-1 16,-1-2 1-16,1 2-1 0,-3 1 0 0,2-3 2 16,-1 2-4-16,-1 0 3 0,0 0 1 15,0-2-2-15,-4 1 0 0,4-6 4 0,-2 3-3 16,7-2 1-16,0-1 0 0,2 3 4 0,4 0 1 16,-6 0-3-16,6 0 2 0,-9 2-3 0,3-2 1 15,0 2-3-15,-3 0-1 0,1 2 2 16,-1 0-1-16,0 0 0 0,1 1-3 0,4-1 3 15,0-2-1-15,2 2 0 0,0-2 2 0,0 0-1 16,0 0-1-16,0 0 3 0,-4-2-2 16,-3 0 2-16,1-2-1 0,-1 2-1 0,1 2 3 15,1-3-1-15,-1 4-2 0,-1-1 1 0,1 0 2 16,1 0-4-16,1 0 3 0,-3 2-4 0,1-2 3 16,-1 0 1-16,1 2 0 0,-7 1 2 0,2-1-5 15,-3 0 3-15,1-2-4 0,-2 0 3 16,0 0-2-16,1 0 2 0,1 0 0 0,-2 0-2 15,2 0 1-15,-3 0-1 0,1 1 1 0,0-1 1 16,1-3-1-16,1 6 0 0,-2-6-1 16,2 4 1-16,0-4 0 0,0 1 0 0,-3-2-1 15,1 2 3-15,-1-5-3 0,-1 3 2 0,-1-3-2 16,1 1 2-16,-3 1-2 0,2-1 0 0,1 4 3 16,-3-3-3-16,2 1 0 0,1 2 2 0,-1 0-1 15,1-3 0-15,1 3-1 0,-1-2 0 16,2-1 2-16,-1 1-3 0,1-3 3 0,2 1-2 15,-5-3 2-15,3-2-2 0,-1 2 1 0,1 1 2 16,-3-3-3-16,-1 0 2 0,1 0-1 0,-2 0 1 16,1 0 0-16,-3 2-2 0,2 0 1 15,-2 3 0-15,2-1-1 0,-2 0 2 0,0 1-1 16,0-1-1-16,0 1 1 0,0-3 0 0,-2 2-3 16,2-4 4-16,-2 3-3 0,0-3-2 0,-1 0 4 15,3 0 0-15,1 0 3 0,1-2-4 16,-2 2 3-16,2-3-2 0,0 1 0 0,0 2-1 15,1-2 2-15,1 0-2 0,1 2 1 0,-1 0 1 16,3 0-1-16,-5-2 0 0,2 2-1 0,1 0 2 16,-3 0-1-16,2 0 0 0,-1-2 0 15,1-1 1-15,-4 1-1 0,2-2-1 0,-2 2 3 16,0-3-1-16,0 3 2 0,0-2-2 0,-2-1 0 16,2 1 4-16,-2 0-4 0,2-3 3 15,-2 5 1-15,0-3 0 0,2 1-3 0,0 2-3 16,0 0 1-16,0 0 1 0,0-1-2 0,2-1 1 15,-2 2 0-15,0 2 4 0,0-5 0 0,0 1-4 16,0 0 1-16,0-1 0 0,0 1 2 16,0-3 1-16,-2 1-1 0,0-3-4 0,0 2 2 15,0-4-1-15,-5 3 2 0,3-3-1 0,-1-3 0 16,1 1 0-16,2-4 1 0,-3-1-1 0,3-2 0 16,0-4-1-16,2-3-1 0,-2-1 2 15,0-3-1-15,-3-2 1 0,3 0-1 0,-2-5 2 16,-3 1-3-16,-2-3 2 0,0 1-1 0,-4-5-1 15,2-1-1-15,-4-3 1 0,-5-7 0 0,0-2 1 16,0 1-1-16,-2 4 1 0,2-4 0 16,-2 6 1-16,0-1 3 0,-4-4-2 0,4 0 0 15,-2 2 3-15,0 0 0 0,1 5 6 0,1 1-4 16,0 6-1-16,3 1-2 0,-3 2 2 16,0 1-3-16,-3-1-1 0,3 1-1 0,0 0 1 15,-4-1-3-15,-1 3 2 0,1 0-1 0,-3-1 0 16,-1 1-1-16,-4 2-1 0,4-2 1 0,-3 2 1 15,0 0 0-15,-3-3 1 0,1 6-2 0,2-3 2 16,0-1-1-16,-2 1 1 0,-1-4 0 16,3 2 0-16,-4-1 2 0,2 1-3 0,-3 2 0 15,1 0 1-15,1 0-2 0,1 2 1 0,-2 0 0 16,2 3 0-16,-1-1 0 0,1 0 0 16,-2 3 0-16,1 0 1 0,3-1-2 0,-2 1 0 15,0-1-1-15,-1 3 1 0,1-5 0 0,0 3 1 16,0-5 0-16,-3 0-1 0,1-2 2 0,4 0-2 15,0 0 3-15,0 2-3 0,0 0 2 0,4-2-1 16,-2 3-2-16,0-3 1 0,3 2 2 16,-3 2-1-16,2 0 0 0,-2 1 0 0,0 1 0 15,-2 1-1-15,3-3 0 0,-1 3 3 0,-2-5-2 16,2 2-2-16,-2-4 1 0,0 2 2 0,2-4-3 16,2 0 2-16,3-5 1 0,-1 3-3 15,3-1 3-15,0-4-1 0,0 5 2 0,-1 0-4 16,1 1 2-16,-2 3 0 0,2 0 2 0,-5 2-3 15,0 1 2-15,-2-1-2 0,-2 2 1 0,-2-2-1 16,0-2 3-16,-7 0-2 0,2-2 2 16,1 2 1-16,-1-2-4 0,5-3 1 0,0 3 0 15,2-3-1-15,2 3 1 0,0-2 0 0,0-1-1 16,0 1 5-16,2 2-1 0,-1-1-1 16,-1 1 1-16,-2 0-3 0,-2-1 3 0,-3 3 0 15,1 0-1-15,-3-2-2 0,2 4 1 0,1-4-2 16,0-2 4-16,4 1-5 0,-3 1 2 0,5 0-1 15,-2-5 0-15,3 5 0 0,1-7 2 16,0 2-4-16,1 1 2 0,-1-5 0 0,-2-3-1 16,0 1 4-16,0 0-4 0,1 2 4 0,1-3-3 15,-2 8 3-15,0-1-3 0,0 3 2 0,1-1-1 16,-1 3-1-16,0-2 1 0,0 1 0 16,0 1 0-16,0-2 0 0,1 1 1 0,-1-1-2 15,0-1 2-15,-4 1-1 0,-3-1-1 0,1 1 3 16,-5 2-4-16,2-1 2 0,0 3 2 0,1 0-3 15,-5 0 1-15,2 0 1 0,4-2-1 16,-6 2 2-16,7-4-4 0,-1 1 4 0,-1-1-2 16,-3-1-1-16,0-4 2 0,-4 3-2 0,2 1 0 15,2-1 0-15,2-1-2 0,0 0-3 0,1 3 4 16,4-3-2-16,-1 1 2 0,5-1-4 16,1-2-3-16,5 2-3 0,-1 1 7 0,-1-1-6 15,5 0-2-15,-4 3-14 0,2 2-28 0,2 4-23 16,-2 0-28-16,2 5-161 0</inkml:trace>
  <inkml:trace contextRef="#ctx0" brushRef="#br0" timeOffset="6670.432">23568 11518 1 0,'-13'16'136'0,"2"-3"-103"15,2-2-1-15,-2-2-26 0,2 0 12 0,0-5 16 16,0 3-8-16,-2-1-4 0,0 1 1 0,-4-3-3 16,-3 3-4-16,-4-3-6 0,-9 1-4 0,-2 1-5 15,-4-1 0-15,-3-3-1 0,-4 0-2 0,-13-2 0 16,-1-4 2-16,1 1-1 0,4-1-2 15,-11-5-2-15,7 5-2 0,6-5 5 0,0 2 0 16,5-1-3-16,6 1 2 0,5 0 0 0,6 3 1 16,-2 2 1-16,5-3 3 0,-5 5-2 15,-4 5 1-15,-5-1 1 0,-6 3-3 0,-3 2 2 16,-1 2 0-16,3-3 7 0,3 3 7 0,7 3-6 16,1-3-6-16,6 2 1 0,1 0 1 0,5 0-5 15,-1 1 0-15,6 1-2 0,-1 0 2 16,4-1 1-16,3-1 0 0,2 0 1 0,2 5 1 15,3-3 5-15,1 3 2 0,1-1 2 0,2 3-2 16,2 0 4-16,0 0-4 0,0 2-4 0,2 0-1 16,0 0 5-16,2 0-4 0,1 0 6 15,-1 0-3-15,1-2-4 0,1 2 1 0,3 0-2 16,-2 5-1-16,2-1 4 0,-1 3-2 0,3 4-3 16,0 0 2-16,3 4 0 0,-3 1-2 0,2-1 3 15,-4-1 1-15,-3-1 1 0,-1 0-1 16,-1 5 2-16,-4 6-3 0,-2 3 2 0,-2 4 1 15,-3 2-1-15,-4-2 5 0,-2-5-1 0,-1-1 6 16,-1-1 1-16,-3 7-6 0,3 2-1 0,-1 2-10 16,5-2 11-16,3 3-6 0,1-5-4 15,5 2-3-15,2 2-2 0,0 5 7 0,4-1-6 16,3 1 4-16,4-2-4 0,2 1 0 0,-2-1 3 16,0 6 0-16,-4 0-1 0,2-6 0 0,-5 2 3 15,5-7-3-15,-5 4-1 0,1-1 1 16,-3-1 0-16,0 0-1 0,0-6 3 0,-2-5-3 15,0-6 3-15,0 0-1 0,0-5 0 0,2 2 4 16,1 1-3-16,1-3 2 0,0 0 1 16,3-4-3-16,0 0 4 0,-3-4-2 0,5-1 0 15,-2-2-1-15,1 1 0 0,-1-3-4 0,0 0 3 16,1-3-4-16,-1 4 2 0,0-4 0 0,-1 1 0 16,-1 2 0-16,-1-2 1 0,-2-2-1 0,0 2 0 15,-2-7 0-15,-2 2-2 0,2-2 1 16,-2-1 1-16,2-1 0 0,0 0 0 0,-2-3 1 15,0 1-3-15,2 0 3 0,-3-2-1 0,1 1 0 16,0-3-1-16,2 1 0 0,0-1 1 16,-2-1 0-16,2 1 2 0,0-3 4 0,0-9 1 15,0 3 1-15,0 4 3 0,0-2-5 0,0-1-5 16,0 3-2-16,0 0 3 0,0 0-2 0,0 5-1 16,0-1 0-16,0-1 1 0,0-1-1 15,2 0 0-15,-2 0 1 0,0 3-3 0,2-3 1 16,0 2 3-16,-2 1-1 0,5 1 0 0,-5 3-1 15,4-2 2-15,-2 1-2 0,3 3-1 0,1-2 3 16,-1 2-2-16,2-2 1 0,-3 0-1 16,3 0 2-16,-3 0-1 0,0-1 0 0,1-1 0 15,1 0-1-15,-1 1 2 0,-1-3 0 0,1 1 3 16,-1 1-1-16,3-3 0 0,-3 1 0 0,0-3 1 16,3 3 0-16,2-3-1 0,-2 0-1 0,1 0 0 15,1-2-1-15,0 0 0 0,2 0-1 16,0 0-1-16,2 2 3 0,-2 1-4 0,2-3 3 15,3 2-2-15,-3 0 3 0,7 2-4 16,0-1 2-16,2-1-1 0,2 2 3 0,3-2-5 16,3 1 2-16,1-3-2 0,2 0-1 0,14-5 1 15,-1 1 2-15,3-3 1 0,1 3-1 0,8-5 3 16,-3 5-2-16,-7-1 1 0,-6 3-1 0,0-3 2 16,0 1 1-16,2 2-3 0,2 0 3 15,3 2-1-15,-1 0-2 0,-1 0 1 0,-1 0-1 16,-6 0-1-16,-3 0 1 0,-2-3 0 0,-2 1 0 15,0 0-1-15,-4 2 1 0,0 0 0 16,-3 0 1-16,-1 0 0 0,-1 0 0 0,-7 0-1 16,-1 0-1-16,-5 0 3 0,-2 0-2 0,0 0 0 15,-5 0 0-15,0 0 1 0,-12 0 4 0,3 0-2 16,1 0 4-16,1 0 1 0,3 0 3 0,-2 0 0 16,7 0 1-16,-3-2-7 0,0 0-2 15,-2-3-4-15,2 1 3 0,-4-3 4 0,2-2-8 16,0-2 0-16,-4 0 2 0,1-2 0 0,1 2 0 15,0-2 2-15,-5-7-3 0,-1 0 1 16,-1-4 0-16,0-5 0 0,-2 1 0 0,0-8-1 16,-2-1 1-16,-1-3 0 0,3-4 0 0,-6-15 1 15,4 1-3-15,2-1 0 0,0-19 0 0,6 4-2 16,3 3 3-16,2 3 2 0,2 4-2 0,0 2-2 16,3-4 4-16,1-3 3 0,-3 5-1 15,-1 1 4-15,0 5-4 0,0 1-1 0,-2 0-1 16,0-3 2-16,0-2-2 0,-4-2-2 0,4 9 3 15,-2-2-4-15,-1 4 2 0,-3-7 0 16,1 1-1-16,1-3 2 0,-5 3-2 0,3 4 2 16,-3-1-3-16,0 4 1 0,-2-6 0 0,4 3-1 15,1-2 0-15,-1 2 1 0,0 4 2 0,1 2-3 16,-3 3 3-16,5 0-2 0,-3-1 0 16,3-1-1-16,1 2 1 0,-1-1 0 0,-1 5 1 15,3 3 0-15,-2 6 0 0,-1-3-4 0,-1 1 2 16,1 2-2-16,-1-7 2 0,-1 3 1 0,1 2 0 15,1-1 0-15,-4 6 0 0,3 1-3 16,-3 0 1-16,0 5-1 0,-2 2 0 0,2 0-3 16,0 2-2-16,3 2-5 0,-1 1 4 0,1-1-3 15,1-2 1-15,1 5 1 0,-1-3-2 0,1 5-12 16,2 0-9-16,0 2-2 0,2 0-9 16,-3 0-45-16,1 2-53 0,2 2-168 0</inkml:trace>
  <inkml:trace contextRef="#ctx0" brushRef="#br0" timeOffset="11294.324">3312 5594 38 0,'0'-7'40'0,"0"1"2"0,-3-1-9 16,3 2-3-16,-2 1-11 0,0 0-12 0,-2-1-15 16,-1 1 12-16,1 2 0 0,-3-1-3 15,-2 1 1-15,3 0 0 0,-5 0 2 0,0 2-5 16,-2 0 2-16,-1 2 1 0,-3 0-3 0,1 3-1 16,-6-1 5-16,0 3-1 0,-2-1 0 15,-11 5 1-15,-1 0 5 0,1 0-6 0,-2 0 0 16,1-2 4-16,3-2 2 0,2-1 0 0,3 1-3 15,1-3 1-15,-1-1-2 0,3-1 1 0,1 0 1 16,2-2-1-16,0 0 3 0,2-2-4 0,-2 0-4 16,0 2 1-16,0-5 2 0,7 3 3 15,-8 0-3-15,4-3 4 0,1 3 8 0,-4-2 3 16,4 2-10-16,1-3-2 0,3 3-2 16,-3-2-2-16,1 1 4 0,3 1 2 0,-2 0-1 15,1 2 1-15,3 0-4 0,-2 0-2 0,2 0-1 16,-2 0 0-16,2 2-1 0,0 0 3 0,4 1-3 15,-4-1 1-15,2 0-1 0,1 0-1 0,1 0 2 16,3 3-1-16,-1-5-2 0,3 4 2 16,-5-2 0-16,5 1-1 0,0-1 1 0,2 2 0 15,-2 1-2-15,2-1 2 0,0 0-3 0,2 3 6 16,0 0 11-16,0 2-5 0,5-3-2 16,-5 3-4-16,0 0 2 0,5 0-3 0,-5-1-1 15,9 6 2-15,-4-3-3 0,-1 0-1 0,3 2 0 16,2-2 1-16,3 9 1 0,-3-3-3 0,2 1 1 15,-2 2 2-15,0 2-1 0,-5-2-1 0,3 2 2 16,0 0-3-16,-4 0 2 0,1 0 1 16,1-2 0-16,-1 2-3 0,-1 0 3 0,1-2 1 15,1 2 3-15,0 0 4 0,1-2-3 0,-3 0 0 16,4-1-3-16,-3 1 2 0,3 5-3 16,2-6 0-16,-2 6-1 0,2-1 3 0,0 0-1 15,-4 3-1-15,1-1 2 0,1 0-1 0,2 3 0 16,-4-5 3-16,2 3 1 0,2-5 0 0,0 2-3 15,2-4 0-15,0 0 1 0,3-5-1 0,-1-1-5 16,5-1 1-16,-2 0 1 0,-1-2-1 16,1 2 2-16,-3-2-3 0,5 2 2 0,-2 1-3 15,-3 1 3-15,5-2-2 0,-5 1 1 0,3 1 1 16,0 0-1-16,-3 1-1 0,5-1 1 16,-7 1 2-16,5 1-3 0,-3-1 3 0,-1-1-1 15,1 3 1-15,-2-3 0 0,5 1 0 0,-5-1 0 16,5-2-1-16,-3-2 1 0,1 0-2 0,3 1 1 15,-5-4 0-15,1 1-2 0,-2 0 1 16,5 2 0-16,-5-4 1 0,0 1-1 0,1 1 0 16,1 0 1-16,1 2-2 0,-5-2 3 0,2 0-1 15,0 2-1-15,-2 2 0 0,2-2-1 0,-2 0 2 16,3 2-1-16,-3-2 2 0,0 3-3 16,-3-1 1-16,1 0 1 0,2 0 1 0,-2 3-3 15,0-8 3-15,2 6-2 0,0-3 1 0,0 0 0 16,-2 0-1-16,6 0 2 0,-8 0 0 0,4 2 1 15,2-2-2-15,-4 0 1 0,4 0 1 16,-2 0-3-16,0-2 0 0,0 2 1 0,2-2-1 16,1 0 1-16,1-1-1 0,1 1 0 0,-3 2-1 15,7-4 2-15,-5 0-2 0,5 1 2 16,-2 1 0-16,1 0-2 0,1 0 2 0,0 0-1 16,-2 2 0-16,4-3 1 0,-9 3 1 0,9 1 1 15,-4 1 2-15,-1-2 1 0,3 2-4 0,-2 0 1 16,-1-2 0-16,3 2-1 0,-4-2-1 0,1-2 0 15,3 0 0-15,-2-2 0 0,2 2 0 16,-1-3-1-16,4 3 0 0,1 0 0 0,-2-3 0 16,7 5 0-16,-7-2 0 0,0 2 0 0,4 0 0 15,-6 0 0-15,0 0-1 0,-3 0 2 0,-1 0-1 16,-1 0 0-16,3 0 0 0,-9 0-1 16,4 3 2-16,-4-5-1 0,0 2 1 0,2-3-3 15,-3 1 3-15,3 2-1 0,0 0-1 0,0 2 1 16,3-4 1-16,-8 2-2 0,5 0 0 0,0 0 2 15,0 0 0-15,0 0-2 0,0 0 1 16,0 3-2-16,1-1 3 0,-1-2-1 0,0 4-1 16,0-4 0-16,0 3 1 0,-3-1-1 0,1 0 3 15,0 0-3-15,0 1 1 0,0-1-1 16,0-2 2-16,2 2-2 0,-3-2 1 0,3 0 0 16,-4 0-1-16,0-2 1 0,1 0 1 0,6 2-2 15,-8-2 0-15,3-1 0 0,-2 1 2 0,2-2-1 16,2 2-1-16,-3-1 1 0,1 1 2 15,-2 0-3-15,2 0 1 0,-1 2 0 0,-1 2-1 16,2-2 1-16,-2 2 1 0,-1 3-1 0,3-3-2 16,-2 3 4-16,1-1-1 0,-1 0-3 0,2 1 2 15,-3 1 0-15,1-1 2 0,4 2-5 16,-2-3 4-16,0 3-1 0,4-3 0 0,-2 0 1 16,4-1-2-16,-1-1 2 0,-6 0-2 0,3 0 2 15,0 1-1-15,1-3-1 0,-1 2 1 0,0 0 1 16,0 3 0-16,-3-1-2 0,3 0 0 15,0 3 1-15,0-3 0 0,0 5 0 0,3-4-1 16,-5 4 2-16,-1-3 0 0,1 1-2 0,0-3 0 16,0 1 2-16,0-1-1 0,-1 1-1 0,3-3 2 15,-4 2 0-15,2 1 0 0,0-3-2 16,0 0 0-16,2 0 2 0,-3 1-1 0,3-3-1 16,3 2 2-16,-3-2 0 0,0 2-2 0,2 0 1 15,0 1 1-15,3 1-1 0,-1 0 0 0,0 1 1 16,1-1 0-16,-1 1-2 0,3-1 1 15,0 1 0-15,-1-1 0 0,3 3 2 0,-4-3-2 16,1-2-1-16,-1 3 1 0,-1-1 0 0,0-2 0 16,-1 3 1-16,-1-1-1 0,2 3 0 0,-1-3 0 15,-1-1-1-15,2 1 0 0,1 1 2 16,-1-1-2-16,3-2 1 0,-1 3 0 0,1-1 0 16,2-2-1-16,-2 5 2 0,1-3 0 0,-1 1-2 15,0 1 1-15,1 1 1 0,-1 2-2 0,0 0 1 16,-1 0 1-16,-1-3 1 0,-3 3-2 15,2 0 1-15,-3 0 1 0,1 0 0 0,-2-1-3 16,0 3 2-16,0-2-2 0,-2 2 1 0,2-2 1 16,0 0-1-16,0 0-1 0,0 2 2 0,2-2-1 15,-2 0-1-15,2-1 1 0,0 4 1 16,1-4-1-16,1 1-1 0,1-2 1 0,1 2 2 16,1-5-2-16,-1 3-1 0,1-1 2 0,0-1 0 15,2 2-3-15,-1-5 4 0,-3 2-2 0,-1-2-1 16,1 3 1-16,-1-1 0 0,-4-2 1 15,2 5 0-15,-2 0-1 0,0-3-1 0,0 3 1 16,-4-1 1-16,2 1-1 0,0 0 0 0,-3-1 0 16,-1-1-1-16,1-1 1 0,1-2 1 0,0 1 0 15,-1-3-1-15,1-2-1 0,2 2 1 16,-1 0 2-16,4 0-2 0,-1 0-1 0,-3 0 1 16,6-2 1-16,-1 2-1 0,0-3 0 0,0 1-1 15,3 2 2-15,-5 0-2 0,2-2 1 16,-2 2 1-16,2 0-1 0,-2-2 1 0,2 2-2 15,-4-2 1-15,2 0 1 0,0-1-2 0,0 3 2 16,-2-2-2-16,0 0 2 0,0-2-1 0,0 1 1 16,2 1-2-16,-3 0 2 0,-1-2-2 15,2-1 2-15,0 3 0 0,-5-2 0 0,5-1 0 16,-2 5 1-16,1-4-2 0,-1 4 1 0,0-2 0 16,-1 2-1-16,3 0 0 0,-2-2 0 0,-1 2 1 15,1-2-2-15,2-1 1 0,-3-1 1 16,3 2 2-16,-4-3-2 0,6 1 1 0,-5 0-2 15,3-3 4-15,0 3 0 0,2-3 1 0,2 1-2 16,-2-3 1-16,2 0-3 0,3-2 5 0,-3 0-4 16,2 0 1-16,3-2-2 0,-2 0 2 15,-1-3-4-15,0 3 3 0,1-2-1 0,-5-1-1 16,2 1 3-16,-4-3-1 0,2 3 3 0,-2-3-2 16,2 0 1-16,-5 3 2 0,1-3-3 15,0-1-1-15,-3 1 1 0,3-2 1 0,-1-4-2 16,-1 2-1-16,1-5 1 0,1-1 0 0,-3-3 0 15,5 0 1-15,-2 0 1 0,-1-2-3 0,3 0 1 16,-2 0 4-16,2 0-4 0,-3 2 0 0,1-4 0 16,-1 0-1-16,-1 0 3 0,-1-3-3 15,1 5-1-15,-3 0 1 0,2 0-1 0,-2 2 1 16,-2-2 2-16,0 2-2 0,0-2 1 0,-2 4 1 16,0 1-1-16,-5-3 2 0,1 2 0 0,-1 1 1 15,-2 1-3-15,3 1 2 0,-3-3 0 16,0 5 0-16,-2-2-2 0,2-1 0 0,-2-2 4 15,0 3-4-15,0 0 0 0,2-1-1 0,-2 1-1 16,3-3 2-16,-3 3-2 0,2-1 4 0,-2-1-4 16,0 1-2-16,0-1 1 0,-3-1 2 15,1 2 1-15,-2-1-3 0,-1 1 1 0,1 1 0 16,-5 0-1-16,0-1 2 0,-2 1-1 0,0-1-2 16,-2 3 3-16,0-2-1 0,-1-1 0 0,1-2-1 15,0 1 3-15,2-1-2 0,0-2 0 16,2 1-1-16,0-1 2 0,-2-2-1 0,2 0-2 15,0 0 3-15,-2-3 0 0,0-1-1 0,-2-1-1 16,-2 3 2-16,-1 0-2 0,3 2 1 16,0 0 0-16,-3 0-1 0,1 0 3 0,4-3-2 15,0 1 0-15,2 0 0 0,0-5 0 0,2 3-1 16,-2-3 2-16,-2 0 0 0,-2 1-1 0,-2-1 0 16,-1 3 1-16,1 1-1 0,-3 1-1 0,0 2 2 15,1 0-2-15,-1 0 2 0,3 0-1 16,1-2 1-16,1-3-2 0,2-1 0 0,0 1 1 15,4 1 1-15,1-3-2 0,-3-2 2 0,-2-2-3 16,2 2 2-16,-4 5 0 0,-1-1 0 16,1 3 0-16,-2 0-1 0,1 2 2 0,-1-3-1 15,2-1-1-15,0 0 1 0,1-3 0 0,4 0 0 16,-1 3 1-16,0-3-1 0,2 0-1 0,-2 1 1 16,-2 1-1-16,0 3 3 0,0 4-3 0,-2-2 1 15,-2 2 0-15,1 3 1 0,-3-3-3 16,3-2 4-16,-1 0-2 0,0 0 2 0,3-3-1 15,4-1-1-15,1 2 1 0,0-3 0 0,5 1 0 16,0-3 0-16,0 3-2 0,-1-1 4 16,3 1-4-16,-2 2 3 0,-2 1-2 0,4 1 2 15,-3 3-2-15,-1-1-1 0,-3-2 3 0,-1 0-2 16,-3 0 1-16,-1-3-2 0,-1 3 0 0,-4-4 1 16,3-1 0-16,1 1 1 0,-2-1-1 0,4 1-1 15,2 2 1-15,-2-1 0 0,2 1 1 16,2 0-1-16,1 0-1 0,-1-5 2 0,-2-2-1 15,0 3 0-15,-4-8-2 0,0 5 4 0,-1-2-1 16,1 0-1-16,0 2 0 0,2 1 2 16,0-1-3-16,2 2 1 0,-4 3-1 0,4-3 2 15,0-2-2-15,5-2 2 0,-3 0-2 0,3-2 1 16,-1-1 0-16,-4 3 1 0,0 0-1 0,-4 2-1 16,4 5 2-16,-8-1-1 0,1 5 0 0,1 0 1 15,2-2-3-15,-5 0 2 0,5-3 1 16,-1-1-1-16,3-3 1 0,2 2-2 0,1 3 0 15,-1-3 2-15,2 0 0 0,0 3-2 16,1 2 0-16,-5 2 2 0,0 0-1 0,-3 2 0 16,1 0-1-16,0 4 2 0,-5-3-1 0,5 1-1 15,-5-4 2-15,5 2-1 0,-5 0 1 0,7 0-2 16,-2 0 2-16,7 3-2 0,-3-3 1 0,2 0 0 16,3 0-1-16,-1 0 1 0,1 1 0 15,-1 1-1-15,3 3 3 0,-2-5-2 0,1 4-1 16,-3 1 2-16,1 2-3 0,1 2 2 0,-1-3-1 15,-1 1 2-15,1 2-1 0,-1-2-1 0,-1 2 1 16,3 0 0-16,-3 2-4 0,5-2 1 16,-3 0 1-16,3 0-2 0,2 4-3 0,0-4-2 15,0 5-8-15,2-1 0 0,0 0-16 0,3 3-9 16,1 0-11-16,1 1-19 0,0 1-21 0,10 7-89 16,-8-5 97-16,-2 0-72 0</inkml:trace>
  <inkml:trace contextRef="#ctx0" brushRef="#br0" timeOffset="18245.742">23030 6522 4 0,'-18'0'14'0,"0"0"-6"0,-10 4-6 0,-3 1 18 16,-4 4-16-16,-3-3-12 0,1 3 7 0,-3 2-20 16,-13 2 11-16,7-2 5 0,2 3 1 15</inkml:trace>
  <inkml:trace contextRef="#ctx0" brushRef="#br0" timeOffset="19495.423">21852 6698 4 0,'0'9'28'0,"5"2"-4"15,-3 0 10-15,2 5-14 0,1-3 6 0,1 2-7 16,1 3-3-16,0 0-5 0,1 1 5 0,-1 4-8 16,2-1-6-16,0 2 11 0,0 0 0 15,-1 5-4-15,1-1-1 0,2 8 0 0,-2 6-3 16,0 2 5-16,-3 2-1 0,3 11-8 0,0 3 1 15,-2-5 3-15,-1 2 11 0,-1 3-6 16,-5 4-4-16,0 8 1 0,-5 12-5 0,1-4-1 16,-3 1-8-16,-2 3 18 0,1 0 0 0,-3-7-6 15,2 0 2-15,-2-6 17 0,2-1-1 0,0-4-11 16,0-2 1-16,3-9-1 0,-1-2 7 16,3-6 0-16,-1 1-2 0,1 1 1 0,2 4-4 15,4 2-8-15,0-2 1 0,7 4-7 0,0 0 0 16,0 3-3-16,4 2 2 0,2 6 1 0,-2-2-3 15,5-4 3-15,-2 0-4 0,1-1 0 0,-6 3 4 16,-2 7-2-16,0-5 1 0,-5-4 0 16,1-3-1-16,-1-4 3 0,-6-2-1 0,0-2-2 15,-1-7 2-15,1-4 1 0,2-3 0 0,0-8 1 16,2-3-1-16,1-4 4 0,1-2-1 16,0-2-4-16,1-3 2 0,-1 3 0 0,3-5 0 15,-3 3 0-15,1 1 2 0,1 3-1 0,3 0 4 16,-4 4 0-16,1 3 3 0,-1 1-4 0,-3 8-3 15,-2-1-1-15,0 5 0 0,-7 4-4 16,3-2 1-16,2-3 1 0,4-1-1 0,-2-7-2 16,2-3 2-16,0-6 2 0,0-6-1 0,1-5 3 15,1-7-2-15,-2 3 1 0,0-1-2 0,3-6 1 16,-5 3-2-16,4-1 2 0,-2-2 1 16,1 0-1-16,1-2 2 0,0-1 6 0,-1 3 0 15,1-4 0-15,0 2 3 0,1-3-4 0,-1 1-5 16,1 0-1-16,1-3-2 0,1 3-1 0,4-5 0 15,2-5 1-15,3 8-4 0,3-10 0 0,8-1 2 16,4-1-3-16,2 5-6 0,2-3 1 16,7 1-4-16,0 2 3 0,17-7 2 0,1 5 3 15,0-1-3-15,14 1 4 0,-1-1-3 0,-4 3 5 16,-3 0 3-16,-7 2 0 0,-4-2 1 16,-4 1 0-16,0 6 1 0,0-1 3 0,-5 1 6 15,2 1-3-15,-6 1 0 0,0 2 2 0,-4-3 0 16,-3 1 1-16,-4 4-4 0,2-5 0 0,-2 3-1 15,0 2 0-15,-3-2-3 0,1 0 1 16,-7 2 1-16,-2 0 1 0,-5 0-2 0,-4 0 1 16,-4 0 4-16,-1-2 0 0,1-1-1 0,-5 3-9 15,0-4 1-15,3-3-6 0,-5-4 0 0,0-4 1 16,2-3 0-16,-2-4 3 0,2-4-6 16,-2-3 4-16,-2-15-7 0,2-5 2 0,0-6-8 15,2-22 11-15,3-2-4 0,-1-5 6 0,1-9 1 16,1 10 2-16,-1 3 0 0,1-10-3 0,-4-1-9 15,1-1 11-15,-6 1 0 0,3 1 2 16,-6-5 4-16,1 3-1 0,-3-1 1 0,-1 0-3 16,-5-1-2-16,3 5 3 0,-2-1-6 0,-2 4-15 15,-1 0 3-15,-1 7 5 0,-1-1-9 16,-2 3-4-16,5 0 9 0,-1 0-2 0,3 0 8 16,2 8 6-16,5 1 5 0,-3 4-2 0,4 2 4 15,1 5-2-15,4 2 3 0,-2 8-4 0,2 8-1 16,-3 1 1-16,1 3 1 0,2 0-3 15,-2-3-2-15,4 3-1 0,-2-5 0 0,2 3 2 16,-2-1-4-16,0 5-2 0,0 0-2 0,0 5-5 16,-4 1 7-16,2-2-16 0,0 1-17 0,-3 1 18 15,1-1 12-15,-1 3 2 0,-1 1 8 16,-1 0-9-16,3 2-6 0,-5 0 3 0,0 2-2 16,0 2-3-16,-2 3 7 0,0-1-1 0,-2 1 14 15,2 2-3-15,-4 2 6 0,1-2 1 0,-1 1 1 16,-3 1 0-16,1 3-2 0,-3-3-2 15,0 2 1-15,-2 0 1 0,0 2 0 0,0-1 3 16,2-3-1-16,-4 4-2 0,4-2 1 0,0 0-5 16,0 3 0-16,3-1 0 0,1 3 0 0,1-1 1 15,-1 3-1-15,1-2-1 0,-3 4 1 16,3 0 0-16,-7 0-1 0,0 0 1 0,-7 0-1 16,0 0 1-16,-6 0 0 0,-5 2-1 0,-6 2 3 15,0 3 6-15,-1-1 1 0,3 1-5 0,0 2 18 16,-2 2-17-16,-5 2 0 0,-2-2-5 15,0 0 0-15,3 0-1 0,6 0 0 0,-1 2-1 16,6-2 1-16,-1 3-3 0,-2-1-35 0,-2 0 15 16,-2 3-31-16,0 1-116 0</inkml:trace>
  <inkml:trace contextRef="#ctx0" brushRef="#br0" timeOffset="23072.638">19762 3012 5 0,'-4'15'102'0,"-3"-1"-78"0,1-6-24 16,1-3-3-16,3 1-9 0,0-1-9 0,0-1-2 15,-1-2 6-15,3-2 51 0,-4 3 26 0,-1 1-21 16,-3 0-7-16,-3 1-19 0,-5 1 2 15,-1 1-3-15,-14 4-5 0,0 2-8 0,-4 3 3 16,-3-3-2-16,-4 9-1 0,-20 2 1 0,1 1-5 16,-19 10 3-16,14 0 0 0,11-8 0 0,11-3-1 15,2-2 3-15,0 0-1 0,2-7-1 16,3 3 2-16,2-9 1 0,10 2-3 0,1-5 2 16,4 3-1-16,5-2 0 0,2-1 0 0,6-3-6 15,0 1-15-15,1 3 15 0,4-3 6 16,-1 0 6-16,6-1 20 0,-1-1-8 0,4 2-10 15,6 1 1-15,3-1 4 0,3-2 7 0,-3 3-5 16,7-3 7-16,5 0-6 0,3 5-6 0,14-7-2 16,3 0-2-16,-1 0-2 0,3 0-4 15,-3 0 0-15,2 2 3 0,16-2-4 0,-4 2 2 16,-7 3 0-16,-9-1 0 0,-7-2-2 0,-6 7 3 16,-6-7-4-16,-10 3-7 0,-2 1 3 0,-4-1-9 15,-2 1 6-15,-3 5 12 0,-2-6-4 16,-4 4 2-16,-2 2 0 0,-3 0 3 0,-2 0-6 15,-2 2 6-15,-4 0-6 0,1 0 4 0,-3 1 1 16,-3 3 6-16,-2-4 5 0,-2-2 3 0,-7 5-1 16,2-3 1-16,-6 0-6 0,0 5 2 15,-5-7 2-15,-13 2-3 0,4 0-4 0,-3 7-2 16,1-6-2-16,-13 3 1 0,2 3 5 0,5 0 0 16,8-3 1-16,7 1-6 0,9-2-3 15,5-1-2-15,8 0-1 0,2 1 2 0,5-1-2 16,0-1 1-16,6-3 2 0,1 2-1 0,3-4 0 15,-1 2 3-15,4-3-4 0,0-1 3 0,0 2 5 16,0 0-1-16,4 0 4 0,1-3 0 0,-1 3 5 16,5 0-13-16,-2 2 1 0,4-7 0 15,2 3 4-15,0-1 2 0,3 1-1 0,3 0 1 16,8-3-2-16,4-2-3 0,6-2-1 0,9 0 0 16,23-2-2-16,1-7 0 0,-1 3-1 15,19-3 0-15,-6 2 0 0,-8 3 1 0,-10-1 2 16,-8 1-1-16,-12 4 1 0,-9-2 1 0,-2-3 1 15,-2 5-2-15,0 0 2 0,0 0-1 0,-3 0 0 16,1-2 3-16,-5 0-2 0,-4 2 0 16,-5-2 2-16,1 2-1 0,-5-2 2 0,-4 2-4 15,-1 0 2-15,1 0-5 0,-3 0 3 0,1 0-1 16,-16 0 0-16,6 0-2 0,1 0 4 0,4 0-1 16,-2 0 1-16,2 0 0 0,0 0 5 15,-3 0 0-15,3 0 0 0,0 0-2 0,0 0-1 16,5 0-1-16,-3 0-2 0,0 0 0 0,0 0-3 15,1 0-1-15,-3 0 1 0,0 0-2 0,0 0 0 16,0 0 1-16,0 0-2 0,0 0 2 16,0 0-2-16,0 0 1 0,0 0 0 0,0 0 2 15,0 0-1-15,0 0-1 0,-3 0-1 0,3 0 0 16,0 0 1-16,-2 0 0 0,2 0-1 0,0 0 2 16,0 0-5-16,0 0-8 0,0 0-13 15,-2 0 6-15,2 0 15 0,0 2-21 0,-2 0-8 16,2 0 6-16,0 5-24 0,0-5-6 0,-2 7-84 15,-1-5-50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7T22:07:15.7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99 2824 4 0,'5'-6'23'16,"-5"1"43"-16,0 3-23 0,2-4-11 0,0 3 8 15,-2 1-23-15,0-2 0 0,0 4-4 16,0-2-11-16,3-1-2 0,-3 1 4 0,0 2-6 15,0 0 0-15,0 0 1 0,0 0 1 0,0 0 7 16,0 0 6-16,0 0 17 0,0 0 0 0,0 2 11 16,0 3-18-16,0-1 3 0,0-4-14 0,0 0-7 15,0-4 6-15,-3 2 6 0,3-3-13 16,0 5 3-16,-2-2-4 0,0-2-2 0,2 1 0 16,0 1-3-16,-7 0 1 0,7-2 2 0,-4 1-3 15,2-1 2-15,-1 4-1 0,-1-7 0 16,0 5 1-16,-1 0 0 0,1-5 0 0,-3 3-1 15,3 2 1-15,-5-3 1 0,2 1-4 0,-1 2 3 16,-3-3-2-16,2 1 1 0,-5 2-1 0,1 2 1 16,-2-3 1-16,-3-1-3 0,-4 4 1 15,0 0 2-15,2 0-3 0,-4 0 3 0,4 4 0 16,-2-1-2-16,2-1 1 0,3 2 0 0,-3 3 1 16,2 2-3-16,-4-3 3 0,2 3-1 0,-2 2 1 15,-2 0 0-15,0 2-1 0,-3 1 0 16,-4 10 2-16,0-4-3 0,-2 4 0 0,5-2 2 15,-1 0 0-15,3 2 1 0,-1-6-2 0,7 4 0 16,-4-2 2-16,4 2-1 0,0-9-1 0,3 9-1 16,-3-9 3-16,4 1-2 0,3 1 0 15,-4 3 1-15,6-7-2 0,0 2 2 0,4-2 1 16,0 2-2-16,3 0-1 0,-1 3 2 0,3 1 0 16,2 1-1-16,0 0 0 0,2 4 1 15,3-7-2-15,-3 5 2 0,7-4 0 0,-7-1 0 16,9 0-1-16,-2 1 1 0,0-1 0 0,2-2-1 15,2 3 3-15,-2-5-2 0,0-2 0 0,0 2 1 16,0-2 1-16,0-1 0 0,2 3-2 0,1-4 3 16,-3 2-4-16,4-3 4 0,-2 3-2 15,3 0 2-15,4-2-1 0,-5-1 1 0,5 1 1 16,2-3 0-16,2 3-4 0,0-3 3 0,-4 3-2 16,2-7 0-16,3 4 0 0,-6 3-1 15,6-7 0-15,-3 2 4 0,0 3-2 0,0-3 2 16,-7 2-1-16,5-4 0 0,-4 0-1 0,-1 0-1 15,0-4-1-15,-1 2 0 0,-1 2 0 0,-2 0 0 16,2-3 2-16,0 1-1 0,1 2 1 0,-1-2 2 16,2 2-4-16,1-7 2 0,-1 5 1 15,5-4 2-15,0-1 3 0,-7 0-4 0,2 1 2 16,1-5-4-16,-3 0 4 0,3 4-4 0,-5 0 5 16,0-4-2-16,0 3 1 0,-3-3-1 15,1-3-1-15,-4 3-1 0,3-4-2 0,-1 0 0 16,-2-3-1-16,1-2 1 0,-1-4 0 0,3 0-1 15,1-3 2-15,-4-2-2 0,3 1 0 0,-1 1 3 16,2-1-3-16,-3 1 3 0,1 3 0 16,0 2 1-16,-3 2 0 0,3 2-2 0,-5 1 2 15,0 4-3-15,0-3 0 0,-2 3-1 0,0 0 0 16,-2-5 1-16,0 3-2 0,-3-3 0 16,1 2 0-16,-3 1 0 0,1-5-2 0,-3 5 4 15,0-5-3-15,-2 4-1 0,2-1 1 0,-2 4 1 16,-2-1-5-16,0 3-3 0,-7 7-4 0,0 0-14 15,-2 4-4-15,-2 4-18 0,-3 3 14 0,1 1-10 16,2 1-28-16,2 4 9 0,2-2-62 16</inkml:trace>
  <inkml:trace contextRef="#ctx0" brushRef="#br0" timeOffset="687.319">4035 3371 40 0,'-9'-2'64'0,"5"-2"-12"0,-3-1-2 0,3 1-12 15,-1 2-21-15,3-1 32 0,0-3-27 0,0 1 5 16,2-1-16-16,-3 1-5 0,3 1-3 0,0 0 10 15,0-1-10-15,0 5 2 0,0-7-2 16,0 5-4-16,0 0 1 0,0 2-5 0,0-4 1 16,0 4 1-16,0-3-3 0,0 1 1 0,0 2 1 15,0 0 1-15,0 0 6 0,0 0 0 0,0 0-3 16,0 5 6-16,3-1 2 0,-1-2-4 16,-2 3-2-16,2 1 7 0,0 1-2 0,0 0 3 15,1 1 3-15,-1-1-5 0,2 0 5 0,1 4 1 16,-5-7-3-16,4 5-5 0,0 0 0 0,1-3 2 15,-1 1-1-15,1 4-1 0,-1-7-5 16,5 5 1-16,-7 2-1 0,7-4 0 0,-2 2 2 16,1-3-3-16,3 3 3 0,0 2 0 0,0-2 0 15,1 0 0-15,-4 2 0 0,1-5 2 0,0 3-2 16,0 0 0-16,-5-2-1 0,5 1 0 16,-5 1-1-16,3 0 1 0,-3-2 0 0,3 4-1 15,-5-2-2-15,3-1 3 0,-1-1-2 0,0 2 1 16,-1 2 1-16,1-2 0 0,-2-1 0 0,1-1-2 15,-1 2 1-15,0 2 1 0,2-7 0 16,-1 5 0-16,-1-2-2 0,2-1 0 0,-2 3 0 16,3-2-1-16,-1-1 0 0,1 5-1 0,-3-8 0 15,2 5-2-15,1-1 3 0,-3 2-1 0,2 0-2 16,-2-5-5-16,1 5-11 0,-3 2-35 16,2-4-67-16,-4 4-43 0</inkml:trace>
  <inkml:trace contextRef="#ctx0" brushRef="#br0" timeOffset="4998.686">4474 3757 15 0,'-5'-4'12'15,"3"-5"21"-15,0 0-12 0,-3 5 15 0,3-3 5 16,2 0-7-16,-4 3-1 0,4 0 4 0,0-1-12 15,-2 1 2-15,2 2-10 0,-3-1-7 0,3 1-8 16,0 2-2-16,0-4-6 0,0 2-3 0,0 2-3 16,0 0 9-16,0 0-3 0,0 0 4 15,-2 0 0-15,2 0 2 0,0 0-1 0,0 6-2 16,-2-4 0-16,2 3 2 0,0 1-1 0,0 5 3 16,0-4-2-16,0 4 1 0,0 0 2 15,0-2-1-15,0 4 2 0,0-2 0 0,0 0-2 16,2 0 0-16,-2 2 0 0,2-2-1 0,3 3 1 15,-5-3-1-15,2 0 0 0,0 2-1 0,-2-2 1 16,2 0 1-16,1 0-2 0,-1 2 2 16,0-2-3-16,-2-2-3 0,2 2 4 0,0-4 0 15,1-1 4-15,-1-1-4 0,-2 1 6 0,4-3 6 16,-4 1 17-16,0-4 8 0,0 4-13 0,0-4-2 16,2 0 3-16,-2 0-6 0,0 0-25 15,0 0 5-15,0-4 3 0,0 0-1 0,3 1 0 16,-3-5-3-16,0 3 2 0,0-4-1 0,0 0-4 15,0 1 3-15,2-3-3 0,-2 2 4 0,2-2 1 16,0 0 1-16,3-2-2 0,-1-5 4 16,1 5-3-16,-1-3 0 0,3 1 1 0,-5-3 0 15,2 5-1-15,1-5 1 0,1 1 1 0,-4-3-2 16,3 4 1-16,-3-3 1 0,2 3-4 0,1 3 4 16,-3-3-2-16,0 1 1 0,3 4-2 15,-1 0 2-15,0 0-1 0,1 4 1 0,1-1 0 16,1 1-2-16,0 0 1 0,-1 7 1 0,1-6-4 15,0 6 3-15,-3 0-2 0,3 0 3 0,-1 6-1 16,1 1 0-16,-3 8 1 0,3-1-1 16,-3 3 1-16,1 5 3 0,-3 3-4 0,0 3 3 15,-2-4-3-15,2 3 3 0,-2 8-2 0,0-2 0 16,0-2 1-16,2-2 0 0,1-5-1 16,1 0 2-16,1 1-3 0,-3-6 3 0,0-1-1 15,2 0-2-15,3-5 2 0,-7 0 1 0,2-2-3 16,0-2 4-16,-2-2-3 0,3 1 0 0,-1-3-1 15,-2-1-1-15,0 1 0 0,-5-8 0 0,3 3 0 16,2 0-7-16,0-2-21 0,0 2-59 16,0 0-18-16</inkml:trace>
  <inkml:trace contextRef="#ctx0" brushRef="#br0" timeOffset="5764.106">4910 3795 13 0,'-6'17'19'0,"-8"-1"15"15,8-5 6-15,-3-3 16 0,2 4-22 0,3-8-20 16,0 3-8-16,1-5 12 0,1 0-5 0,0 5-5 15,0-7-5-15,-1 2-5 0,3-2-4 16,-2 2 1-16,0-2 3 0,2 2 0 0,0-2 0 16,2 0 0-16,0 0 0 0,1 0 1 0,1 2-1 15,-2 3-3-15,3-5 0 0,1 0 0 0,1 2-3 16,-3 0-4-16,5-2 1 0,-4 7 10 16,6-7 0-16,-7 2 3 0,3 0-2 0,-1 0 3 15,1-2 1-15,-3 5 9 0,3-5 13 0,-3 0 7 16,1 0-22-16,-1 0 15 0,1 0-10 0,-1 0-5 15,-2-5-10-15,3 3 1 0,1-2-1 16,-4-1-1-16,3 1-1 0,1-5 3 0,-1 3 3 16,-3-3 10-16,2 0-8 0,-1-2 1 0,-1 0-3 15,-2 0 2-15,0 0 0 0,0-5 2 16,-2 5-8-16,-3-2 2 0,1 2-5 0,-3 0 2 16,1 0-2-16,-3 4 0 0,2-1 0 0,-2 1 0 15,-2 0 2-15,2 3-2 0,-2 2 0 0,3 2 1 16,-3 0-1-16,-3 0 2 0,6 6 0 0,-3-6 0 15,0 5-2-15,-1 1 4 0,1-3-2 16,3 1 0-16,-1 3 1 0,0-1-2 0,0 1 2 16,-2 2 0-16,5-3-1 0,-1 3 1 0,-2 0-1 15,3 2 1-15,1-4-2 0,-2 4 3 16,3 2-2-16,2-4 2 0,0 4-2 0,2 0 0 16,0 3 1-16,2-3 0 0,0 0 0 0,2 2 0 15,8 5-2-15,-4 0 3 0,1-7-4 0,0 3 3 16,4-1-1-16,5 1 0 0,4-3-3 15,-2 0 2-15,4-2 0 0,-2-4-7 0,0-1-21 16,2 3-32-16,1-9 25 0,-3 2-28 0,0 1-89 16</inkml:trace>
  <inkml:trace contextRef="#ctx0" brushRef="#br0" timeOffset="6467.049">5248 3788 20 0,'-7'7'90'0,"3"-3"-47"16,-1 0-5-16,1 3-30 0,2-7-4 0,-1 2 1 15,3 0-2-15,-2-2-1 0,0 3-4 16,2-1-5-16,0-2 8 0,0 0-4 0,0 4 3 16,4-4 1-16,-4 2 3 0,5 1-2 0,-1 3 2 15,1-1 0-15,-3 1 5 0,2 3-8 0,1 2 4 16,-3 0-3-16,0 2-1 0,0 3-1 15,0-1-2-15,-2 5 1 0,0-2 2 0,0-1-1 16,0 10 2-16,0-5-2 0,3 0-1 0,-3-4 2 16,2-1 3-16,0-1-1 0,2-3 10 0,1 0-4 15,1-4 8-15,1 0 1 0,0-3 9 16,1-1-13-16,4-5-2 0,-1 0-8 0,2 0-3 16,4-5-1-16,1-1 2 0,2-1-6 0,-2 1 7 15,1-6-7-15,-1-1 10 0,0 2-1 16,-3-6 9-16,-4 6 2 0,0 0-8 0,0-5-4 15,-4-6-3-15,2 2 0 0,-3 0 1 0,-1-4 7 16,-3 4-3-16,-2 5 2 0,2-1 3 0,-2 3 5 16,-2 2-6-16,2 5-2 0,0-5 1 0,-2 4-9 15,2 2-6-15,0 3 1 0,0 2-6 16,0-6-8-16,0 3 20 0,0 3 0 0,-3 3-2 16,3 3 3-16,-2-4-2 0,0 5 3 0,2 2-1 15,-2 0 0-15,2 2-3 0,2 2-1 16,-2 0 3-16,2 0-4 0,3 1 1 0,-1 1 2 15,3-6 1-15,1 2-2 0,1 0 3 0,2-2 0 16,0-3 5-16,7 1 1 0,0 0 4 0,4-7-3 16,-3 0 0-16,4-7-4 0,-1 5-1 15,2-5 4-15,-4 1 4 0,0-3 9 0,-1 4-7 16,-3-8-4-16,-5 2 1 0,0 0-4 0,-2-7-1 16,-5 3-6-16,0 2-1 0,-4-9 1 0,-4 4-5 15,0-2-2-15,-7-4-11 0,-3-2-9 16,-3 1-25-16,-3-3-5 0,-4 1-55 0,-3 1 6 15</inkml:trace>
  <inkml:trace contextRef="#ctx0" brushRef="#br0" timeOffset="7638.617">1484 2864 3 0,'-9'7'14'16,"5"-7"-1"-16,-7 0-5 0,6-7-13 0,1 5-8 15,2 0-1-15,2 2 13 0,-3-7 16 0,3 5 70 16,0 0-30-16,0-1-16 0,0-1-20 16,0 2-3-16,0 0-3 0,0 2-10 0,0-3-3 15,0 3-1-15,0 0-1 0,0 0-5 0,0-4 3 16,0 4-33-16,0-2 2 0,3 4 35 0,-3-2 2 16,0 4-1-16,0-1-3 0,0 5 2 0,2-1-1 15,0 4-1-15,0 0 3 0,3 2 2 16,-1-2-3-16,3 7 2 0,-1-5 6 0,1 0 19 15,-3 7 2-15,3-6-15 0,0 1 7 0,1 5-5 16,1 2 4-16,-2-4-5 0,2 1-1 16,-1 3-7-16,3-2 3 0,-4 7-5 0,2-3 0 15,0 2-3-15,2 3-1 0,-5 2 0 0,10 4 3 16,-10-2-2-16,5 0-1 0,-2-8 5 0,0-1 2 16,2-6-10-16,-4-1 4 0,-1-6 2 15,5 2 1-15,-6-2-6 0,1 0 3 0,-3-6-4 16,1 4 3-16,-2-5 3 0,3-2 16 0,-12-8 4 15,7 3 18-15,-2-1-8 0,0 2 3 0,4 8-32 16,-2-6-11-16,-2 0 4 0,2-6-2 16,-3 1 1-16,-3 1 1 0,1-3 1 0,1 1 3 15,-3-5 2-15,-2-2-4 0,5-5 3 0,-7 3-2 16,0-5 0-16,-2-2-2 0,2 0 2 0,0-5-1 16,-2 5-2-16,-5-7 3 0,0-6-4 15,-2 4 3-15,5 0-2 0,-3 5 1 0,3-3 1 16,2 3 0-16,2-1-1 0,0 3 1 0,-3-7-2 15,3 3 1-15,3-1 2 0,-4-6-4 16,8-1 3-16,-3 5-4 0,3 1 3 0,4 3 2 16,0 3-4-16,2 4 1 0,3 0-1 0,3 5 0 15,1-1 0-15,5 3 2 0,-1-7-1 0,7 5-1 16,4-7 2-16,0 0 0 0,3-3 1 0,-3 1 1 16,-2 4-2-16,0 5 3 0,-2-5-3 15,-7 5 1-15,0 4 0 0,0 0-1 0,-2 2-1 16,1 4-2-16,-1 5-7 0,2 0 0 0,-2 0-4 15,2 3 7-15,0 5 4 0,5 3-1 16,-5 3 2-16,3-1 1 0,3 5-2 0,-3 12-1 16,4 1 6-16,-5-4 0 0,5-1-2 0,-7 1 2 15,3-5 0-15,-3 0-2 0,2-2 1 0,-6-5-5 16,-2 3-1-16,-3-3 2 0,1-2 3 0,-5 1-1 16,0-3 1-16,-7 2 8 0,3 0-4 15,-16 2 3-15,0-1-4 0,-7 3 0 0,-17 1-3 16,-4-3 4-16,1 3-3 0,6-5 0 0,1-2-1 15,5 0 1-15,4-4 0 0,6 0-3 16,-3-3-14-16,1 3-17 0,3-5-4 0,2 0-27 16,0 5-1-16,4-5-65 0</inkml:trace>
  <inkml:trace contextRef="#ctx0" brushRef="#br0" timeOffset="8263.451">2112 2297 130 0,'-11'20'69'0,"5"-6"-28"16,-5-8-2-16,4 3-13 0,3-7-23 16,1 5-17-16,-1-7 0 0,4 2-1 0,-4 0-18 15,4 3 28-15,0-5 5 0,-3 2-1 0,3 0 2 16,3 2 0-16,-3 1 0 0,4 1-1 15,0 3 0-15,3 0 3 0,0 4 5 0,4 1 8 16,0 1-7-16,0 3 3 0,2-5 8 0,0 7-7 16,3-5 9-16,1 7-6 0,1 0 0 0,-1 2 4 15,3-1-8-15,0 5 1 0,2 3-2 0,-2-4 1 16,0 3-2-16,-2-3-4 0,-1 6 7 16,1-2-3-16,-1 4-3 0,-1 5 3 0,2-5-4 15,-1 0-2-15,-1-4 4 0,3 0-2 0,-5-9-2 16,1 0 1-16,1-6 0 0,-1-1 1 15,0 0 3-15,-1-8-4 0,3 4-1 0,-8-4-1 16,7-3-1-16,-5 5-2 0,-3-7 4 0,3 7-6 16,0-7 4-16,-2 7-3 0,0-7 8 0,-2 0 2 15,-1 1 14-15,-1-3 2 0,-1 0 20 16,-11-7-5-16,14 7-45 0,-7-4 6 0,2-1 1 16,1-4 3-16,-1-4 0 0,0-2-5 0,2-3-1 15,-1 3-1-15,-3-12-3 0,0-4 1 0,-3-6 2 16,6-1-2-16,-3-6 1 0,2-2-3 15,4-3 2-15,1-17-3 0,2 2-18 0,4-2-6 16,5-15-3-16,-1 8 1 0,1 11-2 0,2 5-14 16,0 15-11-16,-1 7-48 0,1 6 1 0</inkml:trace>
  <inkml:trace contextRef="#ctx0" brushRef="#br0" timeOffset="11887.599">5783 3259 20 0,'0'0'16'0,"5"4"18"0,-1 3 6 16,3-5-14-16,2 7 9 0,2-7-11 0,2 5 8 15,0-1-10-15,3 3 4 0,1-7 2 0,5 3-14 16,2-1 20-16,3 3-18 0,15-5-2 16,2 2-5-16,2-4-4 0,1 3 0 0,-1-3-2 15,-2 0-2-15,13-3 5 0,-2 3-4 0,3-4 2 16,14 0 0-16,-3-1 5 0,-7-4-6 16,-7 3 7-16,-9 1-1 0,-6-4 2 0,-1 5-3 15,3-7-3-15,2 4-2 0,3 1 1 0,-3 1-3 16,-5 3 1-16,-1 0-3 0,-7 0 0 0,0 2-2 15,-3 0 0-15,-1-2 1 0,1-3 0 16,3 5 2-16,-2-4-2 0,2 2 0 0,-5 2 2 16,1 0-3-16,-5 0 5 0,-5 0-6 0,-1 0 4 15,-5 0 1-15,-2 2 0 0,-3-2 0 0,1 0 0 16,-3 2-1-16,1-2 2 0,-16 2 2 16,6-2-5-16,1 0 3 0,2 0-2 0,2 0-1 15,-3 0 3-15,3 0-4 0,-2 0 2 0,2 0-4 16,0-2 3-16,0 2 1 0,0 0-2 0,7 0 1 15,-5 0-2-15,0 0-4 0,1 0-18 16,-1 0 0-16,-2 0-87 0,0 0-90 0</inkml:trace>
  <inkml:trace contextRef="#ctx0" brushRef="#br0" timeOffset="12434.386">7252 2988 44 0,'-9'4'76'0,"-2"-2"-33"0,2-2 6 0,5-2-15 15,-3 2-6-15,3-4-7 0,-1-1-3 0,3 1 14 16,0 2-9-16,2-5-4 0,-2 3-11 16,2 1 1-16,0-3-4 0,0 1-9 0,0 5 0 15,0-4 1-15,0 4-1 0,0-2-15 0,2-1 13 16,-2 3 6-16,0 3 2 0,4-1-1 0,-2 2-2 15,3 1 1-15,2 1 1 0,1 1-4 16,1 2 5-16,4 0-2 0,3 2-1 0,1-5 1 16,3 5-2-16,0-2 4 0,11 2-3 0,-5 2 6 15,1-2-1-15,-1 0 2 0,1-4-2 16,-3 2 6-16,3-3 0 0,-3 1 2 0,0 0-3 16,3-1 2-16,-1-1-6 0,3 1-1 0,2 1 0 15,-3-3-3-15,7 3-2 0,-6-3 2 0,0 3-3 16,-5-3 2-16,-2 3-2 0,-4 0 0 15,-3-1 0-15,-6 1 2 0,2-1-1 0,-2 3 0 16,-3-7-4-16,-1 7 5 0,-1-4-5 0,-2-1 2 16,-2 3 3-16,0-3-6 0,-2 3 8 0,0 2 2 15,-2-5 4-15,-1 5-4 0,-1-3-1 0,-3 3 5 16,0 0-1-16,-6 2-2 0,-1 0-1 16,-4 2 4-16,-4 1 0 0,0-1-2 0,-7 2-5 15,2 1-1-15,1-1 2 0,-6 1 2 0,1-1-2 16,5-2 0-16,-1-2 1 0,0 5-4 15,5-5 2-15,-7 2 0 0,7 0-3 0,2-2 3 16,4 2-3-16,1-2 2 0,3 0-3 0,1 0-2 16,2 0-14-16,0-2-7 0,2 2-12 0,-2 0 7 15,3-2-39-15,1 2 8 0,-2 0-70 0</inkml:trace>
  <inkml:trace contextRef="#ctx0" brushRef="#br0" timeOffset="13465.371">9693 2505 5 0,'0'-9'61'0,"0"0"-21"0,0 5-20 0,0-7 5 16,0 8-4-16,-3-5-22 0,3 1-19 15,-4 3-1-15,2 1 14 0,-5-1 4 0,1 0 1 16,-3 4-8-16,0 2 1 0,-7 0 13 0,3 2-13 16,-2 3 24-16,-3 2 12 0,1 0 6 15,1 2-8-15,-2 2-3 0,-4 5-6 0,-4070 4-2 16,8145-3 4-16,-4071 6-8 0,0-1-2 0,-1-2 2 16,3 2-4-16,-4 3 0 0,5 1-3 0,-1 1 1 15,3 2-3-15,-2 6-3 0,6 1 3 16,2-1-4-16,7-1 2 0,0-6 1 0,7 4 2 15,0-10 5-15,6 0-4 0,2-2 7 0,1 0-1 16,4-6-1-16,-1-1 7 0,3 3-1 0,7-7 0 16,2 2-9-16,2-6 3 0,2-1 0 15,3 3 3-15,-1-9-3 0,5 0 7 0,-7-4-6 16,-2 1-2-16,-2-1-2 0,-2-5-2 0,0 0-1 16,2-4 3-16,-5 0-2 0,3 0 2 15,-3-1 2-15,1-3 6 0,-5-1 0 0,-5-2 2 16,-1 0-1-16,-5-6-8 0,-7 0-1 0,-2-1-3 15,-4-6 1-15,-7-2 1 0,-4-1-5 0,0 1 4 16,-3 0-4-16,-3 0 1 0,-1 6-4 0,2 2 5 16,3-1-4-16,-1 6 1 0,3-7-1 15,2 5-1-15,0 0-3 0,2 6 2 0,0 0-3 16,0 3-4-16,1 2-7 0,-3 4-14 0,2 7-4 16,-2-7-3-16,-2 9-5 0,-3 2-42 0,-4 7-45 15</inkml:trace>
  <inkml:trace contextRef="#ctx0" brushRef="#br0" timeOffset="13871.509">9611 2902 17 0,'-9'4'111'0,"3"-2"8"0,-1-4-47 16,0 2-9-16,3-7-30 0,0 3 1 0,-1 4-9 16,5-2-6-16,-4-5-16 0,4 5 0 0,-3 0-4 15,3 2-5-15,-2-5-2 0,2 3 0 16,0 2 3-16,0 0 5 0,0 0-3 0,2 2 1 15,1 3 0-15,1-1-1 0,3 5 2 0,2 2-4 16,4 2 4-16,7 3 2 0,4 1 3 16,2 3 2-16,1-2 0 0,4-1 4 0,0 1-3 15,-1-2 3-15,3 1-1 0,3-4-1 0,6 1-1 16,-3 1-3-16,-3-6-3 0,-6 2 1 0,-1-2-2 16,-7 2-4-16,0-7 3 0,-4 5-3 15,-3-2-2-15,-1 1-26 0,-3 1-34 0,0-4 1 16,-3 1-30-16,-1-1-156 0</inkml:trace>
  <inkml:trace contextRef="#ctx0" brushRef="#br0" timeOffset="14636.939">10314 2831 80 0,'-11'15'129'0,"-2"-3"-85"0,2-8 6 0,2 0-30 0,-2 1-1 16,5-5-21-16,-1 0-8 0,0 2 9 15,3 0 4-15,2 0 16 0,0 3-1 0,2-1 3 16,0 5-9-16,0 2-4 0,0 0-3 0,4 2 0 15,-2 0-4-15,0 7 0 0,3-4-1 16,1 6-3-16,1 0 3 0,0 2-5 0,-3 0 4 16,3-2 0-16,-1 3 1 0,-1-1-2 0,-1-2-1 15,3-4 3-15,-3-1-1 0,1 1 1 0,-1 0-1 16,0-5 2-16,1-2 0 0,-3-7 5 16,0 3 20-16,0-1 26 0,1-1-9 0,-3-12-5 15,0 5-5-15,0 4-36 0,0-2-1 0,0-4 2 16,-3 4 2-16,3-9 0 0,-4 0-3 0,2-2 1 15,-3-2 1-15,3-3-2 0,-2 3-1 16,2-4 2-16,-3 3 1 0,1-1-1 0,1-3 0 16,1 3-3-16,0 2-1 0,2-5 2 0,0 0-7 15,2 5 2-15,3-4 7 0,4-1-1 0,-1 0 6 16,6 3-1-16,5-5-1 0,-1 2 0 16,4 1 0-16,-2 3-1 0,0 1 0 0,0 4 1 15,-3 5-1-15,3-3 0 0,-2 3-4 0,-1 4 3 16,1 4 1-16,-3 3 0 0,1 0 0 0,-3 8-5 15,-2-2 6-15,-2 0-1 0,0 7-1 16,-5-4-1-16,1 4 0 0,-3-3 5 0,-2 3-2 16,0-2-3-16,0-1 2 0,-2 1 1 0,-1 0 0 15,1-5-2-15,2 0 2 0,0-4-2 0,-2 2 2 16,0-4 0-16,2-1 0 0,-5-1-1 16,1-1 17-16,6-2 12 0,0-2-28 0,-2 0-4 15,3 0 2-15,-3-2 0 0,2-7 1 0,-2 0 0 16,0 1-1-16,2-6-1 0,0 1 1 0,0-2-2 15,-2 1 1-15,5-5 3 0,-1 3-1 16,1-1-1-16,1-1 1 0,-1 0 0 0,1 1 0 16,3-5 0-16,-2 8-2 0,-1-1 1 0,1 8-1 15,2-4 2-15,-3 5 1 0,3 3 0 0,0 3-1 16,0 0-1-16,-3 3 1 0,5 5 2 16,-2 8-2-16,0-7 1 0,-2 8 1 0,2 1-2 15,-5 0-1-15,0-3-1 0,1 5 2 0,-3-5-2 16,2 12-1-16,-1-5-14 0,-1 2-3 15,0-4-16-15,0 2-24 0,-2-4-9 0,2-1-21 16,1-4-74-16</inkml:trace>
  <inkml:trace contextRef="#ctx0" brushRef="#br0" timeOffset="15418.054">11284 2946 22 0,'12'0'174'0,"-6"0"-93"0,-4-5 6 15,1-1-35-15,-1-1-1 0,-4-2-14 16,-1 0-13-16,1 1-18 0,0 1 1 0,-2-2 0 16,-3 0-8-16,2 3-3 0,1-3-2 0,0 7 1 15,1-7-3-15,-1 4 0 0,0 1 0 0,-1 2 4 16,-4 0 1-16,-2 2 0 0,-2 0 4 0,-2 4-3 15,-5 0 2-15,0 3 2 0,-2 2-2 16,0 2 0-16,0 2 0 0,0 0 0 0,2 5 0 16,0-3 2-16,0 5-1 0,3-4 1 0,-5 8 0 15,6-2-1-15,1 0 3 0,6 0 2 16,2-6-3-16,3 3 1 0,4-3 0 0,0-1-3 16,4 3-1-16,3-7-1 0,2 2 5 0,0-2-4 15,4-4 5-15,-4-1-5 0,2-1 1 0,2-1-1 16,2-4 0-16,3 0 1 0,0-4 3 15,1-1 2-15,1-1-3 0,0-1 1 0,-2-4 6 16,6-2-3-16,-2 2-2 0,-2-7-2 0,-7 7-3 16,0 2 1-16,3-10-3 0,-3-1 2 0,-2 2 1 15,0 0 0-15,-2 1 8 0,-2-1 1 16,-3 5-5-16,0 0 2 0,-1 4-5 0,-1 2 0 16,0 1-4-16,0 1-2 0,-2 1 4 0,2 2-6 15,-2-1-7-15,0 1 12 0,3 2 3 0,-3 2-1 16,0 3-1-16,0 4 1 0,0 0 0 15,4 2-1-15,-4 4 1 0,4-2 0 0,1 5-1 16,1-3-1-16,-1 1 0 0,4 1-1 0,2 5 0 16,-3 0 1-16,3-4 0 0,3 0 3 15,-3-5-4-15,2-6 1 0,2-1 0 0,-1 3 0 16,5-7 1-16,1-2-3 0,0 0 2 0,2-6 2 16,0 1-2-16,0-4 0 0,0 1 2 0,-2-1-2 15,0-7 2-15,-2 3-3 0,-3-5 4 0,1 1-3 16,-5-5 3-16,0 2-3 0,-3-2 1 15,1-7 8-15,-4 5 0 0,-1 6 2 0,-2-4 3 16,-2 5-2-16,0 1-4 0,-2 5-1 0,2 0 0 16,-2 7-6-16,0-5-3 0,2 4 2 15,-9 10 1-15,7-3-11 0,-3 3-12 0,5-3 11 16,2-9 16-16,1 7-4 0,-3 5 1 0,4-1 0 16,-4-2 0-16,4 5-1 0,1 4 1 0,1-5 1 15,-1 8-3-15,-1 1 3 0,3-2 0 0,0 5 0 16,-1 0 1-16,1-3-2 0,2 5-1 15,2-5-1-15,4 7 0 0,3 0-2 0,-1-4-1 16,8 0-1-16,-1-1-4 0,0-1-21 0,5-3 0 16,-1-2-46-16,3-4-8 0,-4 1-34 15,4 1-67-15</inkml:trace>
  <inkml:trace contextRef="#ctx0" brushRef="#br0" timeOffset="15621.132">12065 2747 146 0,'-15'7'131'0,"1"-5"-65"16,1 0-11-16,2-2-39 0,2-2 5 0,3 2-13 15,1 2-14-15,1-2 6 0,-1 2 24 16,-1 5 8-16,-3 4-6 0,-2 5-5 0,-2 6-9 16,-7 4-3-16,0 3 0 0,-2 6-4 0,2 0-4 15,-4 1-3-15,2 10 1 0,0 0-2 16,4-6-1-16,1 4-8 0,6-7-26 0,-1 3-4 15,4 0-48-15,-3-12 12 0,4 3-48 0</inkml:trace>
  <inkml:trace contextRef="#ctx0" brushRef="#br0" timeOffset="16370.928">10217 3623 13 0,'-2'-11'49'0,"0"-3"6"0,2 3 5 16,-2-6-10-16,0 6-4 0,-1-3-17 0,-1 3-4 15,-1 0-3-15,-1 5-7 0,-1-5-3 0,-2 2-7 16,-6 4 3-16,-5-3-3 0,0 5 6 0,-6 3-1 16,-3 5-4-16,-4 1-1 0,2-1-2 15,-6 4-2-15,1 6 2 0,3 1 1 0,-11 10-1 16,7 3 2-16,-1 4 2 0,1 2 2 0,-5 9 10 16,0 5-8-16,5-10-2 0,4-6 0 0,4 1-2 15,5-4 0-15,4-1-2 0,0 4-1 16,7 2-3-16,2 1-1 0,4-1 0 0,3 0-4 15,6-6 6-15,0 2 0 0,7-9 1 0,0 2 0 16,6 0-4-16,5-8 6 0,4-1-1 16,3-4 0-16,4 0 3 0,-1-4 7 0,6-3-5 15,-1-2-4-15,0 3 0 0,1-10-1 0,3 3-3 16,5-4 0-16,7-3-2 0,2 0 0 0,2-2 2 16,2 2-4-16,-1 0 2 0,-8-6 0 15,-6 2 0-15,-2-1 1 0,-1-1-1 0,-1-3 0 16,-1 1 0-16,-6-5 4 0,-4 0 5 0,-5-3 1 15,-5 1-2-15,-1-7-2 0,-7 0-5 0,-3-4 0 16,-4 0-2-16,3-7 2 0,-3 2-2 16,-2-4 0-16,-4-2 0 0,-3-5 2 0,-4 0 3 15,-2 3 4-15,-7 6-1 0,-4 11 0 0,-1 7 1 16,-6 8-7-16,-2 1 0 0,-6 6-3 0,-1 0 1 16,-2 9 2-16,-9 5-3 0,1 4-4 15,-10 4-17-15,-2 0-2 0,7 5-11 0,2-3-1 16,16 5-31-16,4 2 7 0,9-4-21 0,-1 2 5 15,8 4-112-15</inkml:trace>
  <inkml:trace contextRef="#ctx0" brushRef="#br0" timeOffset="16730.214">10175 3784 41 0,'5'8'158'0,"-5"1"-87"0,-2-7-15 0,-1-2-4 16,-1 0-22-16,0-2-8 0,-1 0 1 0,1 2-17 16,2-4-4-16,-3 1-5 0,3 1-4 15,2 2 3-15,0 0-9 0,-2 0-4 0,2 0 17 16,2 0-1-16,-2 5 1 0,2-1 3 0,3-2 0 15,-1 7 0-15,3-5 8 0,1 7 7 0,1 5 0 16,7-3 3-16,-1 3-11 0,3-3-2 16,2 9 0-16,2-5-1 0,4 8 0 0,12 6-1 15,3 2 0-15,-1-2-1 0,0-5-1 0,-3-2 4 16,-6 0-2-16,-4-10-1 0,-3-1-3 16,-6-2-1-16,-3-2-2 0,-4-5-2 0,0 1-1 15,-2-1 4-15,-3-2-7 0,1 0-4 0,0 1-18 16,-3 1-39-16,1-4 4 0,-12-7-49 0,5 5-54 15</inkml:trace>
  <inkml:trace contextRef="#ctx0" brushRef="#br0" timeOffset="18042.369">10815 3770 88 0,'4'14'218'16,"-2"-3"-144"-16,1-5-50 0,-3 3-23 0,0-7-1 15,2 3 4-15,-2-3-6 0,0 2-2 0,0-2 4 16,2 3 7-16,-2-1 6 0,2 1-2 16,0 3 8-16,3 4-11 0,-1-1 12 0,-1 4-11 15,-1 5-2-15,2 8-3 0,1 3-3 0,-3 0-2 16,0 0-2-16,2 0 2 0,1-7-3 0,-3 3 3 15,2-5 0-15,-1 0-1 0,-1-7 0 16,2 1 0-16,-4-8 2 0,2 3 8 0,1-4 18 16,-8-5-4-16,5-2 11 0,0 0-5 0,0-2-21 15,0 4-11-15,2-2 0 0,1-4 4 0,-3-1-1 16,0-6 1-16,2 0-1 0,-2-6 0 16,2-3 0-16,0 0-1 0,0-4-1 0,3-5-1 15,-1 5 2-15,5 0-1 0,-5-3 1 0,7 3 2 16,-2-5-1-16,5 7 2 0,-6 0-2 15,3 7 2-15,-2 2-4 0,0 2 2 0,-2-1 0 16,1 10 1-16,-1-4 0 0,2 6-1 0,-2 2-2 16,-1 2 3-16,3-2 1 0,0 14 0 0,-3 2 1 15,1-5-1-15,0 4 1 0,-3 3 0 16,0 5-2-16,-1 8-2 0,-3 0 2 0,0-7 1 16,2 3-1-16,-2-5 0 0,0-2 1 0,0-4-3 15,0-3 2-15,2-4-3 0,-2 0 5 0,2-2-2 16,-2-5 4-16,0 3 4 0,-4-7 8 15,6 2 9-15,0 0 5 0,-2-2-18 0,0 3-23 16,2-8 4-16,1 3 6 0,-1-9-2 0,2-4 1 16,1-1-2-16,-1-1-12 0,3-3 3 0,-1-5 7 15,3-1 4-15,0-7-1 0,4 2 2 16,-2 5-1-16,0 4 1 0,2-1 2 0,-2 6 0 16,-2 6-1-16,0 0 1 0,0 0-1 0,-2 4-2 15,-1 3 3-15,1 2 0 0,-1 2-1 0,1 0 0 16,2 4 1-16,-3 5 0 0,3 2 3 15,0 2 1-15,-2 0 3 0,-1 3-5 0,1 8 0 16,0 5-4-16,-1-3 1 0,1 1 0 0,-3-1-2 16,1-2 0-16,-1 0-3 0,0-4 2 0,3 0 1 15,-3-4-3-15,1-1 3 0,1-4 1 16,-1-2 2-16,-1 0-2 0,1-3 3 0,4-3-4 16,-3-3 4-16,5-3-3 0,0-1 2 0,5-3 0 15,-1-4 1-15,5-2 2 0,0-2 14 0,0-5-17 16,2-4-1-16,0-3-2 0,-2-2 2 15,-1-4-1-15,1 5 1 0,-4-5 4 0,-3 6 4 16,-2 1-1-16,-2 6 4 0,-3 2-5 0,-1 1 0 16,-3 6-2-16,0-1 0 0,-2 4-3 0,0 3-4 15,-9 5-4-15,7 0-15 0,0 0-12 16,2 0 26-16,2 0 10 0,-4 0 1 0,2 2 1 16,-2 3 2-16,0 4-5 0,-3 2 1 0,1 4 0 15,-1 3-1-15,3 4 0 0,-2 2-2 16,4-4 4-16,2 6-5 0,-2-1 1 0,4-1-1 15,3 0-3-15,4 5 3 0,0-5 1 0,0-2-1 16,2-4 1-16,-2-5 1 0,2-4 1 0,3-3-1 16,-3 1 0-16,3-7 3 0,-1 0-4 0,0-7 2 15,3 3 6-15,-3-5 2 0,5 0-1 16,-4-2-3-16,4-2-1 0,-3-2-3 0,1-3-3 16,0-2 3-16,-1-2-2 0,1 0 0 0,-1 0 2 15,1 0 0-15,-2 4-2 0,-1 1 2 16,-6 3-1-16,2 3 1 0,-7 3-1 0,1 1-1 15,-5 5 0-15,-3-3-1 0,1 5-11 0,7 0 13 16,-1 0 4-16,0 5-5 0,-1 1 5 0,1 8-4 16,0 1 1-16,-1-2 3 0,-1 9-5 0,-2 5 3 15,2-3-3-15,-2 0 2 0,0 1-1 16,2-6 1-16,-2 4-1 0,0-6-2 0,0-4 2 16,2-2 0-16,-2 0 0 0,3-4 1 0,-3-3-1 15,0 3 5-15,-5-7 18 0,7 2 4 16,-2 0-4-16,0-2-25 0,3 0 1 0,1-2-1 15,-2-4 2-15,3-1-3 0,-1-8-2 0,1-1 0 16,3 1-5-16,-1-5 1 0,2-4 6 0,4-7 1 16,0 2 5-16,0 3 0 0,1 1 0 0,-3 6 5 15,0 3-4-15,-5 5-2 0,1 0-4 16,-5 2 0-16,0 5-4 0,-2 4 6 0,3 0 0 16,1 0 2-16,-2 4 0 0,3 5 1 0,-5 2-3 15,4 2 3-15,-4 5-4 0,4 2 2 16,-1 2-2-16,-1 0 1 0,2 7 1 0,3-1-1 15,-1-4-2-15,3-4 1 0,0 0 1 0,2-7-2 16,0 5 0-16,-2-11-3 0,4 1-9 0,0-1-18 16,1-3-16-16,-1-1 1 0,5-3-17 15,-3 0-45-15,3-3-52 0,-3 1-55 0</inkml:trace>
  <inkml:trace contextRef="#ctx0" brushRef="#br0" timeOffset="19245.174">12495 2871 41 0,'-13'-5'80'0,"-1"-1"-18"0,3-3-3 0,-2 4-2 16,4-3-32-16,1 1-15 0,-1 3-7 16,4 1 5-16,1 1-13 0,0-4 14 0,-4071 6 12 15,8145 0-4-15,-4068 2-2 0,1 4 2 0,1-3 0 16,3 5 8-16,1 3-6 0,3 1 3 0,3-4-9 15,-1 8 1-15,5-3-6 0,-3-2-1 16,5 4-1-16,0 1-1 0,8 6-2 0,3-2 1 16,-2 0 0-16,2-5 2 0,0 5-2 0,4-5-1 15,-2 5 3-15,9 4-5 0,-5-4 1 0,1 2 0 16,-5 3 0-16,-2-1 1 0,0-2-3 0,2 0 2 16,-2 2-1-16,4-2 1 0,-2-2 0 15,0-2-2-15,-4-1 3 0,-1-3 1 0,-6-1-3 16,0 0 0-16,-6-2 0 0,-3-2-1 0,-2 2 0 15,-2-4 1-15,-5-1-3 0,5-1 2 16,-4-1 0-16,-1 3-2 0,-2-5 1 0,0 2 0 16,-8-8 2-16,1 2-3 0,3 2 1 0,2 0 0 15,0 0 1-15,0 2 0 0,0-2 0 0,0 0-2 16,0 0 1-16,0 0 1 0,0 0 5 16,-2 0 4-16,4 4 9 0,3-4-10 0,-3 2 0 15,-2-2-4-15,2 0 1 0,0 0 1 0,-2 3 0 16,0-3-3-16,0 0-3 0,-2 0 2 0,0 0 0 15,2 2-3-15,-7 2 3 0,3-2-1 16,-3 3-2-16,-2-1 4 0,-2 5-3 0,0 0 1 16,-2 0 0-16,0 4 0 0,-3-2 2 0,-6 9-1 15,0 0 1-15,0 2 1 0,0 6 2 0,2-3-6 16,-4 3 1-16,2 3-2 0,-2 7 1 16,-1-3-1-16,8-2-1 0,1-4 2 0,3-5-3 15,2-4 1-15,2 0-5 0,1-7-10 0,3-2-6 16,-2 0-4-16,5 2 7 0,-2-6 2 0,2 1-10 15,-3 1-2-15,3-4-33 0,-2 1-18 16,-1 1-25-16,-1-3-83 0</inkml:trace>
  <inkml:trace contextRef="#ctx0" brushRef="#br0" timeOffset="21416.576">13320 3453 1 0,'6'-2'45'0,"1"-1"3"0,-3 1-8 0,3 2-4 16,2-4-8-16,-5 4-5 0,7 0 15 0,-4 0-26 16,2-2 16-16,2 4-7 0,2-2 5 0,-2 0-14 15,4 0-5-15,3 4-2 0,4-4 2 16,4 0 4-16,1 2-1 0,15 1-4 0,0-1-4 16,2-2 2-16,2 0-3 0,7 4 1 0,17-4 1 15,-1 0 2-15,-5-6 8 0,9 3-1 0,-14 1 5 16,-13-2 0-16,-4-3-1 0,-2 7-4 15,-3 0 4-15,-1-4 1 0,-10 4-4 0,1-2-2 16,-3 2-1-16,-4 0 0 0,0 0-2 0,-5 2-2 16,0-2-2-16,-1 0-1 0,1 0-1 15,1 0-1-15,-5 0 0 0,0 0 0 0,0 4 1 16,-3-4 0-16,-1 0 2 0,0 0 3 0,-5 0 12 16,2 0 7-16,-15-4-7 0,7 8 4 0,2-4-2 15,-1 0-5-15,1 0-7 0,2 0-4 0,-2 0 1 16,9 0-6-16,-7-4-6 0,2 4 1 15,0-2-2-15,-2-1-1 0,-4 3-2 0,4-4 5 16,-5 4-1-16,-1-7 3 0,1 3-3 0,-1 4 4 16,-3-7-1-16,0 5 4 0,-4 0-4 15,2-3 2-15,-5 1-1 0,3 4 3 0,-7-4-9 16,3 4-2-16,-3-5-3 0,0 5-4 0,-2-2-7 16,-2 0 14-16,4 0 3 0,-11 2 3 0,4-5 3 15,3 1 1-15,4 2 1 0,0 2 0 0,5-7 0 16,0 5 0-16,1-3-1 0,3 5 1 15,2-8-1-15,-2 5 1 0,5-3 0 0,-1 1-1 16,-4-1 3-16,5-1-1 0,-1 0 6 0,-2 3 2 16,0-3 0-16,3 3-1 0,-1-5 1 15,1 5-3-15,-1-3 2 0,2 3-2 0,1-1 4 16,2 1-2-16,0 4-6 0,6-2-2 0,-4 2 0 16,2 0-2-16,-4-5-3 0,-2 5 0 0,1-2-6 15,3 2 3-15,0 0 7 0,0 0 2 0,0 2 1 16,3 3-1-16,1-3-1 0,3 2-2 15,-1 3 0-15,5 2 1 0,-2-3 1 0,7 1 1 16,-3 4-2-16,7 0-1 0,2-4 3 0,2 4-3 16,2 0 1-16,16 2 1 0,0 0 3 15,-2-2-2-15,0-2-2 0,-3 0 3 0,-2 2-1 16,-2-7 0-16,-2 5-1 0,-4-2 0 0,-3-1-1 16,-4 3 0-16,-5-7 0 0,-2 3 0 0,-4-1-3 15,0-2 4-15,-9-2 0 0,0 3-1 16,0-3 1-16,-2 0-1 0,2 2 1 0,-2-2-3 15,2 0 3-15,0 0-1 0,0 0 0 0,4 2 6 16,-4-2-2-16,2 4 0 0,-2-1-1 16,-2 1 3-16,2 0 0 0,-2 1 1 0,-2 1-4 15,-1 1-3-15,-2 4 4 0,-1 0-3 0,-1 2 0 16,-2 1 0-16,-9 3 0 0,9-4 2 0,-2 3-2 16,-3 2 1-16,1-3-1 0,-3 0 1 0,3 1-1 15,-1-3 0-15,3-2 4 0,2 0-4 16,-2-4 1-16,2 2 2 0,0-1 0 0,2-3 1 15,-4 4-1-15,0-5 0 0,-1 5 1 0,-1 0-1 16,-3-7-2-16,1 2 2 0,3 1 0 16,-1 1-2-16,4-1 3 0,0-5-1 0,4 0 3 15,1 2-1-15,1-9 3 0,5 5-3 0,-2 0 4 16,2 2-1-16,0-2-2 0,0 2-2 0,0 0 1 16,0 0 0-16,0 0-1 0,-2 2-1 0,0 2-2 15,-1-4 1-15,3 0-2 0,0 5-2 16,-2-5 1-16,2 0 0 0,0 0-1 0,0 0 0 15,0 0 1-15,0 0-2 0,0 0 3 0,2 0-2 16,-2 0 0-16,0 0 1 0,0 0 1 16,0 0 1-16,0 0-3 0,0 0 2 0,0-5 0 15,0 5 1-15,3 0-1 0,-3 0-4 0,0-2 2 16,0-2 2-16,2-1-1 0,-2-1 0 0,-2-3 0 16,2-2 0-16,0 0-1 0,-3 0 2 15,1-5-3-15,0 3 4 0,2 0-3 0,-4-7-1 16,1 5 4-16,1-3-4 0,0 0 1 0,0-4 0 15,2 0-1-15,-5 0 2 0,5 0-4 0,-2 4 2 16,2-1 2-16,-2-1-2 0,2 4 3 16,0 1-3-16,0-3 3 0,0 3 0 0,0 2-2 15,0 2 2-15,0-3-1 0,0 3-1 0,0 0 1 16,2 0 0-16,-2 2 0 0,0 1 1 0,0 1-1 16,0 3-1-16,0-1 0 0,2 7 1 15,1-2-1-15,-3 3 1 0,0-8-3 0,0 3-1 16,0 0-6-16,-3-3 1 0,3 3-6 0,0 2 5 15,0-2-8-15,0 4 23 0,0-2-3 0,0 2-1 16,0 5-1-16,3 0 0 0,-3 1 1 0,0 1 0 16,2 2 0-16,0 3-1 0,2-1-1 15,1 0-1-15,1 5 1 0,3-7-1 0,0 4 0 16,2 1 1-16,2-3 1 0,3 2 0 0,-1-4-1 16,3 2 0-16,6 3 1 0,0-3-1 15,-2 0 0-15,0-2 3 0,-2-2-4 0,2 0 2 16,-4-2 0-16,2-1-2 0,-3-1 0 0,1-1 2 15,-2-2-2-15,1 0 3 0,-4-2-2 0,1 0 1 16,-3 0 2-16,0-2-3 0,-5 0 3 16,3-2 0-16,-4 1 0 0,-1 1-1 0,3-4-1 15,-7 1 2-15,2 3 2 0,0-5-3 0,-2 3-2 16,0 2-5-16,0-5 0 0,-4 3 6 0,-1-1 0 16,-1 3 1-16,-6-2-1 0,-1-1 0 15,0 3 0-15,-7 2 1 0,0 0-3 0,-2 0 3 16,-2 7-4-16,0-5 2 0,-3 2-1 0,3 3-2 15,0-3-1-15,-7 5-1 0,5 0-3 0,1-2-1 16,8-1-1-16,1-1 1 0,5-1-4 16,0 0 7-16,2-1-5 0,5-1 1 0,-1 2 1 15,1-4 7-15,2 0 6 0,0 0 2 0,2 0 5 16,-3 2-2-16,3-2-3 0,5-2-3 0,-1 2 1 16,3 0-1-16,6-6 0 0,3-1-2 15,3 3 1-15,3-3 0 0,1-2 1 0,1 0 7 16,-2 3 6-16,-2-1-1 0,-3 3-4 0,-3-3-3 15,-3 3-2-15,0-1-3 0,-5 3-9 0,1 0 6 16,-1 0-14-16,-3 2 9 0,-1 0 4 16,0 0-8-16,-2 0-16 0,-2 4-11 0,0 3-10 15,-3-1-22-15,-1 1-30 0,-1 4-78 0,-2 0-100 16</inkml:trace>
  <inkml:trace contextRef="#ctx0" brushRef="#br0" timeOffset="27087.093">17469 3014 12 0,'5'-2'57'0,"-1"-5"-24"0,-4 3-21 16,0-5 6-16,-2 5 9 0,-3-3-15 0,3 3-2 15,-2-5 1-15,-1 4 7 0,1-3 6 16,-1 1-15-16,3 0-1 0,-2 3-3 0,2-1-2 16,-3 3 2-16,5-4 5 0,-2 3 2 0,0-1 2 15,0 4 1-15,-1-7 0 0,-1 5-6 0,2 0-6 16,-5 2-3-16,1 0 3 0,-3-4 2 16,-4 4 0-16,-3 0 4 0,-2 4-2 0,1-4 3 15,-1 4 3-15,-4 3-6 0,2-3 1 0,-2 5 0 16,0-2 3-16,-6 8 0 0,1-1 0 0,1-1-3 15,-1 0-3-15,1 2 0 0,1 1-2 16,1 2-1-16,2-1 1 0,0 3 1 0,0 0-1 16,-2 6-1-16,0 7 2 0,4 5-2 0,0 2 1 15,2-3 0-15,3 7-2 0,2-6 1 0,4 8-4 16,0-9 4-16,2-4 11 0,3-2-10 16,2 0-2-16,-3 2 1 0,5 3 0 0,0 1 0 15,2-2 0-15,-2-2 2 0,5-4-1 0,-5 2-3 16,4-2 3-16,3-1-1 0,2-6-1 0,2 3-1 15,2-1 2-15,5-2 1 0,-1-2-4 16,5 0 3-16,3 2 2 0,3 0-3 0,8 0 4 16,1-5 0-16,3 1 2 0,-1-5 1 0,-1 0 1 15,-3-4-1-15,0 0-2 0,1-2-1 0,3-3 2 16,3 0 0-16,2-4 2 0,0 0-1 16,-4 0 0-16,-2-4 0 0,-3 0-3 0,-4-1 2 15,0-1 2-15,0-5-6 0,6 0-4 0,3-5 1 16,6-1-3-16,2-3 1 0,3-7 3 0,-2 1-1 15,-5 4-2-15,0-3 2 0,-9 3 9 16,0 3 1-16,-4-3 0 0,-2-1 7 0,-5 4-1 16,-4-6-8-16,-2 1-1 0,-3-5-2 0,-4-4 4 15,0 0-4-15,-2 0 1 0,-5 0-5 16,-1 2 5-16,-3 0-8 0,0 3-1 0,-3-1 5 16,1-2-2-16,-2 0-2 0,-1 0 0 0,-3-6 0 15,1-5-4-15,0-2-2 0,-4 0 2 0,0 4-1 16,-4 1-1-16,-5 8 1 0,-4 6 2 15,-3 3-1-15,-4 3 3 0,-2 3 3 0,-2-2 0 16,-2 7 0-16,-5 5-1 0,-7-3-1 0,-8 5-1 16,-3 4 2-16,1 2-6 0,2 0-4 0,8 7-2 15,3-3 5-15,2 1 0 0,2 4 5 16,4 0-2-16,1-9-11 0,10 7-13 0,1-7-2 16,4 3-13-16,6 1-10 0,5 3-30 0,2-2-11 15,5-1 6-15,0 8-73 0</inkml:trace>
  <inkml:trace contextRef="#ctx0" brushRef="#br0" timeOffset="27680.652">17668 3603 228 0,'-16'11'33'0,"5"-2"-34"15,2-3 29-15,3-1 3 0,-1-5 5 16,5 2-13-16,-3 0-12 0,5 0-8 0,-2 0 0 16,0-2 2-16,2 0-3 0,0 0-4 0,-2 0 0 15,2 0 14-15,0 0 14 0,2 0 3 16,0 0 0-16,5 5-12 0,-3-5-5 0,7 0 0 15,-2 2-6-15,4 0-4 0,1 5-3 0,-1-5 18 16,9 7-6-16,0-5-1 0,-2 5 4 0,2 2-6 16,0 0-1-16,0 2 1 0,-2 3 1 0,2-1 3 15,-2 3-2-15,-1 0-6 0,-1-1 0 16,0 5 10-16,2-4 3 0,-1 6-7 0,6 0-5 16,-3 3 1-16,0-3-6 0,2 0 4 0,-2 3-2 15,0-1-1-15,2-1 1 0,1-3 2 16,-3 2-2-16,-2-2 0 0,2-2-2 0,-5 2 0 15,-4-7 0-15,3 5-2 0,-7-9 1 0,0 0 0 16,-3-2 0-16,-1-2-3 0,-1 1 0 0,3-3 1 16,-5 1-1-16,0-3-3 0,-2-1-3 15,-4-7-13-15,-1-1-3 0,3 6-4 0,2-2-13 16,0 2-9-16,-2-3-42 0,2 3-46 0,0 0-99 16</inkml:trace>
  <inkml:trace contextRef="#ctx0" brushRef="#br0" timeOffset="29992.635">18702 3177 16 0,'0'-2'78'0,"0"-5"-17"0,-3 5 11 0,1 0-31 16,2-2 0-16,-2 4-9 0,0-5 3 0,2 5-23 16,0 0-6-16,-2-2-3 0,2 2-3 15,0 0 2-15,2 0 3 0,-2 0 0 0,0-4-1 16,0 8-4-16,0-4-2 0,2 0 6 0,-2 0 7 16,2 0 8-16,0 2 8 0,3-2 2 0,1 5-11 15,1-1-6-15,2-4 5 0,2 4-4 0,2 3-5 16,5-5-3-16,2 0 1 0,2 3-4 15,6-1 2-15,12 1-1 0,2 1-2 0,-2-4 3 16,1 3-1-16,-1 1 1 0,0-3-2 0,-3-1 2 16,12 5-3-16,-3-7 2 0,-2-5 0 15,-2 3-2-15,0-3 1 0,-4 5-2 0,-5-2 2 16,-5-4-2-16,-6 3 2 0,-2 1-1 0,-7-2 0 16,-2 2 0-16,-2-3-1 0,0 5 0 0,-2-6-3 15,-3 3 2-15,0 1-4 0,-4 2-2 0,5-2-19 16,-5-2-11-16,0 1-26 0,-7 3-6 15,3-2-42-15,2 2 11 0</inkml:trace>
  <inkml:trace contextRef="#ctx0" brushRef="#br0" timeOffset="30289.502">18673 3470 34 0,'-7'7'128'0,"5"0"-81"0,-4-5-12 0,12-7 6 16,-1 5-17-16,-5-4 7 0,4 4 0 0,-6 4 5 16,4-4-15-16,2 3 12 0,7-3-13 0,-2 2 0 15,4-2-13-15,7 0-2 0,5 0-2 0,5 0 1 16,6-2 0-16,17-1-4 0,2 3 1 15,0-4-2-15,-2 2-3 0,0 0 2 0,2 2-2 16,18 0 3-16,-5 2-3 0,-4 0-5 16,9-2-9-16,-18 4-28 0,-11 1 7 0,-9 1-52 15,-4-3 25-15,-2 3-140 0</inkml:trace>
  <inkml:trace contextRef="#ctx0" brushRef="#br0" timeOffset="34710.333">21065 3190 37 0,'0'-11'48'0,"0"3"-18"15,0-3-7-15,-2 4 6 0,0-4-4 16,0 0-10-16,-1 0 5 0,-1 0-4 0,2 0 4 16,-3 0 1-16,1 0-1 0,0-2-8 0,-1 4 2 15,-4-2 6-15,3 4-13 0,-3-6 0 0,-4 4-7 16,2 2 3-16,-5 1-1 0,-1-1-2 15,-1 3 0-15,-4 4 0 0,-9 0 3 0,2 4 0 16,1 3-3-16,1-3 3 0,-1 7 3 0,1 0-5 16,-2 3 3-16,1 3 2 0,-3 1-2 0,2 6-4 15,-6 5 4-15,-14 13 2 0,3 11-1 16,-13 13-2-16,10 2-3 0,9-11 2 0,7-2-1 16,5-6 3-16,6-3-2 0,4 1 4 0,9-1 0 15,0-6 3-15,9 1-1 0,3-5 1 0,5-1 3 16,6-9 3-16,1 1-11 0,7-3 0 15,5 0-2-15,-3 1 3 0,5-1 0 0,1-4-3 16,3 2 4-16,1-2 2 0,3-3 1 0,0-3-2 16,1-3-3-16,-3-3 1 0,1-3-3 0,-3-1 4 15,-5-4 3-15,5-9-2 0,3 1-1 16,3-10-1-16,8-6-4 0,-1-9 0 0,5 0 0 16,-5-3 2-16,-2-1 6 0,-7 1-1 0,-6 1 6 15,-2-2-5-15,-9-5 1 0,0-4-8 0,-3-3 2 16,-3 1-4-16,-6-1 1 0,-1 3-4 15,-9 2 1-15,-3 0 1 0,-3-3 3 0,-6 3 2 16,-1 0 0-16,2 7-2 0,-9 1 1 0,0 5 0 16,-3 5-3-16,-1 6 3 0,-3 5-6 0,-4 4 2 15,0 2-2-15,-7 9 1 0,1-2 0 16,-5 4-4-16,4 4-17 0,2-1-1 0,8 4-10 16,1 6-8-16,2 5-35 0,3 2-8 0,4 2-38 15,1 3-88-15</inkml:trace>
  <inkml:trace contextRef="#ctx0" brushRef="#br0" timeOffset="35022.752">20679 3556 56 0,'9'36'379'15,"-4"-10"-329"-15,-1-8-33 0,0-3-16 0,-4-4 0 16,3-4 0-16,-1 0-4 0,-2-7-2 0,4 0 1 16,-4 6 6-16,0-1 7 0,2 1 12 0,3 1-4 15,-1 4-3-15,5 2-6 0,0 5-3 0,4 4-1 16,3-2-2-16,3-1-1 0,1 6-3 15,9-1-3-15,6 7 1 0,3-3 1 0,1 1-2 16,-1 2 2-16,4 2-10 0,-9 0-7 0,-7-6-2 16,-4-3-49-16,0-2 12 0,-4 0-40 15,2-2-69-15</inkml:trace>
  <inkml:trace contextRef="#ctx0" brushRef="#br0" timeOffset="35694.486">21467 3658 91 0,'2'6'343'0,"0"1"-277"0,-2 0-46 0,2-3-17 15,-2 1 0-15,2 1-6 0,-2-4-4 16,0 1-5-16,0 3 8 0,0-6 3 0,0 9 13 15,0 2 0-15,0 4-5 0,0-1-6 0,-2 8 0 16,0-5 0-16,0 8 0 0,0-1-2 0,-1 16-1 16,1-10 6-16,0 3-2 0,2 1-2 15,2-1-3-15,-2-5-1 0,2 1 2 0,1-5 0 16,1 0 1-16,-2-4 1 0,0-4-2 0,1-3 2 16,-1-4 4-16,0-3 18 0,-2-3 12 0,0-3-15 15,2 4-20-15,-2-4 0 0,2-7 3 16,1-4-1-16,-1 5 2 0,0-5-3 0,0-9-1 15,3 0 0-15,-1 0-1 0,3-8 1 0,-1 1 1 16,3 1 0-16,0-5 0 0,2-5 0 16,2 3 2-16,-2 3 0 0,0 3-2 0,0 1 3 15,0 8-1-15,0-4-2 0,0 2 1 0,-2 5 0 16,-2 4-1-16,2 0-1 0,-3 4 0 0,1 0-2 16,-3 3-1-16,3 4 0 0,-1 4 2 0,-1-1 1 15,-1 5 3-15,1 3 1 0,-3 3-1 16,-2 8 1-16,0-5 0 0,-5 8-3 0,-1 3 0 15,-1 1-1-15,-2 2 1 0,-4 6 1 0,0-1-2 16,4-3-1-16,0-7 0 0,3-2 1 16,1-4-3-16,1-4 3 0,2-3 2 0,2-7 1 15,-3 6 8-15,1-10 17 0,2 2-18 0,0-2-12 16,0-6 1-16,5 0 1 0,-1-5-1 0,5-5-1 16,2-5 4-16,0-3-2 0,4-3 0 15,5-1 0-15,4-12-1 0,3 3 5 0,-1 0-5 16,-1 4 5-16,-3 2-2 0,0 1 2 0,-5 6-2 15,1 2 0-15,-5 2-2 0,-4 7-2 0,2 4 2 16,-4 1 3-16,2 6-1 0,-5 6 0 16,5 1 2-16,-5 4-3 0,3 7 2 0,-3-3 0 15,1 5-2-15,-5 6 0 0,0 8 0 0,-3 1-3 16,3 0-3-16,0 0-10 0,0 1-15 0,0-1-15 16,0 0-11-16,3-6-64 0,-1 0-6 15,2-3-80-15</inkml:trace>
  <inkml:trace contextRef="#ctx0" brushRef="#br0" timeOffset="36397.435">22457 3724 311 0,'0'4'97'16,"-5"-4"-68"-16,1 0 11 0,-3-6 4 0,3 1-15 15,-3-3-10-15,0 3-14 0,5 1-7 0,-2-1-1 16,-1 3 2-16,1-2-4 0,-3-1 1 0,-1 3-2 16,-1 2 5-16,-2 2-1 0,-5 3 3 15,3 1-2-15,-5 3-1 0,1 4 2 0,-1-2-2 16,1 3 1-16,-1 1-2 0,0 3 3 0,-2-1 0 16,-4 14-1-16,0-4 1 0,4-1 1 15,2 3-4-15,3-1-2 0,4 1 0 0,0-2 2 16,7 1 3-16,4-6 1 0,2 0 1 0,4-2 0 15,3-2 0-15,4-5 1 0,3-2-3 0,-1-4 2 16,7-7-2-16,0-2-1 0,3-5 3 16,-1-2-4-16,2-2 2 0,3-4 1 0,-3-5 0 15,3 2-1-15,-5-4 5 0,5-7-1 0,-7 3 1 16,-4-1-1-16,-3 5 0 0,-4-2 3 0,-2 2-5 16,-2 5 0-16,-3-3 4 0,0 4 3 15,1 3 0-15,-3 4-2 0,0 0 0 0,0 5-2 16,-2 0-3-16,-4 10-2 0,0-1-2 0,1-1-4 15,6-8 5-15,-3 4 2 0,-3 4 1 0,-1 3-1 16,0-3 0-16,-3 9-1 0,-2 0 0 16,0 5 1-16,-2 4 0 0,0 0-2 0,2 2 0 15,1 5 1-15,1-5-1 0,3-2-1 0,4 3 0 16,2-1 1-16,2-6-2 0,3-1 3 16,-1-4 2-16,3 1 1 0,5-6-3 0,-1-1 0 15,2-2 0-15,3-10 1 0,-1 3 0 0,8-7 0 16,-5-4 1-16,-3 6 2 0,1-8-3 0,2-5 0 15,-3-4-1-15,1-3 0 0,0 1 1 16,-3-1-1-16,3-1 0 0,-3-1 1 0,1 3 11 16,-1 1 4-16,-4 5 6 0,0 5-4 0,-2 0-8 15,-3 4-3-15,-1 2-5 0,-7 9-4 0,2-5-1 16,-3 5 2-16,3 0-6 0,5-2 2 16,-5 2 6-16,2 7 1 0,0-1-1 0,0 1-3 15,1 4 3-15,-1 2-1 0,0 3 2 0,2 3-1 16,1 4-2-16,2 1 1 0,-1 11-2 0,5-2-1 15,2 0-4-15,3-2 3 0,4 0-13 16,2-7-6-16,0 0-5 0,4-1 1 0,1-8-9 16,6 5-24-16,2-11-57 0,0-3-25 0,7-4-60 15</inkml:trace>
  <inkml:trace contextRef="#ctx0" brushRef="#br0" timeOffset="36631.708">23345 3552 184 0,'-7'2'180'0,"5"0"-141"15,-2 1-31-15,-3-3-11 0,3 4 4 0,-1-4 26 16,-3 7 17-16,-3 1-4 0,-7 12-15 16,-4 0 15-16,-2 11-9 0,-7 4 1 0,-5 9-6 15,-12 18-10-15,2 7-14 0,-14 19-4 0,5-2-1 16,9-11-1-16,-3-3-6 0,21-23-18 0,-1-7-25 15,7-5-20-15,2 1-34 0,5 1-40 16,-1-1-114-16</inkml:trace>
  <inkml:trace contextRef="#ctx0" brushRef="#br0" timeOffset="37506.572">17540 4826 119 0,'6'-8'88'0,"-1"-3"-36"0,-8-3-5 0,-3-1-39 16,-5-1 7-16,-2-1 6 0,-5 1 10 15,-2 3-20-15,0-2 7 0,-2 6-1 0,2-4-3 16,-2 4-2-16,0 0-4 0,2 5-1 0,3-5 2 16,1 4-5-16,-1 5 5 0,1-4-2 0,3 4-5 15,0 2-4-15,0 0 1 0,-3 5 2 16,1 4 4-16,-1 5 7 0,-1 6-3 0,-3 6-3 16,-7 21 4-16,1 4-6 0,-5 6 0 0,-4 14 1 15,2-5 4-15,4-2-7 0,3 1 1 16,4 3 2-16,8 7 1 0,1-13-4 0,6-2 3 15,3-2 0-15,4-1-1 0,4 3 0 0,10 0 3 16,6-10-3-16,8 1-1 0,3-11-2 0,7-6-3 16,3-8 3-16,6-1-1 0,-3-5 1 15,4-7 2-15,1-6-1 0,6-5 5 0,5-8 3 16,-1-7-1-16,1-5 2 0,-3-1 3 0,-2-7-2 16,2-3-5-16,3-2-3 0,4-6 0 0,-5 2-5 15,-4-2 3-15,-2-5-2 0,-9-2 0 16,3 0 1-16,-10-2 1 0,-1 0-1 0,-6 0 2 15,-1 4 3-15,-7-1-3 0,-6-6 0 0,-3-6 1 16,-2-6-1-16,-7-5-1 0,-2 4 3 0,-6 3 2 16,0 8-1-16,-7-6-4 0,-3 5-2 0,-8-6-2 15,-2 6-1-15,-5 1-8 0,-6 10-1 16,0 1 3-16,-3 12-3 0,1 1 2 0,-1 8 5 16,-1 4 3-16,-5 4-7 0,-7 2 0 0,0 3-3 15,-2 1 1-15,5 6 0 0,4 1-16 16,4 3 1-16,7-1-9 0,0 3 0 0,2 2-31 15,0-2-41-15,7 2 19 0,0 0-30 0</inkml:trace>
  <inkml:trace contextRef="#ctx0" brushRef="#br0" timeOffset="37834.614">17509 5318 436 0,'6'18'97'0,"-1"-9"-67"15,-5-5-11-15,0-2-12 0,-2-4 8 16,-3 2 1-16,5-2-11 0,-4-3-7 0,-1-6-10 15,5 14 10-15,0-1 3 0,5 4 6 0,-1 1 3 16,5 6 2-16,4 5 6 0,3 4 2 0,6 4-2 16,9 14-9-16,8 4-6 0,21 16-4 15,2-3-2-15,-1-6-3 0,1-5-1 0,-7-8 2 16,0-3-7-16,-4-2-16 0,2-4-10 0,0-3 13 16,-5-2-17-16,1 0-13 0,-7-1-62 15,-3-1-14-15,-6-3-86 0</inkml:trace>
  <inkml:trace contextRef="#ctx0" brushRef="#br0" timeOffset="38490.688">18889 5201 214 0,'-20'-2'97'0,"5"-2"-28"0,2-5-53 0,-1-2-15 16,5 0 6-16,3 0 6 0,-1 4 3 0,3 1-10 15,2 1 0-15,2-1 3 0,2 1 4 0,9-2 14 16,-2 5-9-16,6-4-7 0,3 3 0 16,-3-1 2-16,5 2-1 0,0 0-5 0,6 2-3 15,3 0-2-15,0 0-2 0,2 0 0 0,2 2 1 16,11 2-1-16,0-2-1 0,0 3 1 16,0-1-3-16,-2 1 1 0,0-1-1 0,-3 1 2 15,-1 1-2-15,6 1-3 0,-9 2-15 0,-2-5-15 16,-6 3-7-16,-7-3-3 0,0-2 7 0,-3 3-43 15,-1-3 21-15,-3 0-117 0</inkml:trace>
  <inkml:trace contextRef="#ctx0" brushRef="#br0" timeOffset="38709.385">18708 5525 455 0,'0'14'96'0,"2"-6"-60"0,-2-3-25 0,0-5-21 16,0 0-1-16,3-5 5 0,3 1 2 16,3-7 1-16,9 2-1 0,6-4-1 0,9 0 0 15,5-1-1-15,3 1-13 0,8 2-64 0,4 0-13 16,22 0-18-16</inkml:trace>
  <inkml:trace contextRef="#ctx0" brushRef="#br0" timeOffset="39287.355">21306 5082 406 0,'2'-13'53'0,"-2"0"-32"16,-5-5-22-16,-3-2-12 0,-8-2 13 0,1 0 1 15,-3-2 6-15,-2 0 3 0,0 4 9 0,1 0-7 16,-1 2-9-16,2 3-5 0,-2 2-5 15,5 2-1-15,-3 2-2 0,-4 2 1 0,0 5 4 16,-4 4 0-16,-1 3 5 0,-4 3-3 0,-13 14-6 16,-2 5-6-16,2 4 9 0,-3 4 5 0,-5 11 1 15,5 1 5-15,3-1-4 0,2-2 7 0,0 9 6 16,-2 0 6-16,0 11-4 0,7-9 0 16,-1-2 3-16,7-2-2 0,5 4-1 0,4-2-7 15,6 0-1-15,8-5-3 0,5-4-1 0,8-9 6 16,4-4-7-16,10-4 2 0,6-7 1 15,8-1 6-15,9-8-3 0,8-2 2 0,5-4-8 16,3-5-1-16,1-7 2 0,-4-2-4 0,3-2 0 16,-3-2-1-16,0-2 0 0,2 1 2 0,-2-3-1 15,-6-5 1-15,-3-3-2 0,-4-5 2 0,-4-1-3 16,-5-5 5-16,2 1 0 0,-11 0 1 16,0-3 1-16,-8 3-1 0,-7-2-4 0,-7 1-2 15,-6-6-3-15,-7 1-1 0,-7-6-1 0,-2-1 2 16,-4 4 5-16,-3 0-1 0,1 8 0 15,-5 1-4-15,0 2-1 0,-2 4 1 0,0 5-7 16,-2 4 4-16,-5 7 0 0,-4 2-8 0,0 4-7 16,0 5-6-16,0 4-13 0,6 5-33 0,3 4-32 15,4 4-1-15,0 3-77 0</inkml:trace>
  <inkml:trace contextRef="#ctx0" brushRef="#br0" timeOffset="39584.152">20840 5512 465 0,'7'11'93'0,"-5"0"-65"0,0-6-26 0,-6-5-10 0,0-3-3 15,4 3 6-15,0 3 0 0,4 1 8 16,0 3 10-16,1 4 5 0,4 4 1 0,2 7-9 16,0 5-6-16,6 10-3 0,-1 7-1 0,4-2 6 15,-1 2 1-15,3-2 0 0,3 4-3 16,1-6-9-16,1 0 0 0,-1-5 0 0,3-4-12 16,-1-7-15-16,3-2-1 0,2-6-18 0,3-1-38 15,-1-6 22-15,-2-5-65 0,0-4-62 0</inkml:trace>
  <inkml:trace contextRef="#ctx0" brushRef="#br0" timeOffset="41036.9">21610 5631 117 0,'0'-2'83'0,"-2"0"-25"16,-1-5 6-16,3 5-6 0,-2-2-24 0,0 1-14 16,2-1-8-16,-2 2-4 0,2 0-9 0,-2-1-10 15,2 3 9-15,0 0 16 0,2 3 11 16,0 3-1-16,0 5-7 0,3 5-1 0,-3 3-6 15,2 6-4-15,-2 1-4 0,1 14-2 0,-3-3-3 16,-3 3-3-16,1-2 4 0,0-3-1 0,2-4 0 16,-2-3-1-16,2-3 0 0,2-6 4 15,-2-5 5-15,4-1 15 0,-1-7 3 0,1-1-14 16,3-3-7-16,-1-4 1 0,3-7-1 0,2 0 1 16,-2-4 1-16,2-5 1 0,2-1 1 0,0-1-3 15,1-5-1-15,-3-3 0 0,2-1-1 16,2-13 1-16,-1 0 6 0,-3 5 1 0,0 2 4 15,-3 4-2-15,-1 2-4 0,0 7-1 0,-3 4-4 16,1 3-2-16,-3 4-5 0,0 2-7 16,0 5-7-16,3-1 8 0,-1 5 10 0,0 5 0 15,3 4 1-15,0 2 1 0,-1 2 4 0,1 7-4 16,-1 4 0-16,-1 5 0 0,-1 1 0 0,1 17 2 16,-3-1-4-16,0-4-1 0,-2-2 2 0,0-3-1 15,0-4 0-15,2-6 0 0,-2-3-4 16,0-4-3-16,0-7 6 0,0-2 5 0,-4-2 13 15,4-7 10-15,0 0-28 0,2-2 2 0,0-6-1 16,5-5 0-16,-3-1 0 0,5-3 0 16,0-7 1-16,2-2 1 0,0-3-2 0,0-1 1 15,7-16-2-15,-3 2 3 0,1 2 1 0,-3 2 3 16,0 5 6-16,0 0 3 0,-2 7-7 0,-2 4 0 16,-2 4-5-16,-1 3-15 0,-4 6-4 0,1 2-1 15,1 3 19-15,-4 2 0 0,5 6 0 16,-3 5 3-16,0 0-2 0,0 2 1 0,0 9-1 15,1-1-1-15,-3 4-2 0,-3 1 1 0,3 2 1 16,3-2-3-16,-1 1 1 0,-2-1 3 16,4-2-3-16,1 7 1 0,3-5-1 0,1-2-1 15,2-7 2-15,0 1 0 0,0-5 0 0,2-2 1 16,1-3 0-16,-3-1-1 0,2-1-1 0,0-4 3 16,0 0-2-16,1-4 4 0,-3 2-2 15,2-3 1-15,0-1-2 0,0-3 0 0,-2 0-1 16,3 0 0-16,-3-4 0 0,0 0-1 0,0-5 0 15,0-2 2-15,-2 0-2 0,-1-4 1 0,1 0 0 16,-4-3 2-16,1 3 10 0,-1 0 5 16,-3 4-3-16,0 0 2 0,-2 7-6 0,0-3-2 15,0 8-4-15,-2-1-2 0,-5 2 0 0,5 7-5 16,0-2-3-16,0 2-3 0,4-2 7 0,-2 2 3 16,0 2-1-16,0 5 0 0,-7 8 0 15,5 3 0-15,-5 4 1 0,3 0-2 0,0 2-1 16,1 0-2-16,-1 3 0 0,2-3-4 0,2 0 5 15,4 7-1-15,1-2 2 0,1-7 0 0,5 0 0 16,0-7 1-16,5-1 3 0,3-3-1 16,-1-3 2-16,4-3-2 0,2-5-1 0,-2-5 0 15,3 1 1-15,-1-5-2 0,-2 0 1 0,0-2 3 16,0-2-2-16,-2 0 2 0,2-5 1 0,-2 1-2 16,0-3-1-16,0-2-1 0,-3-3 0 15,3-3 0-15,0-12 0 0,0 3 1 0,0 4-2 16,-7 4 11-16,-2 9-5 0,-5 5 3 0,1 6-5 15,-3 0-2-15,-6 13-3 0,0-4-6 0,6-2 3 16,-4 0 3-16,5 6 3 0,-5 5 2 16,2 4 0-16,0-2 1 0,-2 7 0 0,0 4-5 15,-4 0 2-15,2 2-1 0,-3 1 0 0,1 1 0 16,-3 1-1-16,3-3-1 0,2 0 2 0,-7 9-3 16,4-6 2-16,3-5 0 0,-2-5 0 15,2-3 0-15,-1-1 2 0,3-4 0 0,0-3 5 16,0-1 8-16,0-3-4 0,0 2-6 0,0-6-3 15,5 0-1-15,-1-9-1 0,3 2 1 0,2-6 0 16,2-5 1-16,2 0-1 0,2-4 1 16,5-12-2-16,0 3 3 0,0 5 1 0,-3-3 3 15,1 6-2-15,-5 6 0 0,1 3-2 0,-6 3-1 16,-1 2 0-16,2 7-1 0,-3-1 2 16,3 10 0-16,-2-1 4 0,2 9 0 0,2 3-1 15,0 1-4-15,0 5-1 0,2 5 1 0,0-1-1 16,0 1-3-16,3 1 1 0,-1 3-1 0,5-2-3 15,0 0-7-15,-2-5-7 0,4 0-6 0,0-4 0 16,0-3-11-16,0-8-7 0,0-4-27 16,-2-5-7-16,2-7-62 0,2-8-51 0,0-3 33 15</inkml:trace>
  <inkml:trace contextRef="#ctx0" brushRef="#br0" timeOffset="41864.808">13952 3766 110 0,'3'-11'96'0,"-1"-2"3"16,-2 2-31-16,0 0-30 0,0 0-7 0,0 2-2 15,-2 2 6-15,2-4-13 0,0 7-16 16,0-3-2-16,0 5-10 0,2-3 0 0,0 3-1 16,2-2 3-16,1 4 5 0,8-5 9 0,5 3-4 15,4 2 1-15,4-2 1 0,12 2-1 0,21 2 2 16,5 5-4-16,0-5 3 0,4 7 0 15,29-2-1-15,0 1 1 0,31 3-4 0,-20-2 2 16,14-2 2-16,-54-1-2 0,9-6-1 0,-2 0-3 16,0 0 1-16,-13-4-3 0,0 2 5 0,-1 0 1 15,1-3-4-15,2 5 1 0,-7-4-3 16,-10 4 1-16,-10-2-3 0,-6-3 0 0,-7 5 0 16,0-4 1-16,-4 2-1 0,-4-1 3 0,-7 3 4 15,-3-2 4-15,-1 2 0 0,-12 0-5 0,3 0-5 16,-1 0-2-16,5 0-13 0,-2 0-23 15,0 0-34-15,6 0-25 0,-2-4-55 0,-2-1-46 16</inkml:trace>
  <inkml:trace contextRef="#ctx0" brushRef="#br0" timeOffset="42224.085">15511 3321 83 0,'-6'0'112'0,"-1"-3"19"16,-2-3-54-16,3-1-38 0,1-2 13 0,1 3-9 16,-1-1-25-16,3 0-8 0,-2 3-13 0,4 2-3 15,0 6 1-15,0-2-2 0,0-6 2 16,0 4 3-16,6 0 1 0,-1 2-2 0,4 0 2 16,6 5 1-16,3 4-1 0,1 0 0 0,4 0 0 15,3 5-3-15,3-3 3 0,13 13 0 16,-1-2 0-16,6-1 1 0,-3 1-1 0,2 4-1 15,11 3 3-15,-8 5-2 0,-7-1 1 0,-7 0-1 16,-4-2 0-16,-7-4 1 0,-2-3-1 0,-4 1-1 16,-7-7-1-16,-2 2 4 0,-5-5 8 0,-4 1 8 15,-6-7 6-15,1 4-2 0,-6-1-8 16,-2-1-4-16,-7 0-5 0,-11 3-2 0,-2-3-4 16,-9 2-2-16,-2 1 2 0,-4 1-1 0,-14 1-1 15,7 2-33-15,4 0-7 0,14 2-78 16,-1-5-10-16,1 3-106 0</inkml:trace>
  <inkml:trace contextRef="#ctx0" brushRef="#br0" timeOffset="42739.575">13630 4092 81 0,'5'20'267'0,"-3"2"-185"0,2-9-74 0,-1-2-21 15,1-4 11-15,3 0 23 0,2-1 25 0,4 3-18 16,4 2-10-16,10-2-6 0,4 6-5 0,8-1 2 16,10 8-5-16,24 0-1 0,-1 6-4 15,28 12 2-15,-8 2-1 0,30 13 1 0,-45-18-4 16,0 3 2-16,0-5-3 0,5 1 3 0,1-8 0 16,1 3-1-16,-2-2-2 0,-3-3 2 15,1 7 2-15,-6 1 0 0,4 3-1 0,-10 0 0 16,0 1 7-16,7 2-1 0,-2-7 1 0,-2 2 0 15,1-4 1-15,-3 0 4 0,-1 0-5 0,7-3-3 16,-2 8 1-16,-3-1-2 0,-1-4-1 0,-3 2-2 16,0-2-1-16,-2 0 3 0,0-3 2 15,-16-1 2-15,3-5-2 0,-13-2 2 0,-3-5-2 16,-11-2-3-16,0 0-1 0,-6-2-1 0,-3 0-4 16,-4-2-6-16,-2-2-2 0,-6 0-8 15,3-1 14-15,-4-1-1 0,1-1 4 0,-1-2 2 16,-13-8 1-16,4 1-4 0,5 5-23 0,2 0-43 15,0 0 1-15,-5-4-62 0,-1-1-82 0</inkml:trace>
  <inkml:trace contextRef="#ctx0" brushRef="#br0" timeOffset="43098.86">16058 4848 322 0,'-11'3'83'16,"2"-3"-31"-16,0-5 17 0,5 1-53 0,0-3 11 15,1-2-3-15,-1 5-5 0,4-3-8 0,0 3-5 16,0 4 0-16,7 0-8 0,-3 2-2 16,-4 0-4-16,0-4 1 0,0 4 8 0,0 3-4 15,4 1 3-15,3 3-1 0,2 7 1 0,6 1-3 16,5 5 2-16,2 0 0 0,7 5-1 0,10 8 3 15,1 3-1-15,2-3 2 0,-2 2 0 0,-3 3-2 16,18 11 2-16,-6 2-3 0,-1-5 1 16,7 12 1-16,-8-14-3 0,-14-6 1 0,-9-5 2 15,-8-2-1-15,-5 0 5 0,-9 2 5 0,-9 1 8 16,-6-1 11-16,-5-4-6 0,-10 0-4 16,-3-3 0-16,-9-1-6 0,-4-5-5 0,-7 0-10 15,-4-2-2-15,-13 0-4 0,-14-1-34 0,5 6-34 16,-2-1-20-16,-3 0-222 0</inkml:trace>
  <inkml:trace contextRef="#ctx0" brushRef="#br0" timeOffset="46379.386">15926 6698 20 0,'9'-8'74'0,"6"-1"-26"0,-6 2-10 15,2 3-8-15,-2-1-6 0,6-1 5 0,0 1-14 16,1 1 16-16,2 2-2 0,4-3-2 0,0 3-18 16,6 0-1-16,3 0-4 0,2-1-3 15,14 3 1-15,3 3-1 0,1-3 0 0,4 0 0 16,9 0 2-16,24 2-1 0,34-2 2 0,-12 2 2 16,26 0-3-16,-50 0 4 0,0 1-3 0,-4-3 4 15,2 2 4-15,0 0-3 0,2-2 6 0,0 0 4 16,2 2-5-16,4 0 6 0,-1-2-15 15,4 0-4-15,2 3-1 0,2-1 2 0,2 0-4 16,5 0 2-16,2 3-2 0,5-1 1 0,3-2-1 16,8 3-2-16,-1-1 2 0,-4 1-2 15,0 1 1-15,5-1 2 0,-3 3 0 0,-2 1 1 16,0 0 1-16,-6 2 2 0,-3 0 0 0,2-2 2 16,1 2-1-16,-7 0 2 0,0-4-1 0,2 1-2 15,0 1 0-15,-7 0-1 0,3 2-1 16,4-2 0-16,-2 0-2 0,4 0 2 0,-4 2 0 15,2 0-2-15,2 2 0 0,0-2 1 0,-2 0-1 16,-4 0 0-16,2 0 1 0,-9-2-2 0,0 2 2 16,-9 0 0-16,-2-2-1 0,-7-1 0 15,-4-1 0-15,-4 2 2 0,-3-5-2 0,5 5 0 16,-3-2 1-16,-1 1-2 0,-3-3 3 0,-2 2-2 16,2-3 0-16,7 0 2 0,-3 3 0 0,-6-3-3 15,0-1 2-15,0 1-1 0,2 0 1 16,5-1-1-16,-5 3-2 0,-11-1 3 0,0-1-1 15,-6 0 1-15,-3 1 0 0,-2-3 0 0,-2 0 0 16,-4 3-1-16,-8-1 1 0,-5-2-1 16,-3 0 1-16,-5 1 1 0,-6-1-1 0,-4-2 8 15,4 0 2-15,-7 0-1 0,5 0-3 0,-2 0-3 16,-1-5-1-16,1 3 2 0,2 0-1 0,-2-5 4 16,1 3 7-16,-1 0-2 0,-3-1 1 0,1 1-5 15,1-3 1-15,-1 3-2 0,-3-1 4 16,0-3-4-16,0 1 0 0,1-2-10 0,-1 0 0 15,-2-2-2-15,-2 0 8 0,-1-2-3 0,-3 0 1 16,1-3-1-16,1 1-1 0,0-3 4 16,-1 1-5-16,-1-5 0 0,1 0 2 0,1-3-1 15,-1-1 2-15,1-5-2 0,2 0 0 0,0-2 0 16,-3-9 1-16,5 0 0 0,-2 3-1 0,2-1 1 16,0-2-1-16,0 0 2 0,-2-11-1 0,2 2 0 15,-3-1 0-15,6 3-1 0,-3 5 2 16,4 2-1-16,-2 0 1 0,3-2-1 0,1-2 2 15,3-5-2-15,0-2 0 0,2-2 1 0,0 2-2 16,0 2 1-16,-2 3 0 0,2-1-1 16,-2-6 0-16,4 0 1 0,-2-2 0 0,4 2 0 15,-4 6-1-15,0 1 0 0,0-1 2 0,1-2-2 16,-4-6 1-16,1-2 1 0,0 1-2 0,0 5 1 16,0 5 0-16,2-3-1 0,0-2 1 0,-3-4 1 15,6 2-2-15,-1-3 1 0,-2 8-1 16,2 1 0-16,-2 5 0 0,-2-2 0 0,0-5 2 15,-5 3-4-15,1-5 3 0,-5 4-1 0,0 3 2 16,0 2-2-16,0 4 1 0,0 3-2 16,0-3 2-16,-3 2 1 0,1-3 0 0,-2-1 0 15,-1 6 1-15,1-3-1 0,2 8 2 0,0 0-1 16,-1 4-2-16,1 3 2 0,2 2 0 0,0 0-2 16,0-2 0-16,-2 4 1 0,0-4 0 15,2 6 0-15,-2-6 0 0,-3 4 1 0,3 0-2 16,-2 3 3-16,-3-3-2 0,3 0 1 0,-3 4 3 15,3 1-1-15,-3 2-4 0,0 2 1 16,1 0 2-16,-3-3-3 0,2 3 1 0,-2 0-2 16,1 3 1-16,-1-3-1 0,2 2-1 0,-4 2 3 15,2-2-2-15,1 1 2 0,-1 1 0 0,2-2 6 16,-4 2 11-16,4 3-8 0,1 0 1 0,1-1-5 16,1 3-7-16,0-2 0 0,-1 4 1 15,1-7 0-15,-3 5-4 0,1 0 3 0,-1-5 0 16,-4 0-2-16,-2 1 2 0,-3 1 1 0,1-6 0 15,-5 5 0-15,0-1-1 0,-2-4 1 0,-9 4 1 16,-8-1-3-16,-3 1 3 0,-5-2-2 16,-12 5 1-16,6-3-1 0,4-2 1 0,1 3-1 15,2-3 1-15,-7 0 0 0,-2-2-1 0,-7 2-2 16,2-2 1-16,3 0-2 0,4 0 3 0,0 0-2 16,-2 0-1-16,-7-2-4 0,-2 0-2 15,0 2 6-15,3 0-5 0,1-3 6 0,-2 3 0 16,-13 0 0-16,3-2 1 0,5-4 0 0,-1 3 2 15,2 1-6-15,-11 0 3 0,-3 0-2 16,-1-5-1-16,6 5 0 0,-4-1-3 0,-5 1 2 16,-2 0 0-16,-2-5 3 0,2 5-2 0,-5-2 2 15,3-3 2-15,-5 3-1 0,1 1-1 0,-5-3 3 16,2 4-1-16,-2 2-2 0,-2 4 0 0,4-4 4 16,-2 0-3-16,0 4 2 0,2 3-1 15,-2-3-1-15,0 1 0 0,0 1 2 0,-2 1 0 16,2 2 2-16,-2 2-1 0,-3-3 1 0,3-1-1 15,-5 4 0-15,1 0 1 0,1 0-1 0,-1 0 0 16,3 0 1-16,-1 4-1 0,0-4 0 16,-1 3 0-16,3-3 0 0,0 0 0 0,4 0 2 15,0 2-2-15,5-2 0 0,-3 0 1 0,5 0-2 16,2 0 1-16,0-2 0 0,0 2 0 16,0 0 0-16,-2-3 1 0,8 3-2 0,-3-4 2 15,1 2-1-15,-2 2 0 0,11-2 1 0,-2-1-2 16,5 3 1-16,-1-4 0 0,1 0 1 0,1 1-2 15,12-3 2-15,0 4-1 0,-1-1 0 16,3-3 0-16,-4 3 1 0,-1-1-1 0,7-3 0 16,7 3 1-16,6 0-1 0,3 1 0 0,-1-1 1 15,1 4-1-15,-1-2-1 0,3 2 1 0,6-5 2 16,3 5-3-16,6 5 2 0,5-5-2 16,4 0 1-16,4 2 1 0,-2 0-1 0,3 3 0 15,1-1 0-15,1 3 1 0,-3-1-1 0,3 5-1 16,2 0 2-16,-1 0 3 0,-1 3-3 0,2 3 0 15,-3 3-1-15,3 2 4 0,-2 2-1 16,4 9-1-16,-2 3-1 0,-1-1 3 0,3 0-4 16,-2 1 2-16,0-1-1 0,0-4 0 0,2 2 1 15,0 0-1-15,-2 0-1 0,-3 7 0 0,5 6 1 16,-2 2 0-16,0 5 0 0,-3-6 0 16,1-1 1-16,2-4 0 0,0 0 3 0,-1 4 2 15,3 0 1-15,3 7-5 0,1 5 2 0,-2-3-4 16,3-5 2-16,1 1-3 0,-1 0 3 0,-3 2-1 15,2 4 0-15,-2 3 4 0,1-1-1 16,-1-2 1-16,0-1-1 0,-4-3 2 0,0 2 4 16,-3 2 0-16,-1 2-3 0,-1 1-4 0,-2-5 3 15,-2-2-1-15,0-4-1 0,-2 3-1 0,2 6-1 16,0 1-1-16,0-4 3 0,2-2-3 16,-2-2 0-16,2-7-1 0,3 0-2 0,-1 0 3 15,2 5-4-15,-1-3 4 0,1 0-2 0,1-6-2 16,-3-5 1-16,-1-4 1 0,-3-4 0 0,0-1-1 15,2 3 3-15,-4 2-1 0,-1 2 1 16,-3 9-3-16,-1 0 1 0,3-3-2 0,1 1 2 16,-1-3-2-16,4-1 1 0,0-3-2 0,2-2 1 15,-2 2-1-15,2-2-7 0,0 2-7 16,-2-2-3-16,0-1 3 0,3-1 6 0,-1-2 5 16,0-1-2-16,2-4-3 0,-2 0-2 0,1-4 2 15,1-3-8-15,-2 1 0 0,3-1 3 0,-3 1-12 16,4-3-13-16,-3 4-1 0,1 1-18 15,0 6-25-15,1 1-52 0,-1 8-5 0</inkml:trace>
  <inkml:trace contextRef="#ctx0" brushRef="#br0" timeOffset="47207.412">16411 6496 236 0,'-9'46'116'0,"5"-2"-76"0,-3-15-26 0,3-5-26 0,-1-7-3 15,1-3-28-15,2-1-18 0,-3-4 4 16,3-3-83-16</inkml:trace>
  <inkml:trace contextRef="#ctx0" brushRef="#br0" timeOffset="47504.152">16254 6599 256 0,'9'55'13'0,"0"-15"-11"0,-5-14-37 16,-4-8-94-16</inkml:trace>
  <inkml:trace contextRef="#ctx0" brushRef="#br0" timeOffset="49269.409">2271 5362 65 0,'0'11'17'0,"0"-4"38"0,-4-3-25 16,1-2-1-16,1 1-10 0,2-1-5 0,-2-2-18 15,0 2-5-15,2-2 8 0,0 0 8 16,0 0 17-16,2 0-6 0,-2 0-13 0,2 0-1 16,-2 0 15-16,0 0-1 0,5 0 0 0,-1 0-6 15,-2 0-2-15,0 0-2 0,1 0-2 16,1 0-2-16,0 0 3 0,3 2-4 0,-5 1 4 16,3 1-5-16,1-2 2 0,-4 3-2 0,3 1 0 15,-1 1 4-15,1 2-2 0,1 2 3 0,-6 0 3 16,3 4 1-16,1 3 2 0,-4 2 5 15,2 8 3-15,3 5-5 0,-5 3-3 0,-5-1 1 16,1 2-2-16,-1 1 3 0,1-1-3 0,-3 7-5 16,-2 0 3-16,3-4-4 0,-1 0 0 0,5 0-3 15,-5-3 1-15,3-2 4 0,4 1-6 16,-7-6 1-16,7-1 1 0,-2-5-1 0,2-2 0 16,-2-6-1-16,2-1-2 0,0-1 0 0,0-6-2 15,0 3 1-15,0-4-1 0,0 2-1 0,0-5 0 16,0 1 1-16,2-1-2 0,0 3 1 0,1-5-5 15,1 0 0-15,0-2-2 0,3 2-4 16,-5 0-9-16,3-2 1 0,1 0-30 0,-4-2-26 16,3 0-39-16,-1 0-115 0</inkml:trace>
  <inkml:trace contextRef="#ctx0" brushRef="#br0" timeOffset="49738.037">2227 5486 212 0,'-5'-5'94'16,"1"-4"-10"-16,0 1-57 0,1-3 1 0,-3 2 7 15,1 0-2-15,1 0-19 0,2 5-7 0,0-3-1 16,-1 3 2-16,3-1 5 0,0 1-6 15,0 2-6-15,0 0-2 0,0-1-4 0,3 1-1 16,1 0 4-16,3-3 2 0,1 5-1 0,-1-4-1 16,4-3-2-16,9 3 4 0,4-3-3 15,3 1-1-15,4-1-6 0,2-2 0 0,4 3-1 16,5-3 0-16,20 2 5 0,-3 5 0 0,-4-2 5 16,-2 4 3-16,-6 2-3 0,-8 0 3 0,-3 3-2 15,-8 1 3-15,-4 3-1 0,-4 0-9 0,-4 2 6 16,-3-2 8-16,-6-1 6 0,-3 3 2 15,0-2-1-15,-4 5-4 0,-2-3 2 0,-7 2-5 16,-2 0-3-16,-4 0-1 0,0 3 0 0,-8 1-2 16,-1-1 1-16,0-1-3 0,-3 3 0 15,-3-1 1-15,-3-1-1 0,-14 2 0 0,1-3-1 16,2 0 1-16,2 1 1 0,-2-3-2 0,6-2 2 16,1 0 0-16,4 0-2 0,0 0 0 0,2 0-1 15,0-2 0-15,0 2-8 0,2-2-6 0,5 2-3 16,2-2-23-16,0-3-25 0,9 3-16 15,0-2 18-15,2 2-59 0</inkml:trace>
  <inkml:trace contextRef="#ctx0" brushRef="#br0" timeOffset="50394.115">3931 5312 233 0,'5'8'71'0,"-1"-3"-29"0,-4-3-20 0,0-4-17 15,0 2-3-15,0-5-4 0,0 5-11 0,-9-8 2 16,5 3-13-16,2 5 16 0,4 2-3 0,-2 1 7 16,0 1 5-16,0 5 1 0,0-3-2 0,-2 5 0 15,2 3 1-15,0-3 4 0,-4075 2 2 16,8147 2 7-16,-4072 3 8 0,0 0-1 0,0-1 3 15,3 5-8-15,-1 0-5 0,0 3 14 0,2 1-12 16,-1 3 4-16,1-1-8 0,0 1 7 0,3 8-7 16,-2 1 0-16,1-5 3 0,3 2-4 15,0-4-3-15,0 0 3 0,2 0-3 0,0-2 0 16,0 4 1-16,-5 0 0 0,3 0-1 0,-2 0 1 16,-1-2-4-16,1 0 4 0,-7-5 2 15,4-2-3-15,-1 1-3 0,1-8-3 0,0-1 3 16,1-1-4-16,-1-4 2 0,1 0 0 0,1-2-3 15,1-2 4-15,-1 1-2 0,3 1-2 0,-2-2 3 16,4-3 3-16,-2 1 5 0,-3-3 9 16,3-2-1-16,0-2-3 0,2-3-9 0,-2-4-1 15,4-2-3-15,-2-2 2 0,2-4-4 0,1-6 3 16,1-3 0-16,3-3-3 0,-3-6 3 0,0 0-2 16,3-7 1-16,0-4-1 0,6-14 0 15,-2 3 1-15,2 2-2 0,1 2 3 0,3-11 4 16,1 6-3-16,0 8 1 0,1 6-3 0,-3 8-1 15,-3 3 1-15,0 9-4 0,-4 4 3 0,0 0-10 16,-2 3-30-16,-3 1 2 0,3 1-21 16,-1-1-22-16,-1 3-46 0,-3 0 13 0,3 2-62 15</inkml:trace>
  <inkml:trace contextRef="#ctx0" brushRef="#br0" timeOffset="51206.404">2368 6451 51 0,'4'3'103'0,"-4"-3"-34"0,0 0-13 16,0-3-13-16,0-1-1 0,-2 4-29 0,2-2-19 16,-2 0 1-16,2-1-3 0,0 3 5 0,0 0 7 15,2 0 3-15,0 5 3 0,3 1 5 0,-3 1 1 16,2 4-3-16,3 2 4 0,2 5 4 16,-7 2-5-16,5 2-5 0,-1 4-6 0,3 14 1 15,-4 0-1-15,-3 4 2 0,2 0 6 0,-4 0-6 16,0 0 3-16,0 0 1 0,-6 11 0 0,1-4-5 15,-4-5 4-15,3 1-5 0,-1-3-1 16,5-2 0-16,-5-3-2 0,5-6 1 0,0 0 0 16,-5-6 0-16,5-3 1 0,0-6-1 0,2-1 0 15,0-6 0-15,-5-2 1 0,5 0-3 16,0 0-4-16,0-3 2 0,0-1 0 0,0-3-2 16,5 0 0-16,-5-13-5 0,0 7-19 0,0-1-13 15,0 5-19-15,2 0-31 0,-2 0-19 0,0 0-43 16</inkml:trace>
  <inkml:trace contextRef="#ctx0" brushRef="#br0" timeOffset="51628.166">1954 7294 225 0,'0'4'54'0,"0"-4"16"0,2-2-23 16,0-5-33-16,-4 5 5 0,2-2-8 0,2-3-2 15,0 0 5-15,3 3-2 0,-3-3 1 16,2 1-3-16,3-1-8 0,4 1-2 0,-5-1-7 16,5 3 3-16,3-1 1 0,1 3 2 0,1 2 1 15,3 4-6-15,1 1 6 0,2 4-1 0,0 2 4 16,3 2 5-16,8 9 0 0,-3 0-2 15,1 2 2-15,-2 3-5 0,-3-3 3 0,-1 5 4 16,-1-3 1-16,-2 3 0 0,5 6 1 0,-8-6-1 16,3-5-2-16,-6-4 4 0,-3-5 1 15,-4-4-2-15,0-2 6 0,-3-5 13 0,-1 1 6 16,-5-7-2-16,-5-1-3 0,3 1 6 0,9 4-27 16,-7-2-4-16,2-4-8 0,5-3-1 0,1-8 0 15,3-7-1-15,0-2-2 0,9-5 0 0,-4-4 1 16,4-2-5-16,4-3-12 0,0-6-18 15,11-22-17-15,-2 0-27 0,-2 4-14 0,5-11-145 16</inkml:trace>
  <inkml:trace contextRef="#ctx0" brushRef="#br0" timeOffset="52362.35">1729 8288 303 0,'-7'-15'17'0,"3"-1"54"0,-7-4-48 16,4-2-14-16,0 0 16 0,-4-2 11 0,5 2-20 15,1 0-8-15,-4 2-1 0,5 0 3 16,0 3-7-16,1 1 0 0,1 5-11 0,0 0-11 16,2 2-12-16,-4 0 1 0,1 5 26 0,3 2 2 15,-2 2 3-15,0 6-6 0,-5 3 6 16,3 5-1-16,-5 3 2 0,5 7-1 0,-7 14 0 15,0 6 0-15,-3 2 2 0,3 7 0 0,0 5 8 16,-6 21 13-16,1-2-1 0,1 11 2 0,4-17 3 16,0-12-8-16,2-6-13 0,5-9-2 15,4-4-3-15,0-9 1 0,2-5 0 0,9-6 3 16,0 0 3-16,0-4-2 0,4-8 8 0,5-3 2 16,4-3-1-16,1-9 0 0,3-1-6 0,3-8-4 15,5-4-4-15,1-4-2 0,9-16-2 16,1-6 1-16,-3 4-2 0,-9 0-1 0,-6 5 0 15,-3 4 2-15,-10 2 2 0,-3 7-1 0,-2 1 0 16,-5 4-1-16,-1-1 1 0,-5 2 2 0,-7-2-6 16,-4 3-5-16,-2 1 6 0,-2 3 1 0,-5 0 5 15,-7 4 1-15,-4 5-3 0,-6 4 4 16,-1 2-4-16,1 4 0 0,-3 3-2 0,5 2 2 16,6 2-2-16,5 1 3 0,0 1-1 0,4-4 0 15,7 0 1-15,-1 0-1 0,8-4 2 16,-1-1-1-16,1-1 1 0,1-1-4 0,16-6-2 15,-9 2 4-15,-2 2-3 0,0 0 4 0,3 1 1 16,5-1-3-16,-3 0 2 0,1 0 0 0,6-2-2 16,-4 0 2-16,8-2-2 0,-3 0 0 15,5 0 0-15,1-5 1 0,1 3-1 0,5-1 1 16,-3-4 0-16,-3 3 0 0,6-3 0 0,1-4 0 16,1 2-1-16,6-7 3 0,-2 0-2 0,-3 1-2 15,-4 1 2-15,1 5-12 0,-3-2-24 16,-5 4 2-16,1 0-8 0,-5 3-42 0,3 1-49 15,-5 3-59-15</inkml:trace>
  <inkml:trace contextRef="#ctx0" brushRef="#br0" timeOffset="52565.42">2165 8286 54 0,'7'0'363'0,"-3"0"-300"0,-2 0-57 16,1 0-13-16,-1 2 33 0,2 0 0 0,-4 0 5 16,5 7-16-16,-5 2-3 0,4 5-4 15,0 4-6-15,-4 2-2 0,5 11-4 0,-3-2-4 16,2-1 3-16,1-3-6 0,1 2-23 0,1-5 6 16,2-2-52-16,0-4-2 0,2 1-32 0,-5-5-37 15</inkml:trace>
  <inkml:trace contextRef="#ctx0" brushRef="#br0" timeOffset="53034.05">2275 7847 113 0,'7'5'8'0,"-7"-1"-22"0,2 0 10 0,0 1 3 16,1 1 10-16,1 1-5 0,-4 0 0 16,4 1-2-16,1 1 10 0,1 4 8 0,-1-2-7 15,4 5 8-15,-3-3-2 0,3 0-7 0,0 1-5 16,0-1 18-16,2 2-6 0,0-2 9 0,0-1-9 16,0 1 3-16,4 4-5 0,-1 1 6 15,1-3-5-15,0 1 2 0,1-1 11 0,4 3-3 16,-7-3-10-16,5 3-3 0,-3 0-6 0,0-1 7 15,5 3-7-15,-6 2 1 0,1 0 4 0,-2-2-4 16,5 0 3-16,-7-2-7 0,2-5 1 16,-2 0-1-16,0-4-3 0,-2 0 2 0,-2-3-2 15,1-1-1-15,-3-1-1 0,1-2 0 0,-6 3-1 16,3-5 7-16,1 0 4 0,-2 2-4 0,3-2 0 16,-5 0 3-16,2-2 1 0,0 0-7 15,5-3-2-15,-7-4-3 0,4 0-2 0,3-6 1 16,-3-5-1-16,0 5 0 0,1-9 1 0,-3-5-1 15,0 7-1-15,1-13-6 0,1-3 1 0,-4-2-14 16,2 1 10-16,0-3 2 0,1 0-2 16,1 2-11-16,-4-4-5 0,2 9-52 0,0 11-22 15,1 4-34-15</inkml:trace>
  <inkml:trace contextRef="#ctx0" brushRef="#br0" timeOffset="53768.234">2939 8035 282 0,'7'15'99'0,"-1"-2"-72"15,-3-4-13-15,1 2 27 0,0-4-4 0,-4-1-27 16,3 1-4-16,-1-5 14 0,0 2-11 0,2-1 4 16,1-1-8-16,4 0 1 0,-3-2-7 15,7-2-4-15,3 0 5 0,-1-3-4 0,5-1-1 16,-4-3 3-16,3 0-2 0,-5-2-1 0,3-2-4 15,-1 0 2-15,-5-1 5 0,2 1 3 16,-2-2 0-16,-7 1-1 0,1-1 2 0,-1 0-1 16,-2-1 2-16,-4-2 2 0,-2 3 2 0,-3 0-3 15,-2-1 1-15,-2 3 8 0,0 4-4 0,0-2 2 16,-2 7-3-16,4-1 0 0,0 5-3 0,-6 2-1 16,2 1 7-16,-3 6 0 0,3 6 0 15,-5 3-5-15,5 4-3 0,-2 6 5 0,2 5-2 16,-3 14-3-16,3-3-1 0,2 0-1 0,2 0-2 15,2-2 1-15,5 0-4 0,2-5 1 16,2 1-3-16,5-3-5 0,2-4 3 0,6-2-7 16,5-1 11-16,4-8-1 0,5-7 0 0,0-6 2 15,-1-7 1-15,-1-5 1 0,-3-6 1 0,-2-2 1 16,0-7 0-16,0 1-1 0,-8-1 1 0,3-5 3 16,-4 1-2-16,3 0 5 0,-5-5-7 15,-2 3 3-15,-1-3 1 0,-1 3 1 0,-3-3-3 16,-4 0-1-16,3 3 5 0,-3 2 4 0,0-1 2 15,0 3-5-15,0 7-1 0,0-1 1 16,0 8-3-16,0-1-1 0,4 2-3 0,-4 3-3 16,-4 13 1-16,8-14 4 0,-4 5-2 0,0 2 3 15,2 5 0-15,3 4 0 0,-1 4-1 0,1-3 0 16,-1 3-1-16,0 5-3 0,1 2 1 16,1 0 2-16,1 2-2 0,-3 3-2 0,3-3 2 15,0 0 0-15,-5-2 1 0,0-4 0 0,5 2-2 16,-7-7 3-16,2-2-3 0,0 0 3 0,-2-2 8 15,2-3 3-15,0-1 4 0,-2-1-16 16,0-2-5-16,0-4 0 0,3-2 1 0,-3-7-1 16,2 0-2-16,0-5-5 0,3-1-6 0,1-8 5 15,3 1 7-15,2-11 1 0,2-3 7 0,3 1-1 16,-1-1 1-16,0 5-1 0,1 0 1 16,4 5 0-16,-7 3 0 0,0 6-1 0,3 5 0 15,-3 5-2-15,2 9 4 0,-1 5 2 0,-1 10-3 16,-2 3 0-16,0 6 1 0,0 5-5 15,0 2 0-15,-4 4-2 0,1 0-29 0,1-2-5 16,-2 3-17-16,2-3-20 0,-1-2-92 0,3-5-82 16</inkml:trace>
  <inkml:trace contextRef="#ctx0" brushRef="#br0" timeOffset="54189.998">4531 6383 411 0,'2'24'29'0,"-2"-4"20"0,2-4-33 0,-2-5-10 0,-8 6-1 15,1-6-6-15,7-6-3 0,2-3 7 16,0 2 8-16,1 5 8 0,1 0 5 0,-2 2-14 16,0 4-3-16,3 3 0 0,-3 2 1 0,0 4 0 15,5 5 9-15,-7 2-2 0,2 6-7 0,2 16-3 16,1 4-1-16,-1-4 0 0,1 0-2 15,-1 7-4-15,0-12 1 0,3 1-2 0,-5-3 0 16,7-2 1-16,-4-2 2 0,3-2 0 0,3-5-2 16,-8-4 0-16,3-9 2 0,1 0-1 0,-3-7-2 15,1-1 3-15,-3-10-3 0,-2 5-2 16,2-2-9-16,-2-5-12 0,-2-11-13 0,2 2-24 16,-2 5-45-16,2-2-91 0</inkml:trace>
  <inkml:trace contextRef="#ctx0" brushRef="#br0" timeOffset="54564.899">4253 7089 432 0,'7'2'49'0,"-3"-2"-8"0,1 0-35 16,-3 2-14-16,0-2 2 0,2 0 2 0,-1 2 3 16,1-2-1-16,-2 0 1 0,3 2 2 15,-1 1 5-15,5 1-4 0,0 5 1 0,0 0 0 16,4 4 5-16,0 2 0 0,2 7 3 0,3 3-3 16,6 14 2-16,-2 1-5 0,0 2-3 0,-2 2-3 15,0-2 3-15,7 13-2 0,-8-9 4 0,3-6 1 16,-2-9 3-16,0-7 9 0,0-8 11 15,-5-3 8-15,1-9-9 0,-5 3 1 0,4-7-9 16,-4-5 0-16,3-1-10 0,-3-5 0 0,6-7-1 16,-6-6-3-16,5-7-3 0,-1-15-1 15,3-3-4-15,-5-1 0 0,2-3-5 0,-1-14 3 16,-3 4-11-16,-3 3-10 0,4 9-36 0,-4 7-21 16,-3 7 1-16,-1 8-155 0,-2 3-18 0</inkml:trace>
  <inkml:trace contextRef="#ctx0" brushRef="#br0" timeOffset="55595.874">4895 7869 211 0,'-13'-26'64'16,"-1"4"46"-16,-6 6-79 0,7 1-19 0,-4 4 5 15,1 4 3-15,1 3-4 0,-5 2-7 16,2 6-2-16,1 3-5 0,-1-5-5 0,0 4 1 15,-1 5-1-15,-1 7-3 0,-5-3 3 0,1 10 0 16,2 1 5-16,-9 5 5 0,3 7 2 16,-5 8-2-16,4 0 8 0,-2 3-3 0,7-3 4 15,-3 0-1-15,3 1 3 0,4 1 1 0,5 5 2 16,2 0-8-16,1 2 1 0,1-4 1 0,5-5-7 16,1-4-1-16,10-5 1 0,-1-4-2 0,7-2 0 15,5-2-1-15,4-5-3 0,-1-2 1 16,8-4 0-16,4-7 2 0,4-7-2 0,16-8-1 15,4-11 1-15,-2-1-4 0,-7-4 2 0,-4-4-3 16,-7 2 0-16,-6-2 0 0,-5 2 3 16,0 2-3-16,-4 0 4 0,0 0-1 0,-4 2-2 15,-1 3 1-15,-4 0 3 0,-2-3-4 0,-5 0 1 16,1 1 1-16,-5-1-2 0,-7-4 0 0,-4 2 1 16,-2-4 1-16,-5 2 0 0,0 0 1 15,-6 2-2-15,2 5 2 0,-4 1 0 0,1 3-2 16,1 2 1-16,-4 7-1 0,1 2-1 0,-2 2 0 15,1 3 2-15,-1 4-2 0,5 0 0 16,-3 4 0-16,5-4 3 0,2 4-3 0,5-4 2 16,2-1-1-16,4 1 0 0,2-4-3 0,1-1 1 15,4 3 0-15,-1-3-1 0,3 5 0 0,3-2 2 16,3 1 2-16,3 1 2 0,0-2-2 0,2 2 0 16,4-1 2-16,-1 1-3 0,1-2-1 15,5-3 1-15,-7 3-2 0,2-3-4 0,10-4-6 16,-5 0-11-16,-1 0-2 0,1-4 0 0,2-1-3 15,0-1-3-15,7-10-6 0,2 3 1 16,-2-2-24-16,-1 2 6 0,-1-1 3 0,-5 1 6 16,0 0 26-16,-2 2-17 0,-7 2-7 0,2 0 30 15,-4 3 10-15,-4-1-33 0,0 3-6 0,-1-1-21 16,-1 1 57-16,-1-1 1 0,0-1 3 0,-1-1 4 16,3 0 4-16,-4-1 23 0,3 1-12 15,-1-2 25-15,3 0 13 0,-5 3 10 0,0-3-28 16,3 2 7-16,-5 3 12 0,2-3-13 0,0 5-6 15,2-2-7-15,-4 1-14 0,0 1 6 0,0 0-8 16,3 2-2-16,-3 0-8 0,0 0 5 16,0 0 1-16,0 2 21 0,0 5-15 0,0 2-2 15,2 2-1-15,0 4-2 0,0 5-4 0,0 2-6 16,3 9-1-16,-1 0-4 0,1-3-1 16,-3 1 2-16,2-2-3 0,1-3-5 0,-1-2-20 15,1-2-7-15,-1-3-5 0,0-3-30 0,1-1-20 16,-1-4 0-16,1-3-57 0</inkml:trace>
  <inkml:trace contextRef="#ctx0" brushRef="#br0" timeOffset="55814.57">5027 7772 51 0,'-2'13'39'0,"0"-4"-9"16,-1 0-10-16,1-2-14 0,0-3-14 0,0 3-8 15</inkml:trace>
  <inkml:trace contextRef="#ctx0" brushRef="#br0" timeOffset="56314.44">5323 8074 439 0,'0'2'-9'16,"0"-2"74"-16,-7-2-35 0,3-2-23 0,-5-1 9 16,0-3-2-16,0 1 1 0,2-2-1 0,-1 3 1 15,1 1-9-15,3-2-10 0,-1 5-2 0,3-4-1 16,-4073 3 0-16,8143 1-8 0,-4070 2 12 0,2 0 2 15,0 5 2-15,0 1 9 0,2 8-3 16,3 1-4-16,-1 7-1 0,5 9 1 0,-2 4 0 16,4 5 1-16,0 0-3 0,0 4 4 0,0 0 3 15,9 11-2-15,-5-4 3 0,0-14 0 16,-1-4 6-16,-1-11-2 0,-4-4 3 0,2-5-2 16,-5-4 1-16,1-3-3 0,-3-1 2 0,1-1-4 15,-3-4 1-15,2 0-1 0,1-4-5 0,-1-5-8 16,1-2-1-16,-1-7 2 0,0-4 0 0,-1-6 0 15,3 3 0-15,-1-14 2 0,-3 10-1 16,0-15-3-16,0-5 3 0,-2 3-2 0,2 0 3 16,-2 0-3-16,0-3 1 0,0 7 0 0,0-9 0 15,-4 10-6-15,0 7 2 0,1 10-7 16,1 7-19-16,0 3-9 0,0 6-16 0,0-1-9 16,-1 4-73-16,1 3-13 0,0 2-54 0</inkml:trace>
  <inkml:trace contextRef="#ctx0" brushRef="#br0" timeOffset="57064.244">5644 8092 157 0,'9'6'118'16,"-2"1"-47"-16,-1-3-48 0,-3 1 5 0,3-1 0 16,-3-4 16-16,-1 5-13 0,0-5-8 0,-2 2-7 15,2 0-5-15,-2-2-4 0,0 0-5 0,2 0 3 16,1 2-3-16,1-2 1 0,3 0-3 15,1-2 0-15,1 2 0 0,2-4 0 0,5 2-1 16,-3-3 0-16,7-4-2 0,0 0 4 0,-1 1-3 16,-3-3 1-16,-1 0-1 0,-1-3 3 0,-3 3 4 15,-3-2 1-15,-1 0 1 0,-3 0-3 16,-4-1-2-16,0-1 0 0,-4-3 1 0,-5 3 1 16,-2-5 0-16,-2 5 2 0,-7-3 13 0,0 5-4 15,7 2 13-15,-2 2-13 0,-10 0-7 0,5 5-4 16,-2 1-2-16,5 3 1 0,1 3-1 15,-1 3 0-15,-3 3-2 0,2 7-1 0,1 3 2 16,-8 17-1-16,5 1-1 0,5 3 2 0,0 2 1 16,4 0 0-16,4 0 4 0,3-1-2 0,1 1 3 15,6-4-1-15,1-3 0 0,5-4-4 16,6-5 0-16,-2-1-4 0,10-6 2 0,1-1-3 16,2-7 1-16,14-4 1 0,0-5 1 0,-3-9-3 15,-4-1 3-15,-2-8-1 0,-5-2 0 16,-1 1 3-16,-5-5-3 0,-5-2 3 0,0-1 2 15,-1-1-2-15,-1-1 3 0,-2 1-2 0,-2-3 0 16,0 3-2-16,-5-3-2 0,-4 0 1 0,2-1-1 16,-2-3 1-16,-2-1 4 0,0 8 4 0,2 2 0 15,-2 8-1-15,-1 5-1 0,3 5-4 16,0-1 0-16,0 3-3 0,0 4-1 0,-2 11-9 16,2-14 12-16,0 6-2 0,2 3 3 0,1 8 0 15,1 3-1-15,0 1 2 0,1 4-3 16,1 6 1-16,-1 3-1 0,1 0 0 0,-1 2 0 15,1 0 0-15,1 3 2 0,-3 1-1 0,1-2 1 16,-1-8-2-16,1-5 3 0,-1-7-3 0,-2-1 1 16,3-6 0-16,-1-1 1 0,-2-5 2 15,3 0-2-15,-1-2 0 0,1-2-3 0,1-4 2 16,1-5-1-16,-3-5-1 0,3-1-1 0,-1-6 2 16,1 1-1-16,0-6-1 0,-3-3-3 0,3-15-1 15,2-3 4-15,-3-2 2 0,5 1 2 16,5-16-1-16,1 8 1 0,1 14-2 0,2 7 2 15,0 10-1-15,-3 7-3 0,3 11 2 0,0 7 13 16,0 15-3-16,0 7 7 0,-1 11-6 0,1 13-4 16,-4 11-7-16,-1 25-3 0,-2-1-2 15,-2-10 0-15,-2-17-9 0,-4-5 3 0,-1-12-4 16,-2-4-24-16,-2-2 1 0,2-3-50 0,-2-2-35 16,-2-4-116-16</inkml:trace>
  <inkml:trace contextRef="#ctx0" brushRef="#br0" timeOffset="57751.562">4518 9119 53 0,'-24'18'276'16,"-1"-18"-204"-16,5-7-35 0,3-6 6 15,6-5-7-15,2 3-8 0,7 0-8 0,2 1-8 16,-5 6 2-16,10-1-3 0,-5-2-1 0,6 2 1 16,5-2 3-16,0 2-2 0,7 0 4 15,2 0-2-15,6 1-3 0,5-1 3 0,9 0-2 16,4-2-5-16,9 0 0 0,9-2-5 0,32-7 2 15,43-7-1-15,-7-4 1 0,36-10-1 0,-63 12 1 16,1-9-3-16,8 1 2 0,-1 2 1 16,-1-1 3-16,0 8 0 0,-6-1-1 0,-3 5-2 15,-11 0 4-15,-1 2 2 0,-17-1 8 0,-1 8-4 16,-7 0-2-16,0-1-7 0,-13 3 2 16,-10 2 0-16,-7 2-1 0,-8 5-4 0,-4-3-1 15,0 3 0-15,-2 4-3 0,-5-3-1 0,-4 1-3 16,-4 4 1-16,0-2-11 0,-1 0-20 0,-15 3 3 15,14-3-8-15,-3 2-29 0,-4 0 9 0,-5 2-48 16,-2 3-119-16,-2-2-26 0</inkml:trace>
  <inkml:trace contextRef="#ctx0" brushRef="#br0" timeOffset="58204.628">2167 9135 125 0,'-37'2'44'0,"-3"-9"-1"16,12 1-27-16,1-8 13 0,5 6-8 0,2-1 1 16,5 0-8-16,2 0 0 0,2 5 10 0,4-3 8 15,0 1-12-15,-2-1 15 0,7 3-6 0,-4-3-10 16,1 3 1-16,5-1-1 0,0 1-5 0,0-1-3 16,5-1-1-16,1 1 2 0,5-1 1 15,-2-3 1-15,9 2 5 0,4-2-2 0,2-2 8 16,0 3-8-16,20-6-6 0,5 3-4 0,8-2 0 15,3-2 0-15,28-5-3 0,7 0 1 16,39-4-5-16,43-14 1 0,-91 16-1 0,4-2-1 16,-2 0-2-16,0 4 3 0,-15 0-1 0,2 0 0 15,-11 2-1-15,2 7-1 0,-13 0-1 0,0 7 2 16,-11 0-6-16,-7 4-27 0,-11 2-10 16,1 2 7-16,-5 1-13 0,-3 1-21 0,1 5-78 15,-7 3-25-15</inkml:trace>
  <inkml:trace contextRef="#ctx0" brushRef="#br0" timeOffset="65827.791">8901 5622 124 0,'0'9'154'0,"2"-4"-154"0,-2 1-17 15,0-1 11-15,2-1 2 0,-2-4 14 0,0 4 29 16,0-1 12-16,3 1-13 0,-1 3-14 0,2-1-6 15,-2 3 5-15,1 0-9 0,1 2 5 16,3 2-4-16,-1 3 4 0,3 3-6 0,0 1 0 16,0 2-2-16,2 3 2 0,-2-1-3 0,2 2 2 15,-3 1-4-15,1 4 2 0,-2 2-4 0,2 2 3 16,-3 11-3-16,1-2 1 0,-3 1-3 0,-1-4-1 16,-1 1-1-16,-2-2-1 0,-2 2 3 15,-1 2-3-15,1-7 3 0,0-3-3 0,2-8 1 16,0-2 0-16,2-4 0 0,-2 0-3 0,0-7 1 15,0 0 1-15,0-6 1 0,0 2 3 16,0-5 20-16,0-2 6 0,0-10 4 0,0 3-8 16,0 3-3-16,0 0-6 0,0 4-23 0,0-2 3 15,-2-2 1-15,0-5-2 0,0 3 2 0,-3-3 0 16,3-4-2-16,-3-2 2 0,1 0 0 16,0-7-3-16,-3 0 3 0,0-2 1 0,-1-2-1 15,1-1-1-15,0-1 2 0,1 2-2 0,-3-3 3 16,5 3-2-16,-5-9 3 0,2 2-2 0,1 2 1 15,1 1-3-15,1-1 4 0,1 3-2 16,1-1 1-16,2-2-2 0,-2 5 1 0,2-4-1 16,2-1-1-16,-2 0 2 0,5 1-3 0,-1 1 3 15,7-8 1-15,0 4-1 0,5 0-2 0,-1 0 2 16,0 0 0-16,1 1-3 0,-1-1 2 16,3 0 1-16,-3 2 0 0,5 3 0 0,-2 1-1 15,2 3 0-15,0 3-2 0,2-1 4 0,4 4-2 16,1 1-1-16,3 4 1 0,6-2 3 0,6 4-4 15,-3 2-1-15,-1-2 4 0,-10 5-5 16,3-1 2-16,0 3 0 0,0 2 1 0,-2 0-2 16,2 7 2-16,-5-3-3 0,0 5 1 0,1 2 0 15,-5 0 1-15,0 2-2 0,-4 5 2 0,-5 0 1 16,-2 4 0-16,-7 2 1 0,-1 2-1 16,-6 1 2-16,-1-1 0 0,-3 3-3 0,-4-3 2 15,-4 3 2-15,-3-5-3 0,-2 1 1 0,-6-3 3 16,-5-2-4-16,-2-3 2 0,-7-1 1 0,-8-3-1 15,1-2-2-15,1-2 3 0,2 2-1 16,0-5-1-16,0 1 1 0,-2 0 0 0,4-3 0 16,2 0 1-16,2 1-2 0,3-3 2 0,9 2-3 15,-3-4 2-15,7 0-2 0,0 0 3 16,4 0-6-16,1 0-11 0,3-2-54 0,3 0 9 16,3 2-33-16,-3-2-73 0,2 0-146 0</inkml:trace>
  <inkml:trace contextRef="#ctx0" brushRef="#br0" timeOffset="66624.455">10903 5691 7 0,'7'2'109'0,"-3"-2"-71"0,3-4 7 16,-7-3-14-16,0 0-3 0,2-2-11 15,-2 3-8-15,0-3-13 0,0 0-5 0,0 0 5 16,0 1-1-16,0-3-2 0,0 2-14 0,0-2 0 16,2 2 12-16,-2 2 14 0,0-4-4 0,2 0 1 15,-2 0 2-15,0 0 2 0,0 2 0 16,-4-2 11-16,2 0 1 0,-3 3 3 0,1-1 5 16,-1 0-18-16,-3 2 1 0,-3 1 19 0,-3 1-6 15,-1 1-1-15,-3 2 1 0,1 2-2 16,-3-3-2-16,2 6 3 0,1-3-10 0,-1 4-3 15,0 0-1-15,3 1 9 0,-1 1-5 0,1 5-4 16,0 3 14-16,-1 1-6 0,-4 9-8 0,3 3-1 16,-1 2 2-16,0-1-3 0,1 5-1 0,-3 0-1 15,0 3-1-15,-9 8-1 0,3 0-2 16,2-5 1-16,-1 3-1 0,6 0-2 0,-1 9 4 16,4-5-2-16,5-4 0 0,5-4 4 0,1-3-2 15,5-6 0-15,5-1 4 0,-3-3-1 0,4 1-1 16,1-2 4-16,2 0 0 0,4 5 4 15,0-5-1-15,3 5 5 0,4-2-4 0,2-3 3 16,0-4 4-16,2-1 0 0,2-3-9 0,1-3-3 16,-1-4 1-16,3 2 2 0,2-7-3 15,2 1 1-15,4-3 0 0,12-9-1 0,4-1-1 16,-2-3-1-16,-1-5-2 0,-1-4-1 0,-3-4 2 16,7 0-2-16,2-3 3 0,5-1 4 0,-1-5-2 15,-10 2 0-15,-5 4-1 0,-11-1 3 0,0-1-3 16,-4 2 3-16,-5-1-1 0,0 1-1 15,-2-8-2-15,0 0 0 0,-2-3-4 0,-5-4 2 16,-4 3-2-16,-2-1 0 0,-4 5-1 0,-5 4-1 16,-2 0-2-16,-7 2 5 0,0-2-3 15,-7 3 0-15,-8-3-2 0,-2 0 0 0,-7 2 1 16,-3 3-1-16,-1 2-1 0,-3 4 2 0,-4 7-1 16,-9 2 0-16,0 6-2 0,-6 5-4 0,1 5-1 15,8 3-3-15,3 6-5 0,8-3-5 16,1 2-4-16,1-2 1 0,-1 2-8 0,1 0-1 15,4-2 1-15,6 3-16 0,3-3 0 0,6 0-80 16,1 2-2-16,6 0-44 0</inkml:trace>
  <inkml:trace contextRef="#ctx0" brushRef="#br0" timeOffset="66999.355">10746 5827 277 0,'-26'18'115'0,"8"-11"-87"16,-1-3 30-16,3-2-19 0,3-2-1 0,-3-2-9 16,5 0-8-16,3 2-21 0,-1 0 0 0,2-2-1 15,3-1-3-15,-1 3-1 0,3 0 1 16,0 0 2-16,2 0 2 0,0 5 4 0,4-3 2 15,3 7 2-15,0-2 5 0,4 4 0 0,2 0 0 16,4 6 2-16,10 5 0 0,-1 3-3 0,5 3 5 16,0 1 3-16,2 2-1 0,11 8-3 15,0 1-4-15,-2 0-1 0,0-3 2 0,7 12-2 16,-3-5-4-16,-2-2 0 0,-2 0-1 0,0-5 0 16,-9-2 0-16,2-4-2 0,-6-2 0 15,-5-3 0-15,0-4-1 0,-6-2-2 0,2 0-2 16,2 0 1-16,-2-2 0 0,0 1-2 0,-3-1-1 15,1 0-15-15,2-3-31 0,-3 1-27 0,1 1-25 16,0-1 14-16,-5-1-133 0,-2 3-36 0</inkml:trace>
  <inkml:trace contextRef="#ctx0" brushRef="#br0" timeOffset="70389.135">2842 7411 81 0,'0'17'-1'0,"-4"1"109"0,-3-9-81 15,-2-1-13-15,0-3-4 0,1-3 17 0,-1-2-8 16,2 2-7-16,1-2-10 0,1 0-2 16,3 0 4-16,-5 0 1 0,3 0 7 0,4 0 4 15,-5 0-3-15,3 0 11 0,2 0-3 0,0 0 7 16,0 0-11-16,0 0-7 0,0 0-4 0,0 0-3 15,0-2 1-15,0 2 4 0,0 0-3 16,0 0 0-16,0 0 2 0,0 0-2 0,0 0-3 16,2-2 3-16,-2 2 2 0,5-2 0 0,-5 2-3 15,2-3 1-15,0 1 0 0,5-2 0 0,-3-1 4 16,5 1-3-16,0-3-4 0,0 1 0 16,2-3-1-16,2 2 1 0,2-1-1 0,3-1-2 15,0-2 2-15,10-3 0 0,1-1-1 0,2 0 3 16,0-1 0-16,2 1 4 0,-4-3-3 0,4-2 2 15,-5 3 1-15,8-5-3 0,-3 0 0 16,0-1 2-16,0 4 0 0,4-3 1 0,1 0-4 16,8-5 1-16,3 3 0 0,-3 0-3 0,-4-1 1 15,0 3-2-15,-3 2 1 0,5-2 1 0,3 3-2 16,3-1 3-16,1 0-2 0,-2 0-1 16,-3 0 2-16,-4-2-1 0,-5 4-2 0,1 1 1 15,2-1 1-15,1 1-1 0,6-1-1 0,3 0 2 16,-3 1-3-16,-1 1 3 0,-4 3-1 15,-2 0-2-15,-1 0 2 0,12-3-1 0,0-2 1 16,8 3-1-16,3-3 2 0,-2 1-4 0,-1-3 2 16,-2 2 1-16,-2 3 1 0,3-1 0 15,-1 1 1-15,-4-1-1 0,-2 1 2 0,-12 2 1 0,-1 2 4 16,-3-2-1-16,5 4-2 0,2 0-2 16,4-2 5-16,5 4-3 0,0-2-3 0,-1 1 1 15,-6 1-2-15,-2-2-2 0,0-2 1 0,9 2 1 16,4-4-2-16,4 2 1 0,-1 0 0 15,-3 0 0-15,-4-2 0 0,2 2-2 0,-3-2 2 16,5 2 1-16,3 0-1 0,-3 2 1 0,-4 0-1 16,-5 2 1-16,-2 1 2 0,0-1 0 0,0 0-1 15,9 3-1-15,-2 0 0 0,2-1-1 0,-3 1 1 16,-5 2-2-16,-4-3 1 0,3 5 0 16,3 0 1-16,1 0-2 0,3 0 3 0,0 0-3 15,-3-2 3-15,-4 0 2 0,-2-3-1 0,-2 3 2 16,-5-2-4-16,7 2 4 0,-2-1-3 15,4-1-2-15,0 2 3 0,-4-3-2 0,-3 1 0 16,-4 0-1-16,-4 1 1 0,2 1 0 0,-3-2-3 16,3 1 3-16,5-1-1 0,-1 4 0 0,0-2 3 15,-4 0-3-15,2-3-1 0,-4 3 3 16,-3 0 0-16,1 0-2 0,-5-3 0 0,2 5 3 16,-6-4-5-16,1 4 3 0,1-2 2 0,0-1 0 15,4 1-4-15,5-2 3 0,2-1-2 0,9 1 0 16,4-7 2-16,4 2-3 0,-2-2 2 15,-6 2-2-15,-2-2 2 0,-3 0 0 0,2 0 0 16,1 0 0-16,-1 2 1 0,-1 3-1 0,-3-1-1 16,-7 1 1-16,-2 3-1 0,-4-1 0 0,-2 2 0 15,-7 2 0-15,-4 0-1 0,1-2 2 16,1 2-3-16,-4 0 3 0,-1 0-1 0,0 0 0 16,1 0-1-16,-3 2 1 0,2-2 1 0,1 2-1 15,-3-2 1-15,2 0-1 0,1 0-2 16,-5 0 0-16,2 2 0 0,-9 0 2 0,5-2 1 15,-2 0-3-15,4 0 3 0,0 0-1 0,0 0 6 16,4 0 1-16,-2 0 3 0,3 0 2 0,-5 0 3 16,2 0-8-16,-2 0-1 0,0 0-2 0,0 0-3 15,-2-2-3-15,0 2-1 0,-3-2 0 16,-4 2 2-16,1-2-2 0,-8 0-1 0,1-3 4 16,-5 3 1-16,-2-3-3 0,0 1 2 0,-2 2-1 15,-3 0 3-15,1-3-4 0,-10 1 3 16,3 2-2-16,0-3 1 0,2 3 2 0,3-2-3 15,1 1 1-15,-1-1-1 0,3 0 2 0,-1-1-1 16,2 1 0-16,-3-1 1 0,3-1-2 0,0 1 2 16,2-1-2-16,-3 1 0 0,5 1 3 0,-2-3-5 15,3 3 4-15,1-1 1 0,0 1-4 16,3 0 3-16,2-1-1 0,-3 1 1 0,7-1-3 16,-2 1 4-16,3 2-2 0,-1-3-1 0,2 1 2 15,3 2-2-15,-1-3 4 0,1 3-4 16,2 0 1-16,-3 0 0 0,5 0 1 0,-2 2-2 15,9 0 3-15,-3 0-4 0,-2 0 2 0,-2 0-3 16,0 0 4-16,0 0-1 0,3 0-2 0,-3 0 2 16,2 0 0-16,-4 0-1 0,2 0 1 15,0 0-3-15,-3 0-1 0,1-3-1 0,0 3-3 16,0-2 6-16,2 2 3 0,-3 0-1 0,6 2 1 16,-3-2 0-16,2 3-1 0,0-1 1 0,3 0 0 15,-3 0-2-15,4 0 2 0,1 5 0 16,0-5-1-16,-1 3 1 0,1-1 0 0,4 0 0 15,-2 1 1-15,2-1-1 0,2 1-1 0,2-1 0 16,1 0-1-16,-1 1 2 0,3 1-1 0,2-1 2 16,0-1-3-16,8 3 1 0,-4-3 2 15,3 3-2-15,-3-3-2 0,0 1 4 0,1-1-3 16,-3 1 1-16,0-1 0 0,2-2 1 0,0 0 0 16,1 3-2-16,1-5 1 0,0 4-1 0,5-4 1 15,-2 0 1-15,6 2-1 0,-4 1 1 16,0-3-2-16,-5 2 1 0,-1 0 1 0,-5 0-2 15,-1-2 2-15,-3 0 0 0,-3 2-1 0,2-2-2 16,-6 0 3-16,2 0-1 0,0 0 2 0,-2 0-2 16,0 0 0-16,0 0 2 0,0-2-1 15,-3 2-1-15,-1-2 1 0,-1 2 2 0,-4 0 0 16,-7 0 1-16,3-2-2 0,2 4 1 0,0-2-2 16,2 0 0-16,-3 0 4 0,3 0 0 0,-2 0-1 15,9 0-3-15,-5 0 0 0,0 0-2 16,0 0 2-16,1 0-1 0,-3 0-2 0,0 0 2 15,-3 0 0-15,1 2 0 0,2-2-1 0,-4 0 2 16,2 2-2-16,-3-2 0 0,3 3 0 16,0-3 2-16,-3 2-3 0,1 0 2 0,0 0 1 15,-1 0 0-15,-1 3-2 0,1 2 1 0,-1 1 0 16,-3 3 1-16,2-2-2 0,-2 2 2 0,-2 2-1 16,2 3 0-16,-4-3-1 0,2 3 3 15,-6 6-3-15,-1 0 1 0,2-3 0 0,-3-1 2 16,1 2-3-16,0-2 3 0,-2-1-1 0,1 1-1 15,-1 0 1-15,-2-1-1 0,0 3 0 0,0 0 3 16,-7 6-3-16,0-1 1 0,5-1-2 16,0 0 2-16,4-4-2 0,0-2 1 0,5-1 1 15,-1-6-1-15,5 0 1 0,0-2-2 0,5-2 2 16,-3-1-1-16,2-1-1 0,3-3 1 0,2 0 1 16,-1 0-1-16,10-6 0 0,-5 2 1 0,0-1-1 15,-2 1 1-15,3 2 1 0,-3 0 3 16,2 0 6-16,-2-2-2 0,0 2 2 0,0 0 1 15,0 0-1-15,-2 2-9 0,-1-4-3 0,1 0 1 16,0 0 0-16,0-5 0 0,0 0 2 16,-1-4-2-16,3 0-2 0,0-4 2 0,0 0 0 15,0-3-2-15,3 0 2 0,-1-4 0 0,0 2-1 16,0-2 1-16,0 0-1 0,5-9 3 0,0 1-4 16,-1 3 3-16,-1-2-2 0,-1 3 2 15,0-3-1-15,1 3 4 0,-5-1-3 0,0 3 2 16,0 0 0-16,0 2-1 0,-5-2-1 0,3 4-2 15,-2 0 0-15,-3 2 1 0,3 3 0 0,-3-1-1 16,1 3 2-16,-1 0-3 0,3 4 3 16,-3-2-3-16,0 2 2 0,1 0 1 0,1 3-1 15,1-1 0-15,-1 1 0 0,1-1 0 0,2 3 0 16,-3 1 0-16,3 1 0 0,0-2 0 0,0 2-1 16,0-1 2-16,2 3-3 0,0-2 3 0,0 9-2 15,2-5 0-15,0 0-1 0,-2-2 1 16,0 2-3-16,0-2-2 0,0 0-2 0,0-2 2 15,0-2-2-15,-2 4 9 0,2 0-1 16,2 0 1-16,-2 2-3 0,4 0 3 0,1 3 1 16,1-1-3-16,1 3 2 0,0 1-1 0,4 1-1 15,0 0 0-15,2 2-3 0,0 0-1 0,0 2-1 16,3 1 4-16,-1-1-5 0,3 0 4 0,0 2 1 16,8 5 1-16,-2-2-1 0,3-3 1 15,-3 1 1-15,0-5 1 0,1 0-1 0,-3-2-1 16,0-1 2-16,0-3 0 0,-2 1-2 0,-1-1 3 15,-1-1-3-15,0-4 2 0,-5 2 0 16,-2-2-3-16,0 0 4 0,-4 3-3 0,-1-3 0 16,-6-5 0-16,0 5 1 0,2 0 0 0,3 2-4 15,-5-2 1-15,-5-2-1 0,1 2 1 0,2 0-5 16,2 0 2-16,0 2 7 0,0 1-1 0,-5-1 3 16,-1 2-3-16,-5 3 2 0,-5 4-2 15,-1-2 0-15,-8 2 2 0,1 4-2 0,-2-2 2 16,-12 7-2-16,3 0 0 0,2 0 1 0,0-5-1 15,6 3 0-15,3-2-1 0,0-3-3 16,6-2-2-16,3 0-1 0,1-5 0 0,6 1 10 16,1-3 2-16,3-1-3 0,1-3 4 0,3 0 1 15,0 0-1-15,0-3 3 0,0 3-8 0,-2 3 0 16,2-6-1-16,2 1 1 0,1 2 1 0,1-4-3 16,3-3 2-16,-1 3-3 0,3-5 4 15,4 0-3-15,1-2 1 0,3 0 1 0,3-2-1 16,0 0-1-16,4-3 2 0,3-1-2 0,10-5 2 15,-2-1-3-15,-2 4 2 0,-4 1-1 16,-5 3 1-16,-2 1 0 0,-6 3-1 0,-3 5-2 16,-4-1 2-16,-3 0-6 0,1 5-4 0,-7 2 0 15,4-2 7-15,-4 0 3 0,0 6 4 0,0-2-2 16,-4 5 3-16,-3 2-1 0,-1 4 5 0,-8 3-3 16,1-1 3-16,-3 3-3 0,-2-1-3 15,-2 1 0-15,2 2 0 0,1-5 0 0,-1 3-3 16,0-3 3-16,-4 3-2 0,4 0 0 0,4-5 0 15,3-2 0-15,0-2 0 0,4-3-7 16,0 1-11-16,5-3-4 0,-1 1-14 0,-1-3-38 16,4 2 11-16,-3-2-14 0,3 3-73 0,-7 1-183 15</inkml:trace>
  <inkml:trace contextRef="#ctx0" brushRef="#br0" timeOffset="73856.976">15460 4410 83 0,'16'2'59'0,"-3"0"1"0,-2-2-17 0,-2-4-18 0,2-1 7 16,-4 3-3-16,-1-2-8 0,1-1 1 16,-3 1-4-16,1-1-15 0,-3 3 9 0,0 0-6 15,3-2 1-15,-3 1-3 0,0-1 0 0,0 4 1 16,-2-2-1-16,2 0-1 0,1 2 2 16,-3 0-5-16,0-3-1 0,0 3 0 0,0 0 3 15,0 0 3-15,0 3 3 0,0 1 12 0,-5 0-4 16,1 5 2-16,-3 2-8 0,-4 5 1 0,-4-1 3 15,-10 7-7-15,-3 2 9 0,-5 1-3 0,0-1-2 16,-3-2 3-16,1 2-4 0,0-2-3 16,-12 5 0-16,3-3-1 0,0 0 2 0,0-2 2 15,-9 7-2-15,3-3 3 0,5 3-2 0,4 0-3 16,5-1 0-16,5 1-3 0,-2 0 2 16,0 2-2-16,-9 0 2 0,-4-1-1 0,-7 3-3 15,-2 3 2-15,-5-5-3 0,1 10 3 0,-3-3-2 16,0 4 1-16,-6 0 3 0,-2-3 1 0,3 1-1 15,1-9 2-15,0 2-2 0,2-6-1 0,-2-3 2 16,-2-4-2-16,13-1 0 0,-1-1-4 16,10-2 3-16,2-3-2 0,2 0 2 0,0-2 2 15,-2 0 2-15,2 0 2 0,-2 0-1 0,4 2-2 16,3-2-3-16,2 0 0 0,-1 3-1 16,-3-3 0-16,-5 2 1 0,-9 0-1 0,-2 3 0 15,-3 1-1-15,8 1-1 0,1-3 2 0,5 3-2 16,0-3 1-16,0-4-2 0,-3 0 2 0,3-2-1 15,0 0 0-15,7-5 0 0,2 1 0 16,8-3 1-16,-2 0 0 0,5 0 2 0,0 1-3 16,0-1 3-16,-1-2 0 0,-1 2-4 0,-1-2 3 15,1 0-3-15,-5 0 2 0,0 0-3 16,0 0 2-16,-2 2-1 0,2-2 1 0,1 2-1 16,1-2 2-16,0 3-1 0,-2-1-1 0,3 2 2 15,-1 1-2-15,-2-1 2 0,0-2 0 0,5 3-1 16,-3-1 1-16,7-2 1 0,5 3 0 0,3-5-1 15,5 2 2-15,5-2-3 0,-3 2 2 16,14-4 0-16,0 2-1 0,-5 0-2 0,0 0 2 16,-2 0 1-16,0 0-2 0,0 0 1 0,0 0-1 15,2 0 0-15,-2 0 0 0,0 0 0 0,0 0-1 16,-4 0 0-16,2 0-1 0,-3 0 0 16,3 0 0-16,2 2-2 0,-2-2-3 0,2 0 3 15,0-2 3-15,0 2-3 0,0 0 2 0,0 0 1 16,0 0 1-16,0 0 1 0,2 0 1 0,-2 0-1 15,0 0 0-15,2 0-1 0,3-2 2 16,-5 2-2-16,4 0 0 0,-4 0 1 0,2 0-2 16,1-2 2-16,1 2 0 0,-2-3-1 0,0 1 0 15,5 0 0-15,0-3-2 0,1 1 2 16,3 0-1-16,3-3 0 0,-3 0-1 0,4-1 2 16,1-3 0-16,-1 4-2 0,0-2 4 0,1 0-2 15,-1 1 0-15,-2-3-1 0,1 2 1 0,-1 0 2 16,0-2-3-16,0-2 1 0,1-1 0 15,-3 1 0-15,0 0 0 0,0 2 1 0,0-5-2 16,-2 3 1-16,-1 0-1 0,3-2 2 0,-2 1-2 16,2-1 1-16,0-1-1 0,0 1 1 0,0 2 1 15,0 0-2-15,-2 4 3 0,0-2-4 16,-2 2 3-16,-3 5-1 0,0-1-1 0,-1 3 1 16,-3 2-1-16,-3 2 2 0,3 0-2 0,-2-2-1 15,2 0 2-15,0 0-3 0,0 3 2 0,0-3-3 16,0 0 4-16,0 0-2 0,0-5-2 15,2 3 1-15,1 2 0 0,-3-2 4 0,0 4 2 16,-3-2-3-16,1 7 2 0,-4-3 1 0,-1 5 2 16,-4 2-4-16,0 4 3 0,-2-2-4 0,-3 3 2 15,1-1 0-15,-5 3-2 0,-2 0 1 16,-2-1-1-16,-14 10 3 0,3-5-2 0,0 0 2 16,-1-5-1-16,3 3 2 0,5-7-2 0,1 1-3 15,5-3 0-15,7-5 1 0,1 3 1 0,3-4-2 16,5-1 1-16,1-2 1 0,1 3-2 15,0-3 2-15,-1 2-1 0,3-4 0 0,0 5 1 16,0-3-1-16,-1 0 1 0,3 0 0 0,-2 0-1 16,2 3 0-16,0-5-1 0,-2 4 2 0,2-2-1 15,0-2 0-15,-2 5 2 0,2-3-3 16,-2 0 3-16,2 3-2 0,0-1 1 0,0 1-2 16,2-1 1-16,-2 0 2 0,2 1-2 0,0 1-1 15,0-1 1-15,1-1 0 0,1 1-1 16,-2-1 1-16,0 0 0 0,3 1 2 0,-3-1-3 15,2 1 1-15,-1-1 0 0,-1 0 0 0,0 3-1 16,0-3 2-16,3 1-3 0,-3 2 3 0,0-1 0 16,2 3-2-16,1 0 2 0,-1 0-1 0,1 2 3 15,1-3-3-15,-1 1 1 0,8 4-1 16,-2 1 0-16,4-5 2 0,1 2 0 0,-1-3 0 16,3 1-1-16,2 2-1 0,2-4 2 0,0-1-2 15,0 1-1-15,0 0 2 0,0-1-1 16,-2-1-2-16,2 1 3 0,-2-1-1 0,-3 1-1 15,3 3 1-15,-2-4 0 0,-1 3 1 0,3-1-3 16,-4 2 3-16,1-5-1 0,-1 5 2 0,-3-5-3 16,-2 3 2-16,2-3-2 0,-4-1 3 0,-2-1-2 15,-1 2 1-15,1-1 0 0,-3-3-1 16,-1 0 0-16,-8-3 3 0,3 1 2 0,0 2 0 16,2 0-1-16,0 0-1 0,0-2 0 0,-2 2 1 15,2 0 0-15,0 0-5 0,0 0-1 16,0 0 0-16,2 0-5 0,2 2-16 0,-4 0-20 15,2 1-24-15,-2-3-55 0,0 0-31 0,0 4-222 16</inkml:trace>
  <inkml:trace contextRef="#ctx0" brushRef="#br0" timeOffset="81058.211">10544 9238 12 0,'22'25'54'0,"-2"-6"-59"0,-3-5 2 0,1-1 13 15,-1-4 42-15,6-3-8 0,-1-1-7 0,6-3-11 16,1-2 0-16,11 0-16 0,1 0-4 0,-1-2 16 16,-2-3-5-16,1 1 1 0,1 0 6 15,2 1-2-15,-2-1-9 0,15-3-6 0,-7 3-5 16,1 2-1-16,-3-3-1 0,-4 1-1 0,0 2 1 15,0 2-2-15,2 4 1 0,7-2-2 0,1 3 0 16,1-3-1-16,2 0 5 0,1 0 0 16,-3 1 3-16,-3-3 3 0,5 2-4 0,5-2 12 15,2 0-4-15,-1 0-1 0,-3 2-2 0,-5-2 5 16,-1 0-1-16,4 4 2 0,3-4 1 16,1 3-1-16,-1-3-5 0,-4 0 2 0,0 0-6 15,1 0 2-15,1 0-3 0,5 0 2 0,4 0-4 16,0-3 3-16,-2 1-1 0,2 0 0 0,9 0-1 15,0 0 1-15,0-1-1 0,-2 3-1 0,-3 0-2 16,5 3 1-16,0-1-3 0,-6 0 3 16,3 0 1-16,-8 0 1 0,2 3-1 0,7-1-1 15,-2 1-1-15,-7-1 2 0,0 0-3 0,-5 3 2 16,5 0 0-16,0-1-1 0,7 3-1 0,-5-2 1 16,0-1 1-16,0 1-1 0,7-3-1 15,6 1 3-15,-2-1 1 0,-4-4 2 0,0 0-2 16,-3-4 2-16,3-1-1 0,-2-1-2 0,1 1 2 15,-5 1-2-15,-3-1-2 0,2-1 3 16,2 1-3-16,3-1 1 0,-5 1 0 0,-5-1-2 16,1-1 1-16,4 3-1 0,5-3 3 0,-3 3-3 15,-2-3-1-15,-2-2 0 0,2 5 2 0,5-1 1 16,2-1-2-16,-9 1 1 0,4 1 0 0,-13 0 0 16,5 1-1-16,-3 1 3 0,0 2 1 15,1-2-1-15,-5 0-3 0,-5 0 2 0,-2-1-1 16,-4 3-1-16,0 3 1 0,5-1 0 0,-1 0 0 15,7 2 1-15,-5-4-1 0,3 3-1 16,-3-1 1-16,-1 0 1 0,1 0-2 0,5 3 1 16,5-1 0-16,1-2 0 0,-2 3-1 0,-2-1 1 15,-4 1-1-15,-2-1 0 0,-1 3 1 0,3 1 1 16,-3-3-1-16,-1-1-1 0,-1 3 1 16,-2-3 1-16,-2 1-2 0,-2-1 2 0,4-4 0 15,4 4 0-15,1-4-2 0,6 3 2 0,0-1-2 16,-2-2 0-16,0 2 0 0,0-2 0 0,2-2 1 15,4 2 1-15,5-2-1 0,-4-1-1 16,-1 3 2-16,-1 0-1 0,-5 0 3 0,4-2-2 16,3 4-1-16,-5-2 0 0,2 0 1 0,-6 3-2 15,-1-1 1-15,6-2-1 0,-1 0 1 0,6 0-3 16,3 0 0-16,-2-2 2 0,0-1-1 16,-3 1-1-16,1-2-2 0,4 2 3 0,0-1 1 15,0-1-2-15,-3 2-1 0,1-3 3 0,0 3 0 16,2 0 0-16,6 0 1 0,-10 0 1 0,-1 2-2 15,-1-3 0-15,-5 3-1 0,2-2-1 16,-2 2 1-16,2-2 1 0,-2 2 1 0,-5-2-2 16,-4 0 2-16,1 2 0 0,-4 0-1 0,6 0 1 15,-3 0-1-15,9 0 1 0,-3-3 1 0,-1 1-3 16,-5 0 2-16,0 0 0 0,-4 0 1 16,0-3-2-16,-1 3 0 0,1-3 2 0,0 3-1 15,-5-4-1-15,-2 1-4 0,-2-4 3 0,-3 3 3 16,-3-1 0-16,-3-2-2 0,-2 1 2 15,-5 1-1-15,0-2-2 0,-4 0 0 0,-2-2-3 16,0 2 4-16,-2-4-3 0,-1 0 0 0,1 0 2 16,-5-3 2-16,3 3-3 0,-1-2-3 0,-4-3-4 15,-2-2 0-15,-5-2-2 0,-4 0 9 0,-2-2 0 16,-5 2-3-16,-2-2 10 0,-4 2-2 16,-2-1-1-16,-3 4 0 0,-8-3-2 0,-12 2 5 15,-6 0-3-15,-5 0 0 0,-1 0-1 0,1 3 1 16,5-1-1-16,-4-2 2 0,-10 5-2 15,-10-3-2-15,10 3 1 0,-1 1-2 0,-3-1 2 16,3-1 0-16,-10 3 0 0,1 0 2 0,-3 2-2 16,3-2 1-16,-7 2 0 0,0 0 2 0,-2-3-1 15,2 8-2-15,0-3 2 0,-2 0 0 0,-1 0-2 16,1 3 0-16,-2-1 3 0,2 1-3 16,-1-3 2-16,-1 2-2 0,6 1-6 0,-2-1 4 15,-2 2-5-15,2-1 3 0,2 1-2 0,0 1 0 16,-2 0 5-16,-2-1 3 0,4-1 0 15,1 6 1-15,-1-5-2 0,2 5 1 0,-4-4 1 16,0 4-3-16,3 0 2 0,-3 4-2 0,-5-2 1 16,3 3 2-16,4-3-3 0,-2 0 1 0,0 3 0 15,-2-1-2-15,2-2-1 0,0 3 2 0,2-1 1 16,-4 0-2-16,4-1 2 0,3 1-1 16,1-4 2-16,-1 5-1 0,1-3 0 0,1 2 0 15,0-4 2-15,4 5-3 0,-5-5 2 0,1 2-2 16,6-2 2-16,0 2 0 0,5-2 0 15,0 2 0-15,-5-2-1 0,0 0 0 0,5 2 1 16,-1 1-2-16,1-3 1 0,-2 2 0 0,-3 0 1 16,2-2-1-16,7 0-1 0,0 2 1 0,0-2-1 15,-2 2 1-15,-2 1-2 0,0-3 2 0,6 0 1 16,0 4-3-16,-2-2 3 0,0 3-1 16,-6-3 1-16,-1 0 0 0,12 2-3 0,-5 1 1 15,4-1 1-15,-2-2 0 0,-2 3 2 16,0-3-2-16,7 0-1 0,0 3 3 0,4-3-2 15,0 0 0-15,-2 0 1 0,-2-2-1 0,4 0 0 16,0 0-2-16,4 0 3 0,1 0 0 0,-3 0-1 16,-2 0 1-16,0 0-3 0,0 0 2 0,2 0 0 15,3 2 1-15,2-2-1 0,2 0 1 16,-3 0 0-16,-1 0-2 0,-1 0 2 0,1 0 0 16,1 0-1-16,6 0 1 0,1 0-1 0,5-2 1 15,-3 0-2-15,-2 0 1 0,-1 0 1 0,-6 2-2 16,1 0 1-16,0 0 1 0,-1 0-1 15,8 0 0-15,-1 2 1 0,0-2-3 0,-4 0 3 16,2 0 0-16,-4 0-1 0,2 0 1 0,-2 2 0 16,1-2-1-16,6 0 1 0,-1 0-1 0,3 0 0 15,-1 2-1-15,-4 0 3 0,-2 1-3 16,-2-1 1-16,0 2 1 0,1 1-3 0,4 1 3 16,3 1 0-16,1-3-3 0,-1 1 4 0,-2-3-2 15,1 2 0-15,-1 1-1 0,3-3 1 16,1 5 1-16,1-1-1 0,4 1 0 0,2 2-1 15,1 2 1-15,1-2-3 0,-1 2-1 0,-1 0-5 16,-2 2 3-16,-2 0 5 0,-7 0 1 0,5 3-1 16,-2-3 2-16,4 0-1 0,2 3-2 0,4-1-4 15,3-2 2-15,0 0-3 0,4 3 6 16,-4-3 1-16,4 0-1 0,0-2 3 0,2 0-5 16,3-2-6-16,2 0 3 0,-1 0 5 0,3 2 0 15,3-2 1-15,-1 4 0 0,2-2 2 16,-2 4-1-16,3 3 2 0,1 0-2 0,-1 4 2 15,-3 4-1-15,2 3 3 0,1 0-1 0,-1 4-1 16,0-3 0-16,7 4-1 0,-2-4 1 0,4-1-3 16,5 0-2-16,2-3 1 0,4 1-1 0,7-3-3 15,2 0 3-15,9-2-9 0,4 2 3 16,11-2-21-16,5 3-60 0,2-5-22 0</inkml:trace>
  <inkml:trace contextRef="#ctx0" brushRef="#br0" timeOffset="84854.161">18532 9697 290 0,'-9'35'18'0,"0"-8"-51"0,-4-5 17 16,0-7-42-16,-3-4-11 0,3-4 67 15,-2-3 21-15,4-4 2 0,-3 0 28 0,6 0 1 16,-1 0-17-16,2-2 16 0,1 0-25 0,1 2-23 16,1-2 1-16,2-1-4 0,-1 1 11 15,3-4 2-15,-2 1 0 0,2-4-4 0,2-4-5 16,-2-7-2-16,7-4 1 0,-3-7 0 0,5-6 2 15,7-16-3-15,-1-2-1 0,0 0 2 0,1-1 0 16,2-1 0-16,1-22 2 0,1-1 0 16,2-19 0-16,-4 15 1 0,-5 12-4 0,-6 10 3 15,-3 5-1-15,1-1 5 0,-5 3-1 0,0-4-1 16,-3 8 1-16,3 0-2 0,0 5 0 0,3 2-1 16,-1 0-1-16,0-5-3 0,0-4-4 15,-2 2 2-15,0 3 3 0,2 2 1 0,-2 6-3 16,0 3 2-16,0-3-1 0,0-2 1 0,-4-7 0 15,4 3 3-15,-4 0-1 0,-1 2 1 0,3 6-1 16,-5 1 2-16,3 4-4 0,-5 2-2 16,0-4 3-16,0-1 0 0,-4-1-4 0,0 1 3 15,0 3 2-15,0 0-2 0,-3 5-2 0,3 3 3 16,-3 3-2-16,1 3-1 0,0-1-4 16,-3 6 5-16,-2-1-4 0,2 4 3 0,-1 2-2 15,-3 0 0-15,0 5-2 0,-3 4 2 0,-3 0 5 16,1 2 0-16,-4 5-1 0,-2-3 0 0,0 7 0 15,-2 0 2-15,0 5-3 0,-1 6 2 0,3 2-1 16,2 2-1-16,5 1 5 0,-1-1 3 16,1 3-3-16,0-3-2 0,1 3-3 0,1 0 3 15,4 4-1-15,0 0-2 0,3 2 0 0,1 0 1 16,1 5 0-16,-1 2 1 0,3 9-3 16,0 2 2-16,2 6 1 0,4 1-3 0,1 4 1 15,1-5 1-15,-1 7 0 0,1 5-5 0,1 11 5 16,4-8 0-16,0 1 3 0,2 3 0 0,2-10 2 15,1 5-4-15,1-18 1 0,3 4-2 16,0-10 2-16,-2-1-2 0,2 3-1 0,-3 2 2 16,1 9 1-16,-1 2 2 0,3-3 1 0,0 1-2 15,0 2 2-15,-5 2 1 0,-2 11-1 0,3-4-1 16,-1-2-1-16,1-1 0 0,-5 10-1 16,2-1 1-16,-2 5 1 0,0 0 3 0,-2-3-5 15,-3 3 0-15,3 2-1 0,-5 0-2 0,3 2 0 16,-3-2 2-16,1 0-1 0,4-2 0 0,-3-7 0 15,1 0 2-15,2-8 4 0,-3 1 0 16,1-10 4-16,2 1-3 0,-1-10-3 0,-1-2 2 16,2-10 1-16,-5 3-1 0,1 0 0 0,-3 2-4 15,2 5 2-15,-4-1-4 0,4 7 1 0,-4-2-2 16,-2 2 0-16,0 3 0 0,0 8 1 16,-3 11 0-16,1-4 0 0,-1 0 1 0,1 2-1 15,0 2-1-15,-1 4 4 0,-2 1-2 0,3 2-1 16,2-1 0-16,-3 1 2 0,8 0-1 0,-3-7 0 15,2 0-1-15,2-4 1 0,3-2-1 16,-3-3 0-16,5 0-1 0,-3-13 0 0,5 1 2 16,0-8-2-16,0-2 0 0,-2 1 2 0,2-1-7 15,2 0-8-15,3 1 6 0,-1-1-1 16,3-2 2-16,-3 0 6 0,1 5 1 0,1 4 1 16,1 2-6-16,0 2 1 0,1 0 2 0,-1-2 0 15,4-4 3-15,-2 4 1 0,0-2-3 0,4 7 3 16,-2 1-3-16,0-1 0 0,4-3 2 0,1-2-2 15,1 1-1-15,3 3 3 0,5-2 0 16,-3-1-1-16,2-6 0 0,5-8-1 0,-5-2 2 16,2-12-5-16,-2-3-8 0,3 1-8 0,-1 1 9 15,3-1 10-15,2 3-1 0,0 2 2 16,-5-5-1-16,-1-4 1 0,-1-2 0 0,-2-5-2 16,2-1 0-16,-4-8 1 0,4-1 1 0,-4-5-3 15,4-5 0-15,-4-4 1 0,2-4 0 0,0-2 1 16,-2-9-1-16,0-1 4 0,-5-8 2 15,5-2-1-15,-7-5-2 0,-4-13 2 0,0-2 1 16,-2 2-4-16,-1-6-2 0,-1-5 2 0,-3-2 2 16,0 0-2-16,0 4 0 0,1 0 0 0,-1-2 1 15,2-6-1-15,-2 3 1 0,1 6-1 16,-1 1 1-16,2 1 1 0,3 3 0 0,-1-1 3 16,3-2-1-16,-2 1 4 0,-3-1 2 0,1-1-8 15,-3 1 1-15,0-10-2 0,0-3 0 0,0-1-2 16,1 2 3-16,-1 3-2 0,2-3-1 0,1 1 2 15,-1 1 1-15,0 6-3 0,1-1 2 16,-1 4-1-16,3-2 3 0,-5-2-2 0,0 0 1 16,1 1 1-16,-3-1 4 0,2 0 5 0,-2-9-3 15,-2-4-4-15,-1-3-3 0,1 1 0 16,0 0 0-16,0-1-2 0,0 1-1 0,2 4 0 16,0 2 2-16,-3 16-2 0,3 2 5 0,0 4 2 15,-2 7-1-15,0 0 3 0,0 0 0 0,-1 0-2 16,1-1 0-16,0 1-2 0,0-4 3 15,0-7 0-15,4-9-8 0,0-13 0 0,5-18 0 16,2-2 1-16,4-5-3 0,2-3-3 0,7-1-8 16,0 4 0-16,5 1 11 0,-3 17 1 0,-2-4 1 15,0 26 0-15,-6 0-1 0,-3 14 1 16,-2 2 1-16,0 6-4 0,-5 5 3 0,-1 10 1 16,-1 1-1-16,-2 2-10 0,1 2-6 0,1-2-14 15,-2 2-13-15,3-4-19 0,-1 0-72 0,5-5 12 16,2-4-21-16</inkml:trace>
  <inkml:trace contextRef="#ctx0" brushRef="#br0" timeOffset="88650.041">20895 11670 15 0,'3'-8'82'0,"-1"-1"-2"0,2 2-35 15,1 0 21-15,-3-1-23 0,2 3 19 0,-1-1-39 16,-1 3-3-16,0-1 1 0,0 0 1 0,-2 4-1 16,2-3 2-16,1 1-6 0,-3 2-7 15,0-2 1-15,2 2-5 0,-2 0 13 0,0 0 0 16,0 0-10-16,2 2-3 0,-4077-2 1 0,8152 0 0 16,-4077 2 2-16,0 1-1 0,2-3-3 0,-2 2 4 15,0 0-2-15,0 0-1 0,0 3 2 16,-2-3 7-16,2 4-5 0,-4-1 1 0,-1 1-6 15,-1 3 0-15,-1 2 1 0,-2 3-2 0,-2 1-3 16,-2 0 5-16,-2 3-5 0,1 2 1 0,-5 9-1 16,1-3-1-16,0 3 4 0,3-3-1 15,-1 3 1-15,1-3-1 0,0 1 0 0,-1-1 0 16,1 1-1-16,-3 3-2 0,-2-1 2 0,0-2-2 16,0-3 2-16,-2 0-2 0,3-2 0 0,-3 0 3 15,-1-2-4-15,4-2 2 0,-3-3 1 16,4-4-2-16,0 0 3 0,7-2 1 0,0-5 0 15,2 1 0-15,5-3-3 0,-3 0 3 0,3-2-1 16,13-4-1-16,-7-1 0 0,2 3-1 16,-4 0 1-16,3 2-2 0,-3 0 1 0,2 0-2 15,-2 0 1-15,0-2-1 0,0 2 1 0,0 0-2 16,-2 2 0-16,-1 0-1 0,3 0 5 0,0-2 3 16,0 0-3-16,5 0 0 0,-1 0 0 0,5 0 0 15,0 0-2-15,4 0-1 0,0 0 3 16,3 0-4-16,-1 3 4 0,3-1-2 0,-3-2 1 15,5 2-1-15,-4 0-1 0,3 0 1 0,-1 3 1 16,-2-1-1-16,3 1 0 0,6-1 1 16,-1 3-2-16,0 2-1 0,0-5 2 0,3 5 2 15,-1 0-2-15,1-1-1 0,1-1 2 0,1 2-1 16,2-3 0-16,4 1 2 0,0-3-3 0,-4 1 3 16,0-5-2-16,-2 0 2 0,-3 2-2 15,-4-2 3-15,3 0-1 0,-8 0-2 0,-1 0 2 16,-5 0-1-16,0 0 2 0,-2 0 0 0,-1 0 5 15,-3 0 2-15,-3 0 0 0,-9 0 2 0,1 0-4 16,4-2 2-16,2 2-1 0,-3 0-10 16,8-2 3-16,-1-1-2 0,-4 1-1 0,0-2-1 15,0-3 3-15,0-2-2 0,-4 3 0 0,4-3 1 16,-5-2-1-16,3 0 1 0,0 4 0 0,0-4 0 16,0 2-2-16,-3-4 2 0,3 2 0 15,-2 0 0-15,-3-2 0 0,3 0-1 0,-5-5-1 16,0 0 2-16,2 3-2 0,-2-3 0 0,5 3 0 15,-3-3 3-15,1 1-2 0,1-1 0 0,-1 3 1 16,1-5 0-16,1 2 2 0,0 0-3 16,-3-1 3-16,3-3-2 0,-3 0 1 0,0-1-1 15,1-1 1-15,-1-2 1 0,-4-1 0 0,-2 1-1 16,-5-5 1-16,-2 0-2 0,0 7 0 0,-2 2 1 16,0 2-1-16,-2 2-1 0,2 5 0 15,2 0 0-15,3 2-1 0,-1 2-1 0,0 2 3 16,1-1-10-16,1 3 2 0,1 1-10 0,2-1 7 15,-1 1-5-15,3 0 3 0,-2 1-8 0,2-1-10 16,2 4-29-16,-2 0-16 0,2 0-12 16,1 0-21-16,-1 0-103 0,2 4 14 0</inkml:trace>
  <inkml:trace contextRef="#ctx0" brushRef="#br0" timeOffset="89540.431">21486 11646 88 0,'5'-13'71'0,"-3"2"-14"0,2 0-3 16,-1 0-9-16,-1 2 20 0,0-2-42 0,0 4-3 16,0-2 6-16,3 1-3 0,-1 1-4 0,-2 0-7 15,3 1-2-15,-1-1-5 0,1 3 2 0,-1 2 2 16,0-1-1-16,1 1-2 0,-1 0 2 16,1 2 0-16,-1 2-3 0,1 0 9 0,-1 3-3 15,0-1 0-15,3 5-1 0,-3-2 2 0,1 1 1 16,-1 3-7-16,1-2-2 0,1 0-1 0,-1 0 0 15,1 2-2-15,-1-2 5 0,-1 2 0 16,-2-2 3-16,3-1 7 0,-1 1-7 0,-2 2 4 16,3-2 0-16,-3 2-2 0,0 0-5 0,3 0 3 15,-3 2-5-15,0 5 4 0,2 2-3 0,1 2 1 16,-1-2-2-16,5 4 0 0,-2 0-3 16,1 3 3-16,-1-1 0 0,2 1 0 0,0-1-3 15,-1 1 1-15,1-1 0 0,0 1-1 0,-2-3 2 16,2 4 0-16,-1-1-2 0,1-1 2 0,-2-4 0 15,2 0-1-15,-1 0 0 0,-1-2 0 16,2-4-1-16,-2-1 0 0,1-2 0 0,-3-2-1 16,4 0 0-16,-5 1 1 0,3-4 0 0,-3 1 0 15,3 0-1-15,-3-2 3 0,0-3 1 16,1 0 1-16,-3-4 3 0,-4-4 2 0,2 0 0 16,-2 1 0-16,2 3 3 0,0-2-4 0,0 2 4 15,0 0-4-15,2 2-4 0,-2-2-4 0,0 0 1 16,2 0-3-16,0-4 1 0,-2-3 0 15,0-1 0-15,2-6-1 0,1-1 1 0,-3-1 0 16,4-3-2-16,0-3 1 0,3-3 1 0,0-1-3 16,-1-7 3-16,3-3-1 0,2 3 0 0,2-2 0 15,-2 0 1-15,3-3-1 0,1-1 0 16,7-16 1-16,-2 2 0 0,0 4 0 0,0 5-2 16,-3 4 4-16,1 7-2 0,-7 7 0 0,0 4 0 15,-2 4 0-15,-5 5 0 0,1 0 0 0,-3 6-1 16,0-4 0-16,0 4 0 0,-2 1-6 15,0 4-5-15,0-3-3 0,-4 14-2 0,4-5-1 16,-2-1 0-16,-1-1-9 0,3 0-10 0,0-2-18 16,0 0 5-16,3-2-12 0,-3 0-10 0,0 4-45 15,-3 0-63-15,1 2-25 0</inkml:trace>
  <inkml:trace contextRef="#ctx0" brushRef="#br0" timeOffset="90930.695">20309 12700 237 0,'-4'4'66'0,"-1"1"-11"0,1-5-17 16,2 0-1-16,10-2 1 0,-5 2 4 0,1-3-19 16,-4 3-4-16,2 0-1 0,-2 0-10 0,-2 0 3 15,2 0-3-15,4-2 2 0,3 0 3 16,2 0 4-16,4 0 5 0,5-3-7 0,6 1-5 16,0-1-3-16,7 1 0 0,2 0 2 0,2-1 0 15,18 1 3-15,-2-3-4 0,4 3 1 16,2-1-3-16,5 3 1 0,24 0-5 0,-2-3 5 15,17 3-3-15,-8-2 3 0,-9 2-5 0,15-1 2 16,-28 1 1-16,-1 0-2 0,-2 2-1 0,10-2 3 16,-3 4-2-16,-5-2 2 0,1 2-3 15,-12 3 0-15,5-3-1 0,0 2 2 0,0 1-4 16,-2-1 1-16,-7 0 2 0,-11 3-4 0,0-2 2 16,-2-1 0-16,-2 0-1 0,-3 1 0 0,-2 1 0 15,-6-1 0-15,-2-1 2 0,-1 1-3 16,-8-1 2-16,-3 0-1 0,-4 1 1 0,-4-5-2 15,-1 4 3-15,-1-4-2 0,-3 2 2 0,-13-4 1 16,7 2 0-16,-3 0 2 0,5-2 1 0,4 2-3 16,-2 0-2-16,-4 0 1 0,-3-2-1 15,-6-3-1-15,4 5 2 0,-7-4-1 0,-3 0 0 16,-6-1-1-16,-1 1 0 0,-3 2 1 0,-2-3-1 16,0-1 1-16,-2 1-1 0,3-1-1 0,-15-1 1 15,6-2 1-15,1-2 0 0,3 2 1 16,2 0-2-16,6-2 1 0,1-2-3 0,4 2 2 15,4-4 0-15,1 1-3 0,3 1 4 0,1-4-6 16,4 3-3-16,3-3 2 0,1-1 7 0,5-2-1 16,0 3 1-16,5-5-1 0,1 2 1 15,5-5-1-15,3-3 3 0,6-1-4 0,8-8 3 16,5-5-1-16,-2 0 1 0,11-9-1 0,-5 3-1 16,-3 4 1-16,-4-1 1 0,-3 4 0 0,-3-6 0 15,5 1-3-15,-5-5 2 0,5 1 1 16,-3 5 0-16,1 4-1 0,-5 5 1 0,-5 5 2 15,1 5-1-15,-5-3-1 0,0 1 0 0,-4-1 1 16,-2 3 2-16,-5-3-3 0,0 5-1 0,-2-1 2 16,-2 1-2-16,-2 4-1 0,-1 3 2 15,1-1-3-15,-3 5 3 0,3 0-1 0,-1 1-1 16,1 1 1-16,2 0-1 0,-3 3 2 0,1-1-2 16,2 0-2-16,0 2 4 0,-3 1-4 15,5 1 3-15,-2 1 0 0,0 0-2 0,2 1 3 16,-2 1-2-16,-1 0-1 0,1 0-3 0,0-1 2 15,0 3-3-15,-3-2 3 0,3 0 0 0,-5 2 2 16,1-2 0-16,-3 0 1 0,-4 2 1 0,-3 0 0 16,1 0-1-16,-3 0 1 0,-2 2-1 15,-2-2 1-15,3 2 0 0,-6-2-1 0,-1 4 2 16,-3-1-4-16,-2-1 4 0,-4 0-3 0,-16 7 2 16,-4-5-2-16,-2 3 2 0,-16 0-3 15,0-1 4-15,1-1-3 0,-3-1 1 0,-20 3 0 16,18-5-1-16,0 2 0 0,2-2 2 0,-3 1-3 15,3-1 2-15,7-2 1 0,0 0-2 0,4 0 1 16,0 0 0-16,0 0 2 0,0-2-5 0,4-1 5 16,7 1-2-16,7 0-1 0,4 0 1 15,-2 2 1-15,5-2-3 0,-1-1 1 0,0 3 3 16,7-2-3-16,0 0 2 0,7 2-1 0,3-2 0 16,4 0 1-16,3 2-1 0,5 0-1 15,2 0 0-15,3 0-2 0,1 0-8 0,1 0-9 16,2 0-2-16,13 0-2 0,-16 2 23 0,5 0 4 15,0-2-2-15,0 4 0 0,0 1-1 0,5-1 1 16,-3 3 1-16,0 2 0 0,5-1 1 16,-3 4-1-16,3 1-1 0,-5 0 4 0,7 5-1 15,-3 4 4-15,3 4 0 0,0 1 5 0,0 6-5 16,2 2-1-16,-2 2 2 0,0 3-5 16,2 4 2-16,0 16 2 0,-3 1-4 0,-1 21 3 15,-5-5-6-15,-6-11 5 0,-1-6-4 0,-3-9 6 16,-3-3-3-16,-3-2 1 0,-1 1-1 0,-1-3-2 15,1-5 0-15,2-1 2 0,2-3-5 0,-2-2-2 16,2-4 0-16,0-3-1 0,2 1 0 16,-2-1-11-16,4 1-4 0,0-1-20 0,5-1-35 15,-2 1-50-15,2 0-19 0,-1-1-156 0</inkml:trace>
  <inkml:trace contextRef="#ctx0" brushRef="#br0" timeOffset="92680.399">4860 5168 21 0,'-25'-4'99'0,"-1"-5"-18"16,-3-4-58-16,0-5 18 0,-4-6 5 0,3 4-9 16,1-2-8-16,7 4-18 0,2 3-2 0,0-1-1 15,5 3-2-15,-1 4-7 0,3-2-1 0,-2 3-1 16,-1 1 0-16,-1 0-2 0,-3 3 1 15,0 0 2-15,-4 1 0 0,-3 1 3 0,1 4-3 16,-3 3 3-16,-2-1 0 0,-2 5 1 0,-4 4 0 16,-8 5 0-16,-3 2 2 0,-1-1-4 15,3 6 3-15,4-1-3 0,5 11-2 0,4-4 1 16,2 9 2-16,0 0-2 0,-4 4 1 0,-3 2 1 16,-1 2 0-16,-3-3-2 0,0-1 3 0,2 2 2 15,3 9 3-15,4 2 2 0,10 7-4 0,1-6 1 16,5-5 0-16,-3-3-2 0,4 3 7 15,8 5-6-15,1 1 2 0,5 1-3 0,0-8 0 16,10-1-2-16,3-7-2 0,5-4 2 0,4 4-1 16,8 5 2-16,3-1 0 0,7-2 2 15,6-2 0-15,11-4-2 0,11-9-3 0,-9 2 2 16,3-2-1-16,-7 0 0 0,0 2 2 0,2 2-2 16,7-4 2-16,-3 2 4 0,-1-4 0 0,-1-1 3 15,-9-3 4-15,3-1 2 0,4-6-6 0,3-3 11 16,5-6-9-16,-1-3 9 0,-4-6-3 15,-1-4 0-15,2 0-6 0,10-7-3 0,4-14-5 16,-10 6 2-16,1-12 0 0,-13 0-2 0,4-2 5 16,-2-5-2-16,2-1 3 0,-11-1 3 15,3 2-4-15,-10 3 2 0,-4-5-3 0,-9-4 0 16,-1-9-11-16,-6-4 3 0,-1-5 4 0,-1-2 0 16,-4 3-2-16,-2-3 0 0,2 0 0 0,-9-11-2 15,5 2 0-15,-7 0 0 0,0 5-1 0,-5-3 2 16,-3-4-2-16,-1-2 0 0,-5 5-2 15,-1-1 0-15,-5 4 3 0,-6 1-1 0,-1 4-2 16,-15-4 1-16,-2 15-4 0,-17 2-1 0,-1 14-1 16,-7 1-12-16,3 10-3 0,-20-3-11 15,3 20-2-15,-19 1 1 0,3 16-11 0,-11 1 5 16,-1 18-28-16,1-1-81 0,0 12-11 0</inkml:trace>
  <inkml:trace contextRef="#ctx0" brushRef="#br0" timeOffset="97991.604">5662 10859 121 0,'-2'11'43'0,"0"-2"20"0,2-3-61 0,-3-3-4 16,3 1 2-16,-2-4 3 0,2 0 13 0,0-2-6 16,0 0-4-16,2 2 2 0,1-3 0 0,-3 1 11 15,0 2-8-15,2-2-4 0,-2 0-6 0,2 2 1 16,-2 0 5-16,0 0 0 0,0 0-2 0,0 0-1 15,0 0-6-15,0 0-1 0,0 0 3 16,2 0 9-16,-2 0 5 0,2 0-6 0,-2 0 4 16,3 0 1-16,-1 0-9 0,0 0 5 0,-2 2 4 15,0-2 2-15,0 0 0 0,0 0 10 16,2 2-3-16,-2-2-5 0,0 0 1 0,3 0-6 16,-3 2 5-16,0 1-6 0,0-3-1 0,2 2 1 15,0 0-4-15,2 0 0 0,-1 3-1 0,-1-1 1 16,4 3-1-16,-1-1 4 0,1 1 1 15,1 2-5-15,4 2 2 0,-4-2-4 0,1 4 2 16,3 0 2-16,-2 5-3 0,2-3 2 0,0 5 3 16,0 4 1-16,3 0-2 0,-6 1-2 15,3-3-1-15,-2 2-3 0,0-2 2 0,2 2-3 16,-2-4 2-16,0 2-1 0,2 0 0 0,-2-2 0 16,-1-2 1-16,3-1 0 0,-2 1 1 0,-2 2-1 15,2-5 2-15,-3 5-3 0,1-2 1 0,2-1-2 16,-5 3 1-16,3 2-3 0,-1-2-1 15,1 2 1-15,-3 0 1 0,1-2-3 0,-1 0 4 16,1 0-5-16,-3-5 4 0,2 3-3 0,-4-5 1 16,5 0 3-16,-3-2-3 0,0-2 2 15,0 0 0-15,0-5 1 0,-2 1 0 0,3-3 2 16,-1 2 2-16,-2-12-3 0,0 5-1 0,0 1 0 16,0 0-2-16,0 2 3 0,0 0-3 0,2 0 2 15,-2 0-4-15,0 0 3 0,0 0-2 0,0 0 1 16,0 0 0-16,0 0-1 0,0 0-4 15,2 0 6-15,-2 0-3 0,0-2 2 0,0 4 3 16,0 2 2-16,3-4-2 0,-3 3 3 0,0-1-3 16,0-2 0-16,0 0-1 0,0 0-3 15,0 0 1-15,0 0 2 0,0 0-2 0,0 0 0 16,0 0 3-16,0 0-2 0,0 0 3 0,0 0-2 16,0 0 5-16,0-2 7 0,0 2-2 0,0-3 0 15,0 3-4-15,0 0 5 0,0 0-8 0,0-2 7 16,0 0-6-16,0 2-3 0,0-4 0 15,2-1-3-15,-2-4 0 0,2 0 1 0,-2-2 1 16,4-2-1-16,-4-2-1 0,5-3-1 0,-3-2 3 16,2-4-2-16,5-7 1 0,0-2-1 15,0 4 0-15,2-1 0 0,0-1-1 0,2 4 0 16,-2-1 0-16,2 3 1 0,3 1-1 0,-3 2 1 16,0-2-1-16,0 4 1 0,1-2-1 0,1-5 1 15,1 3 0-15,-3-2-3 0,0 1 2 16,-2 3 2-16,2-4-1 0,-4 4-1 0,2 0 1 15,-2 2 1-15,-2 5-1 0,1-3 0 0,-1 7 0 16,-3-2-1-16,1 2 1 0,1 2 1 16,-3-2 1-16,1 2-1 0,-2 0 1 0,3 3 1 15,-3-1-1-15,-2 0 0 0,2 3 0 0,0 0-3 16,-2 1 4-16,0-1-4 0,0 2 1 0,-2 8-1 16,0-6 0-16,2 3 2 0,-2-1-1 0,2-2-2 15,0 0 3-15,0 0-3 0,0 0 3 16,0 0-1-16,0 2 0 0,0-2 0 0,-3 0-1 15,3 0 2-15,3-2-3 0,-3 0 2 0,2-1 0 16,-2 1 0-16,0 0 0 0,0 2 0 16,0 0 0-16,0 0 0 0,2 0 0 0,-2 0 0 15,0 0-2-15,0 0 4 0,0 0-4 0,0 0 0 16,-2 0 1-16,2 2 1 0,0-2-6 0,0 0 0 16,0 2 0-16,0-2-3 0,0 0-2 0,0 0-5 15,0 0-1-15,0 0 4 0,0 3 0 16,-2-3-5-16,2 2-9 0,0 0-14 0,-3 2-25 15,3 1-20-15,-2 4-23 0,0-3-123 0,0 7 2 16</inkml:trace>
  <inkml:trace contextRef="#ctx0" brushRef="#br0" timeOffset="99631.799">6520 11395 116 0,'11'-14'67'0,"-5"1"-18"0,1 2-16 16,-3-2 4-16,1 2 6 0,-3 2-6 0,0-2-18 15,0 5-6-15,1-1-3 0,-1 3-5 16,0-1-2-16,-2 3 0 0,2-3-2 0,0 5-4 16,-2-2-2-16,0 0 13 0,3 2 1 0,-1 4 4 15,0-1 6-15,0 3-4 0,3 1-1 0,1 4-2 16,-1 2 3-16,-1 5 3 0,1 2-6 15,-3 4 4-15,0 11-4 0,-2-6-5 0,0 13-2 16,-4-3 0-16,-1 3-3 0,-1-2-1 0,-1 0 3 16,0-3-3-16,1 1-3 0,-3 4 1 0,4-5 2 15,1-6 0-15,0-9 5 0,1-4 0 16,3-5 0-16,0-2 0 0,3-5-3 0,-1 1 2 16,-2-3 1-16,2-10 4 0,-2 4 3 0,0-1-2 15,2 1 3-15,-2 2-3 0,0 0 4 0,0-2-4 16,0 2 0-16,0 0-6 0,0-2-3 15,0 6-4-15,0-4-4 0,0-2-5 0,0-5-1 16,2 1-4-16,3-7-4 0,-1-3-7 0,5-1 10 16,0-6 9-16,4 4 6 0,-2-3 2 0,2 0 1 15,3 2 0-15,-1-2 1 0,1 4-3 16,-1 0 4-16,5-1-3 0,-2-1 3 0,1 9-2 16,-3 0 2-16,2 4 0 0,-3 0-5 0,0 5 3 15,-1 2 3-15,-3 2-2 0,2 5-1 0,-2 0 1 16,0 1 5-16,0 6-5 0,-2-1-1 15,0 2-1-15,-3 1 4 0,-1 4-3 0,-3 2 0 16,2 0 4-16,-6 2 1 0,0 0 3 0,-3 0 1 16,-3-1 0-16,-3-1-1 0,0 2-4 15,-7-4 3-15,0 0-3 0,-2-1-1 0,-2-3 1 16,0-1 2-16,0-2-3 0,0 1 3 0,2-3-2 16,-2-5 0-16,3-1 0 0,1-1 0 0,-2-2-2 15,2-2-2-15,3-2 0 0,0 0-3 0,-1-2 0 16,3-1-3-16,0-2-8 0,2 1-5 15,-3-1-8-15,6 1-28 0,-1-1 4 0,0 0-17 16,4 3-24-16,1-3-101 0,0 3-67 0</inkml:trace>
  <inkml:trace contextRef="#ctx0" brushRef="#br0" timeOffset="100366.024">6941 11867 362 0,'15'11'122'0,"-6"-3"-68"0,0-3-13 15,-2-1-2-15,-5-2-8 0,0-2-1 16,0-2-12-16,0 2-12 0,1-2-3 0,-1 0-3 16,0-3-4-16,0 1 0 0,0 0-1 0,-2-3 1 15,0 3-5-15,0-3-11 0,0 3-3 16,0-1 2-16,3 3 0 0,-1 0 2 0,-2 2 19 15,0 2-2-15,2 2 5 0,0 3-2 0,-2 2 3 16,0 2-3-16,2 0 7 0,-2 4 6 0,3 1-5 16,-3-3-4-16,0 5 1 0,2-3 2 0,0-2-4 15,0 3 0-15,0-3 0 0,3 0 4 16,-3 3-3-16,3-8 9 0,-1 1-4 0,0-2 0 16,1-3 7-16,1-2-4 0,1 1 0 0,0-3-9 15,1-3-6-15,1-1-2 0,2-3 2 16,0-6-1-16,5 0 3 0,-5 0-2 0,2-3 2 15,2-4-5-15,-1-4 0 0,1 0-7 0,-2-3-3 16,1 1 11-16,-1 0 4 0,-2 6 0 0,0-2 3 16,-2 6-2-16,-5 3 5 0,0 2-5 0,1 4-2 15,-7 1-2-15,2 4 5 0,0-1-2 16,2 1 2-16,0 7-1 0,-2-3 4 0,0 4 3 16,0 8-1-16,-2 1 0 0,0 3-3 15,-1 4-3-15,3 0 2 0,-2 2 0 0,0-2-4 16,2 0-1-16,0-2 2 0,0 0 0 0,4-5-1 15,-1 1 1-15,1-3-2 0,0-2 2 0,1 0 0 16,1-2 0-16,1-3 3 0,2-3 1 0,-2-1-2 16,1-2 2-16,1-5-4 0,2 1 5 15,0-7-3-15,2 0 1 0,-4 0 2 0,2 0-4 16,3-9 1-16,-3 0-2 0,0 0 1 0,-3 0-2 16,3 1 2-16,0-1-2 0,-2-2 0 15,2 4 2-15,0 0-2 0,0 3 3 0,0 0-1 16,-2 6-1-16,0-2 0 0,0 6-1 0,0 1 1 15,-1 0 1-15,3 4 0 0,-2 2-3 0,2 0 2 16,-2 5-1-16,2 1 1 0,-2 1-1 0,0 4 3 16,-3 1-3-16,-1-1 2 0,1 2-1 15,-3-1 6-15,-1-1 3 0,-2-2 4 0,-2 0 0 16,-1 0-2-16,1-2-3 0,-4-3 1 0,-1 1 0 16,-4 4-5-16,-2-4 1 0,-3-1-2 15,-1 3-2-15,-1-2-1 0,0 1-2 0,1-1-2 16,-3-3-6-16,4 1-13 0,1 1-10 0,0-3-15 15,1-1-36-15,-1 2-25 0,4-2-68 0,0 1-71 16</inkml:trace>
  <inkml:trace contextRef="#ctx0" brushRef="#br0" timeOffset="100678.405">7993 11247 387 0,'-5'4'76'0,"1"3"-20"0,-3-7-25 16,3 2 16-16,2-4-15 0,-1 2-9 0,3 0 1 16,-2 0-18-16,0 0-5 0,2 0 0 15,0 0-2-15,-2 0-4 0,0 0 5 0,2 2 2 16,2 0 0-16,0-2 3 0,2 3-2 0,3-1-2 15,-4068 2 1-15,8148 1-2 0,-4069-1-2 0,2-2 0 16,4 3 1-16,0-3-2 0,3-2 2 16,-1 2-1-16,1-2 1 0,-1-2 0 0,3 2-1 15,-5 0 1-15,5-2-7 0,-5 2-24 0,0 2-8 16,-2-2-14-16,-2 2-13 0,-4 0-87 0,-1 1 22 16,-2-1-53-16</inkml:trace>
  <inkml:trace contextRef="#ctx0" brushRef="#br0" timeOffset="100897.093">7695 11710 308 0,'-2'18'140'15,"2"-7"-83"-15,-2-5-31 0,8-8 0 0,-6 7 23 16,2-3-10-16,7 0 7 0,0 0-27 0,6-2-1 15,1 0-11-15,6 0-5 0,0-2-5 0,7-2-3 16,4-1-5-16,2-2-16 0,5 1-44 16,4-1-13-16,0-4-50 0,2 5-58 0</inkml:trace>
  <inkml:trace contextRef="#ctx0" brushRef="#br0" timeOffset="102021.794">8952 10859 29 0,'-9'-11'16'16,"5"2"24"-16,-1 0 11 0,3 0 0 0,2 3 0 15,0-3-17-15,2 2-13 0,0 3-5 0,1 2 15 16,5 6 1-16,-5-6-5 0,-3 2-9 15,2 0 10-15,2 4-1 0,-2-1 12 0,3 3-8 16,1 3-7-16,-1 4-4 0,4 5-2 0,-1 4 4 16,3 4 13-16,3 5-11 0,1 7 5 0,3 19-10 15,6 5 5-15,-2 2-10 0,11 33-7 16,9 46 1-16,-7-15-2 0,3 9 0 0,-21-69 0 16,-1-19 1-16,-1-5 3 0,-4-9 1 0,0-6-1 15,0-7-3-15,-2-5-1 0,-2 1 1 0,2-5 0 16,-5-4 1-16,3-2-1 0,-3-3 2 15,0 0 1-15,1 1 1 0,-3-5-4 0,0 0 1 16,3 0 0-16,-5-7-6 0,4 1-2 0,1-10-1 16,1-6-2-16,-1-7 4 0,3 3-1 0,1-20-1 15,-2-5 1-15,2-2-1 0,-1-4 0 16,-1-9-1-16,4-25 1 0,0 5-1 0,2-22 0 16,-2 22-2-16,3 11 2 0,-3 11-1 0,2 3 0 15,-2 10 1-15,-5 9-2 0,3 11 1 16,-4 5-2-16,-3 4 0 0,2 4-3 0,-4 2-2 15,3 5 1-15,-3 5 0 0,0-1-11 0,2 3-13 16,-2-1-18-16,-5 16-33 0,5-6-39 0,0-7 63 16,0 2-93-16,0 2 9 0</inkml:trace>
  <inkml:trace contextRef="#ctx0" brushRef="#br0" timeOffset="103271.524">10094 11783 86 0,'2'2'57'0,"0"0"-9"0,0-2-2 16,-2 0-5-16,0 0-7 0,0 0 19 0,0 0-12 16,0 0-14-16,0 0 1 0,0 0-6 0,0 0 4 15,-2-2-16-15,0 0 4 0,-2-3-1 16,-3 1-6-16,3-3-1 0,-5-1-1 0,-2 1 0 15,2 0-2-15,-2-4-1 0,-2 2 1 0,-1 1 0 16,1-1 12-16,-2 0-4 0,4 0 2 16,-2 5-5-16,-1-3-4 0,6 3-3 0,-1-1 0 15,2 3-2-15,3 0 1 0,-1 0 0 0,1 0-1 16,-1 2 0-16,3 0 1 0,0-3-2 0,0 3 2 16,2 0 2-16,-2 0 2 0,2 3-3 0,0-3 3 15,0 0-2-15,0 0-5 0,2 2 3 16,-2 0-2-16,2-2 1 0,0 0 1 0,0 2-2 15,1-2 3-15,-1 2 0 0,2-2 0 0,-2 0 1 16,1 3 4-16,1-3-2 0,-4 0 6 16,4 0-2-16,-1 2 5 0,-3-2-4 0,2 0 1 15,0 0-2-15,-2 0 3 0,0 0-4 0,0 0-2 16,0 0-1-16,2 0 2 0,-2 0-3 0,0 0 2 16,0 0-4-16,0 2 0 0,0-2 0 0,3 0 2 15,-3 0-2-15,0 0 0 0,0 0 0 16,0 0 3-16,0 0-3 0,0 2 1 0,0-2-2 15,0 0-2-15,0 0 5 0,0 0-4 0,0 2 4 16,2 3 3-16,0-1 2 0,0 5-2 16,0 2-2-16,3 7-3 0,1 2 1 0,-1 2 2 15,-1 15 0-15,3 1-2 0,-1-1-2 0,-1 3 0 16,1-3 0-16,-1-2-1 0,1-1 1 0,-1-4 0 16,1-1 1-16,-1-5 1 0,2 1 0 15,-1-6 0-15,-1-1 1 0,1-3 1 0,1-4 2 16,-1 1-3-16,1-4 1 0,0-1-2 0,-1-3 1 15,1 1 2-15,-1-1 0 0,1-4 3 0,2 0-1 16,-5 0 0-16,3 0-1 0,2-4 2 16,-5 2-5-16,5-7 2 0,-2 0-4 0,1-2-1 15,-1-2 1-15,0-5-1 0,1-4-1 0,-3 7 1 16,4-5-1-16,-5-11-2 0,3-2 5 0,-3-5-5 16,-2 3 5-16,3 2-6 0,-5-2 4 15,4-1-4-15,-4 6-3 0,2-4 3 0,-2 1 0 16,0 5-3-16,3 1-3 0,-1 3-3 0,-2 4-3 15,2 7-3-15,-2 2-8 0,0 2-26 16,-4 7-19-16,4 2-24 0,0-5-3 0,0 1-61 16,2 6 9-16</inkml:trace>
  <inkml:trace contextRef="#ctx0" brushRef="#br0" timeOffset="104646.2">10678 12080 18 0,'7'0'44'15,"2"-2"71"-15,-5 0-37 0,0 0-33 0,-1-3 18 16,1 3-30-16,-4-4-14 0,2-1-4 16,-4 0 0-16,0-1-7 0,-3-3 1 0,3 4 1 15,-2-4 2-15,-1 0-7 0,1-5-1 0,-5 1-1 16,3 0-1-16,-3-3 4 0,0 2-3 0,-2-1 0 15,2 1 2-15,0 1-2 0,0 0 2 0,-2 4 0 16,0-1-3-16,0 4 5 0,-2 1-2 16,-2 5 5-16,-3 0 3 0,3 6 4 0,-5 0 3 15,-2 7-3-15,0 3-4 0,-3 1-6 0,-3 9-1 16,1 1-1-16,3-1-2 0,0 0 2 16,4 0-2-16,2 1-1 0,3 1 0 0,2-2 0 15,4 3 1-15,2-1-4 0,3-1 1 0,2-1-2 16,4 0-1-16,4-4 0 0,3-2 3 0,4-1-1 15,5-6-1-15,2-2 2 0,0-2 0 16,4-5-5-16,0-4 6 0,3-5-2 0,-1-2 2 16,1-2-1-16,-3-4 2 0,-2-5 3 0,-2 2 2 15,-3-2 3-15,1 1-1 0,-2-1 0 0,-3-5-5 16,-2 3 1-16,0-2 1 0,-5 0-1 16,-1-9-1-16,-3 2 2 0,-2 5 4 0,0 3-1 15,-4 6 4-15,4 6-3 0,0 0-7 0,-3 4-3 16,3 3 0-16,-2 10-5 0,-2-3 1 0,4-6 4 15,0 6 3-15,-2 3-4 0,-3 7 2 16,5-2-1-16,-4 5 1 0,-1 4-1 0,3 4-1 16,-2 2 1-16,-1-1-2 0,5-1 0 0,-2 0 1 15,2 0-3-15,2-1 2 0,1-4 2 16,3-1-1-16,1-3 4 0,2-1-1 0,-1-3-2 16,6-3 3-16,1-3 11 0,-2-1-12 0,7-1-2 15,7-6 5-15,-3-1 3 0,2-5-6 0,-4-2-1 16,0 0 0-16,0-2 2 0,-4-5 1 0,0 1-3 15,-3-6-1-15,1 1 0 0,-3-2 0 16,-2-9-3-16,-2-2-3 0,2-18-3 0,-7-7-5 16,-2-1 5-16,-4-21 0 0,-2 12 0 0,-1 6 12 15,1 11-1-15,-1 6 11 0,-1 14 0 16,1 9-1-16,-1 11-6 0,1 2 0 0,1 4-4 16,0 1-2-16,-3 1 1 0,3 5 1 0,-3 5-1 15,-2 6-1-15,0 4-1 0,-2 5 2 0,0 9-1 16,-2 1 2-16,2 8 0 0,0 2 6 0,2 4-5 15,3 4-2-15,-1 5 1 0,7 2 0 16,0 16-2-16,7-10 2 0,1-8 1 0,3-9-3 16,3-6 3-16,1-5-4 0,1-4 1 0,1-5 1 15,1-4-1-15,-1 0 2 0,1-5-4 16,-3-2 4-16,-1-2-2 0,1-6 0 0,-2-1 4 16,1-2-4-16,-1 1 3 0,2-10-2 0,1 5 3 15,-1-5-2-15,3-2 3 0,-1-2 1 0,1-2-4 16,2 0 6-16,-2-3-4 0,1-6 1 15,-3-2-4-15,-1 0 1 0,1 0 5 0,-7 2 3 16,2-1-2-16,-7 4-3 0,0 3 1 0,-4 3-5 16,3 0 0-16,-3 2 0 0,-3 4-2 0,3-2 0 15,-2 5-5-15,2 2 1 0,-6 8-6 16,1-3-1-16,7-6 13 0,-4 3-1 0,2 7 2 16,-4 4-3-16,-1 0 0 0,-1 2 1 0,1 3-5 15,1 1-1-15,-1 1-3 0,3 0 1 0,0-1 2 16,2-1 4-16,2-3 2 0,0-2 2 15,3 0 0-15,1-2 0 0,3 0-2 0,0-5 5 16,4 0 1-16,1-1-5 0,1-3 1 0,0-5 2 16,5 1 1-16,0-3-3 0,-2-4 1 0,-3 2-1 15,1-2 0-15,-1 2 0 0,-4-6 1 16,2 2-1-16,-4-3-2 0,-2-1 1 0,2-1 0 16,-3-2 1-16,-1 3 3 0,-3 1 0 0,2 1-5 15,-4 6 0-15,2 0-3 0,-6 2-2 0,0 7 1 16,4-2-1-16,0 0 5 0,2 2-1 15,-2 4-1-15,0-1 2 0,-2 3-3 0,2 3-3 16,-3 2-2-16,1 2 2 0,2 1 2 0,0-1-3 16,0 0 4-16,5-2 2 0,-3 0 3 15,4-2 0-15,3 2 3 0,2-4-2 0,3-3 0 16,5 0 1-16,-1-1-2 0,8-6 2 0,1-1-3 16,-1-3 1-16,1 1 1 0,-3-5-2 0,3-3 0 15,-3 1-2-15,0-2 2 0,-2-3-3 0,5-6 3 16,-5-3-2-16,0 3 0 0,-5-7-4 15,-3 3-4-15,1-8 5 0,-6 3 5 0,-5 0 3 16,-2 7 6-16,-2 2 8 0,-4 10-9 0,0 8-1 16,-1-1-3-16,1 3-4 0,-5 1 1 0,-2 6-3 15,-5 3 4-15,1 5-2 0,-3 9 0 16,-4 4-3-16,-2 9 2 0,2 7 1 0,0 0 0 16,-2 4-3-16,4-2-1 0,2-5-1 0,5-1-1 15,2-6 2-15,7-1 3 0,1-5-1 16,3-2 2-16,7-4-1 0,0-5 0 0,4 1 2 15,4-8-3-15,1-1 1 0,-3-3-1 0,4-4-11 16,3-3-18-16,2-1 8 0,3-3-17 0,-1-2-61 16,7-3-35-16,-3 1-159 0</inkml:trace>
  <inkml:trace contextRef="#ctx0" brushRef="#br0" timeOffset="106114.565">8866 12453 301 0,'4'2'99'0,"-2"0"-78"0,3-2 6 16,-1 0-23-16,-2 0 4 0,1 0 27 0,1 0-4 16,0 3-16-16,3-1-5 0,2-2 1 15,2 2-5-15,2 0 1 0,5 0-3 0,4 1-6 16,2 1 6-16,7-2-4 0,13 3 4 0,2-1 2 15,1 1 0-15,1-3 0 0,3 0 6 0,2 0-4 16,20 0 1-16,4-4 6 0,22 0-3 0,-11-2 1 16,-6 1-3-16,-5-1 0 0,9 2 2 15,-9-3 2-15,0 3 2 0,5-2-7 0,-3 1 2 16,5-1-2-16,0 2-3 0,8 0 3 0,-1 2 0 16,4 0-2-16,-1 0-2 0,1 2-1 15,0 0 0-15,-5 2 0 0,3 1 2 0,-5-1 1 16,0 1-1-16,-6 1 2 0,2 1-5 0,-5 0 13 15,0-3-7-15,-8 5-6 0,-3-5-1 0,-4 1 3 16,2-1-2-16,3 0-1 0,-3 1-1 0,-7-1 6 16,1-4-5-16,0-2 1 0,-1-2 0 15,3-3-1-15,-3 0 1 0,-8 1 1 0,-2-1 1 16,-8-2-1-16,-5 1 3 0,-5 1-4 0,-5-2 1 16,-2 5 0-16,-2-1-2 0,-6 1 1 15,-3 2-1-15,-6-1 2 0,1 1-1 0,-3 2 2 16,-1-2-4-16,-17 4 1 0,9-2 1 0,-1 0-2 15,3 0 2-15,-2 0-5 0,10-4-2 0,-6 2 2 16,-2-5-1-16,-2-4 1 0,-5 0 3 16,0-4-2-16,0-1 1 0,-2-2-2 0,0-4 0 15,-2 0 0-15,0-6-3 0,-1-1-2 0,1-6-2 16,0-3-1-16,0-1 1 0,-9-21-9 0,2 1 2 16,0-5-1-16,-4-20 4 0,2-2 0 15,2 4 4-15,-2-8-6 0,6 17-2 0,1-2 7 16,-3-2 5-16,1 2 2 0,1 9 4 0,3-3 0 15,0 3 2-15,6-2-2 0,-2 8 1 0,3-1-12 16,-1 10 13-16,0 3-2 0,-4 1 1 16,3 3-2-16,-1 0-4 0,0 2 1 0,0 2 0 15,3 1-1-15,-1 3 1 0,-2 3-2 0,2 7-2 16,-4-1-6-16,3-1 4 0,-3 1 5 0,0 3 5 16,2 0 0-16,0 4 1 0,0 0 0 15,5 5-1-15,-3 1 0 0,3 6 0 0,-3 1 4 16,0-2-5-16,3-2 2 0,-3 7-3 0,1-3 2 15,-3 1-1-15,-2-1-1 0,0 3 0 0,-4 1 3 16,-5 1-3-16,-2 2 3 0,-14 5-2 16,-3-1 0-16,-5 5 1 0,-1-3-3 0,1 5 3 15,0-4 0-15,-6 0 0 0,-8-1-2 0,-6-1 1 16,-4-5 2-16,0 4-3 0,1-4 1 16,6 0 1-16,-3 0-1 0,-5-2 1 0,-6 0 0 15,3 4-2-15,8-2 1 0,0 0 1 0,0 0-2 16,-11 2 1-16,7-2 1 0,-3 0-4 0,11 0-3 15,1-2-3-15,-5 2 5 0,-11-2 1 0,9-1 3 16,0-1 0-16,8 0 0 0,1-3 0 16,-2 3 1-16,-5-3 0 0,-3 3 0 0,1-1-3 15,7 5 1-15,-1 0-10 0,-1 0 1 0,-6 5 5 16,1 3 3-16,2 1 4 0,14-2-6 0,6-3-9 16,8 1-2-16,3-1-1 0,0 0 7 15,-2 1 5-15,0-1 0 0,1 1 5 0,-1-1-2 16,2 1 2-16,4-1 0 0,3 3 1 0,2-3-1 15,2 0 0-15,4 1 3 0,5-1 0 16,0 1-2-16,4-1 5 0,0 0-5 0,0-1-1 16,3-1 2-16,-3 2 1 0,4-2 4 0,-1 1-3 15,3-1 0-15,1-2-4 0,13 0 3 0,-6-2-5 16,-3 2-2-16,0 0 0 0,-2 0-1 0,0 0 3 16,2 0 3-16,-2 0-3 0,-2 2 1 15,0 0 1-15,0 0 1 0,2 5-2 0,2 0-2 16,0 1 5-16,-2-1-1 0,2 8-1 0,1 1 3 15,1 6-2-15,-4 0 10 0,4 9-2 16,1 4 4-16,-3 7 2 0,0 9-5 0,3 24 2 16,-1 6-9-16,-6 36-3 0,-5 53 1 0,-4-62-2 15,-11 0 2-15,2 4-2 0,-4 1 3 0,-2-3 6 16,1 0 5-16,-1-15-5 0,6 2-1 16,0-18-4-16,2 1 3 0,1-7-2 0,6-1-4 15,-2-10-3-15,8 0-2 0,1-14-8 0,4-4-5 16,0-13-19-16,6-2-17 0,-1-5-18 0,1 1-16 15,3-8-70-15,2-1-179 0</inkml:trace>
  <inkml:trace contextRef="#ctx0" brushRef="#br0" timeOffset="119517.553">9316 10508 191 0,'8'16'100'0,"-1"-14"-51"0,-9-4-2 0,-3-5-18 0,-1 1 5 15,-1-3-13-15,3 2-2 0,-3-2-11 16,3 1 2-16,-1 1 2 0,-1-4 8 0,-3 4-10 16,2-2-2-16,1 1-2 0,-5-3 1 0,0-3-2 15,-3 3 7-15,3-2-6 0,-4-2-3 16,-1 1-2-16,1-1-1 0,-5-5 1 0,3 0 1 15,1 0 1-15,-4-4 0 0,3-2-2 0,1-3 5 16,-4 0 2-16,0-12 4 0,3-1-3 0,-1-2 0 16,1-3 2-16,-5-12 5 0,-1 1 4 15,-1 3-1-15,-2 5-8 0,-1 3-6 0,1 8-3 16,-7-1 1-16,2 0 0 0,-4-4 1 0,2 0-2 16,2 0-1-16,2 0-1 0,3 4 0 0,-3 7-2 15,-4 2 3-15,2 7-2 0,-4 4 1 16,-1 0 1-16,1 3-3 0,-2-3 0 0,6 4 2 15,2 1 0-15,5-1-1 0,2 3 0 0,4 4 1 16,1-2-1-16,6 3 3 0,2 3-3 0,0 1-2 16,2-1 0-16,3 3-1 0,-3 0 0 15,3 0-2-15,4 2-2 0,6 4-2 0,-6-4 10 16,-2 0-1-16,2 5-1 0,0-3 3 0,0 4-1 16,0 1 1-16,2 4 0 0,1-2-2 0,-1 4 0 15,0-6 1-15,0 1 0 0,3 4-1 16,-1-1 1-16,0 0 2 0,1 0-4 0,4 0 2 15,0 2 0-15,-1-2-4 0,6 4-5 0,-3-4-9 16,2 3-2-16,0-1-20 0,3 2-1 0,-1 1-33 16,3-1-20-16,1 7-43 0,6 2-74 15</inkml:trace>
  <inkml:trace contextRef="#ctx0" brushRef="#br0" timeOffset="120985.924">8389 10065 255 0,'5'20'56'0,"-1"-5"45"0,1-6-69 0,-5-4-18 15,0-10-2-15,-5 3-20 0,5 2-8 16,0-2 10-16,0 2-2 0,3 0 8 0,-1-2 3 15,2 2 7-15,5-3 8 0,-2 3-6 0,4 3 1 16,2-1 12-16,0 0-12 0,2 0-2 0,5 3 0 16,0-1-2-16,2 1-4 0,0 3 3 15,-2 1-2-15,0 0 4 0,2 4-4 0,0-2 1 16,2 2 0-16,-2 1 0 0,5 3 0 0,-1-1 0 16,12 6-2-16,-3-2-1 0,3 2 0 15,-1-2-2-15,-2 2 1 0,-2-3-2 0,0 1 3 16,-2 0 1-16,2 2-1 0,-2-2 2 0,2-2 3 15,3-3 1-15,-6 1 4 0,4-1 1 0,-6-2-1 16,3 0-1-16,-4-2-2 0,1 3-1 16,-6-6 1-16,0 4-4 0,-4-4-1 0,0 1 2 15,-7 0-3-15,2-2-2 0,-4 1-2 0,-1-1-3 16,-1 0 3-16,0-1-1 0,-1-1-3 0,-1 1 4 16,-3-4-1-16,2 1 0 0,-4 1-2 15,-6-8 3-15,1 4 3 0,1-3 2 0,4 3 5 16,0-2 4-16,-2 2 4 0,2 0-1 0,2 2-4 15,0-2-12-15,0 0 3 0,-2-2-2 0,0-2-4 16,-4-3 3-16,2-2 2 0,-3-4-3 16,-1 0 2-16,-1-2 0 0,-2-3 1 0,0-2-1 15,1 0-1-15,-1-2-1 0,-2 0 1 0,2-7-2 16,0 1 0-16,-4-12 0 0,2-4 0 16,0 4 0-16,2-4 0 0,0 5 0 0,0 1-2 15,3 3 4-15,-1-9-3 0,1 8 2 0,-1 1-2 16,2 2 1-16,3 4-1 0,-2 1-1 0,4 1 3 15,-5 7-3-15,5 3 0 0,-2 1 0 0,0 5-1 16,2 2 1-16,-2 1-6 0,0 3-2 16,2 3-7-16,2 11 0 0,-2-5 6 0,0-2 1 15,0-2 2-15,0 3-1 0,0-3 3 0,0 0 2 16,0 2 0-16,0-2 5 0,0-5 1 16,0 5-1-16,0-2-1 0,2 2 0 0,-2 0 2 15,0 2 0-15,0 3-3 0,2-1 2 0,0 1-1 16,-2-1 1-16,5 1-1 0,-3-1 0 0,0 0 2 15,0 3-2-15,1-3-1 0,-1 1 1 0,-2-1 1 16,4 1 0-16,-4-1 0 0,3 0-2 16,-1 1 0-16,0-3 1 0,0 2-2 0,0 1-1 15,1-1-2-15,-1-2-1 0,-2 1 1 0,2 1 4 16,0-2-2-16,-2 3 1 0,0-3 4 16,2 0-2-16,-2 0-2 0,0 1 4 0,0-1-3 15,-2 0 2-15,2 2-1 0,-6 1 0 0,-3 1 0 16,-2 1 3-16,-5 4-4 0,-6 0 1 0,-2 0 1 15,-11 9-1-15,-5-2 1 0,0-1-1 16,-4 1 1-16,2 2-1 0,-17 4-1 0,1 0 1 16,1-4 2-16,-11 4-4 0,13-4 4 0,11-7-2 15,10 1 1-15,8-6-2 0,6-3 4 0,5 1-3 16,6-3 1-16,0-3 0 0,2 0 2 16,1 0-1-16,4-3 1 0,-3 3 0 0,14-4 2 15,-9 2-4-15,-2 0-1 0,2-3-3 0,2 1 2 16,2-3 1-16,3-2 0 0,0 1-2 0,6-3 0 15,2-1-3-15,7-3 3 0,3 0-3 16,3 1-2-16,3-1-2 0,2-3-2 0,14-4-1 16,-3 2 10-16,-5 1 0 0,1 1 0 0,-2 0-2 15,-3 1 2-15,0 1 3 0,-4 1-2 16,-2 4 3-16,2-2-2 0,-12 6-1 0,-3 0-3 16,-3 3-6-16,-4 2 6 0,-3-1 3 0,-10 6-6 15,2 1 8-15,6-6 2 0,-4 6 0 0,-4 1 2 16,-1 1-2-16,-1 1-2 0,-3 4 2 0,-4 2 1 15,-3 3-2-15,1-1 2 0,-3 3-2 16,1-1-1-16,-3 5 0 0,-2-2-1 0,2 0 2 16,0 2-2-16,-6 5 1 0,6-3 0 0,0-2-2 15,2-2 1-15,3-5 2 0,4 1-1 0,2-5-1 16,2-3 4-16,5-1-1 0,0 0 1 16,4-3 0-16,3 0-1 0,1-4-3 0,5 0 4 15,2-4-6-15,5 0 4 0,4-7-1 0,2 2-3 16,3-2 3-16,13-9-2 0,-3 7 1 0,-2-3 0 15,-2 5 0-15,-2 0-3 0,-4 2 2 16,-3 5 1-16,-4 2 8 0,-3 2-1 0,-1 2-3 16,-7 0-4-16,2 7 1 0,-7 0 1 0,1 6 0 15,-5 1-1-15,-7 6 2 0,-4 2-3 16,-2 0 2-16,-7 3-1 0,-2 1-1 0,-2-1 0 16,-3-1 1-16,1-4-1 0,1 3 0 0,-1-6 0 15,4 1-2-15,0 0-11 0,0-4-33 0,2 1-40 16,0-1-15-16,2-3-68 0,1 2-156 15</inkml:trace>
  <inkml:trace contextRef="#ctx0" brushRef="#br0" timeOffset="122188.821">8456 8004 41 0,'4'6'126'0,"0"-1"-48"0,-1-3-35 15,1 0-41-15,0-2-13 0,-4 2 9 16,5-2 4-16,-3 2 15 0,0-2 4 0,3 3 24 15,-1-1-16-15,1 2-16 0,-1 3 3 0,3 0 5 16,-1 4 4-16,1 0-5 0,2 0 0 0,-1 4 0 16,6 0-2-16,-3 3-6 0,2 2-1 15,0 0-2-15,0 0 6 0,1 2-10 0,3 2 1 16,-1 0 1-16,4 3-4 0,2 4 2 0,8 4 0 16,-1 0 0-16,4-2 1 0,-2-2-2 0,-2-5 1 15,-1-1 1-15,-3-1 0 0,-1-4-3 16,-4 0 2-16,-3-3 4 0,-1 1-1 0,-5-3 0 15,0 3 2-15,-2-5-8 0,-1 0 6 0,-3-1-5 16,-1-4 2-16,-2 1 5 0,1 0-2 0,1-5 7 16,-4 1 3-16,-4-12-2 0,-1 5 4 15,3 0-3-15,2 0-2 0,-2 2 3 0,2 0-3 16,0 0 0-16,0-3-6 0,2 6-7 0,0-3-2 16,-2-3 2-16,0 1-1 0,-2-4-1 0,0-1-1 15,-3-2 1-15,-1-4-2 0,-1 0 2 16,1-3-2-16,-3-1 3 0,-2-1-3 0,0-4 3 15,0 0-1-15,0-5-1 0,2-1-1 0,-4-14 1 16,2-2-2-16,4 2-1 0,0-2-3 16,5 2-3-16,0 2-2 0,6 0 1 0,-1 1 0 15,5-8 1-15,1 6-2 0,0 10-8 0,-2 2-19 16,-1 9-25-16,-3 5 18 0,1 4-26 0,-2 2-61 16,0 2-157-16</inkml:trace>
  <inkml:trace contextRef="#ctx0" brushRef="#br0" timeOffset="123407.253">9249 8579 33 0,'-8'-2'52'0,"-3"0"5"0,0-1-18 0,0 3 9 16,-5 0 8-16,-2 5-22 0,3 2 23 0,-11-1-34 15,3 5-5-15,-1 0 1 0,4 0 3 16,1 0-7-16,5-2 10 0,-1 0-5 0,4-5-1 16,4 1-8-16,1-1-4 0,6-2 6 0,-3-2-6 15,3 0 4-15,0 0 1 0,-4 0-8 0,2 3 1 16,0-1-3-16,2-2-1 0,-3 0-2 16,1 2 2-16,2-2 0 0,0 0-1 0,0-2-1 15,0 2 0-15,2 0 0 0,3-5 2 0,1-1-4 16,5-5 2-16,3-3 1 0,6-3-1 0,2-1 0 15,2-4-1-15,13-11 4 0,1 2 1 0,-5-4 7 16,-4 4 3-16,-3-2 0 0,-6-2-4 16,-5 6-1-16,-4 0 0 0,-2 3-7 0,-4 4-5 15,-8 4-3-15,-1 5 3 0,-7 4 1 0,-11 5 2 16,-5 6 0-16,-8 9 0 0,-9 9 0 16,-2 6 1-16,-20 18-1 0,-5 5 2 0,-22 15-1 15,12-11 0-15,8-14 0 0,18-6 0 0,11-6 0 16,13-7 0-16,9-7-1 0,6-4 3 0,3-3-1 15,7-1 3-15,1-5 1 0,-1 0-2 16,1 0-1-16,5-5-6 0,2-3 0 0,1-3 2 16,3-5 1-16,3 3 0 0,6-14 1 0,1 5 0 15,4-4 0-15,6-3 0 0,3-4-1 0,17-13 1 16,3-3-1-16,-1 1 3 0,-2 4-2 16,16-18-1-16,-9 11 4 0,-9 5 0 0,-6 6 10 15,-10 7 14-15,-6 9 7 0,-6 9-4 0,-10 6-19 16,1 0-6-16,-2 2 0 0,-8 14-2 15,-1-3-4-15,8-10-1 0,-4 6-1 0,-2-2-8 16,-2-1-21-16,-1 3-28 0,-1 5 12 0,-3-3-28 16,-4 5-60-16,6-5-61 0,-4 7-1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7T22:09:47.8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49 4222 15 0,'2'0'14'0,"-2"0"14"0,0 0 9 0,3 0-16 16,-3 0-7-16,2 0-7 0,-2 0 1 0,0 0 21 31,0 0-6-31,2 0-10 0,0 0-4 0,-2 0-5 15,0 0-5-15,0-4 2 0,2 4 11 0,1-2 0 0,-3 2-4 0,4 0-4 0,0 0-1 32,3-3-1-32,0 1 2 0,1 2-1 0,3-2 1 15,3-2-3-15,-1 4 2 0,2-5 2 0,5 3 3 16,2 2-6-16,3-4 2 0,1 1-2 0,9-1 2 0,1 0-5 0,-3 1 3 0,-3-1-1 16,1 2 1-16,-4 0 0 0,-1 2-1 0,-1-3-1 15,-1 1 2-15,-4 0-1 0,-1 2 4 0,1 0-1 16,-2 0 5-16,4-2 6 0,2 2-8 15,9-5 2-15,0 1-1 0,5 2 2 0,-1-5-5 16,-1 3-3-16,-3-3 1 0,-2 5 0 0,-7-2-2 16,-4-1 2-16,-5 3 2 0,-2 2-4 0,-4 0 1 15,0 0 0-15,-2 0-2 0,-3 0 2 16,-2 0-2-16,3 0 2 0,-16 0 2 0,6 0 2 16,3 0 0-16,0 0-1 0,2 0 6 0,-2 2-1 15,2-2 0-15,-3 0-2 0,3 0-5 0,0 0-5 16,5-2-3-16,-1 2 4 0,-2 0-4 15,1 0 2-15,-3 0 1 0,2 0-5 0,-2 0-25 16,2 0-17-16,-2 0-63 0,-2 0-112 0</inkml:trace>
  <inkml:trace contextRef="#ctx0" brushRef="#br0" timeOffset="812.283">8268 3909 15 0,'-6'-2'26'0,"6"2"-17"0,-3-2-15 16,12-5 3-16,-4 3 1 0,-1 4 6 15,-4 0 8-15,0 0-5 0,2 0 6 0,-2 0 25 16,0 0-12-16,2 0 5 0,-6 0-8 0,2 2-2 16,2-2-5-16,-2 4 4 0,2 1-2 0,0-5-10 15,-3 2 2-15,3 2 2 0,0 1 7 16,-2-3 0-16,2 2 9 0,0 3-5 0,-2 0-9 15,2-3-2-15,0 3 3 0,-2-1-3 0,0 1 8 16,-1 0 1-16,1 1-6 0,0-3-5 0,-2 4-2 16,1 2 2-16,-1 0-4 0,-3 2-1 15,1 0-1-15,-1 0-1 0,-2 3-1 0,0-1-3 16,-2-2 0-16,3 5 1 0,-3-2-2 0,2-1 0 16,-2 0 1-16,2 1 1 0,-2-3-1 0,0 0-1 15,2 3 1-15,-2-7-1 0,2 2 2 16,3 0 0-16,-3 0-1 0,4-5 0 0,-1 1 2 15,1 2-1-15,1-5 1 0,0 0 0 0,-1 1-2 16,3-3 3-16,0 2-1 0,2-4 1 0,4-2 2 16,-4 0 4-16,0 2 5 0,2 0 0 15,-2 0-4-15,0-2 0 0,-2 6-1 0,2-2-6 16,-2-2 2-16,0 5-4 0,2-5 0 0,0 0 0 16,0 0-3-16,0 0 2 0,0 0 0 0,0 0-4 15,0 0 4-15,0 0 2 0,0 0-1 16,2 0-1-16,0 2 0 0,3 0 0 0,-1-2 2 15,0 3-2-15,3 1 1 0,0-4-1 0,1 4-1 16,1 1 2-16,0-1 0 0,2-4 0 0,-2 5-1 16,0 1 1-16,0-6 2 0,-1 5-3 15,1-1 1-15,0-2 0 0,0 0 1 0,0 3-2 16,-3 1 1-16,1-6 2 0,2 5-2 0,-3-3 2 16,1 2 2-16,0-1 0 0,-3-1-2 15,0 0 1-15,1 0-2 0,1 3 1 0,-1-5-1 16,-1 4-2-16,1-4 0 0,-1 7 2 0,0-7-1 15,3 2 0-15,-3 0-1 0,1 5 0 0,-1-7 2 16,1 2-3-16,-3 0 1 0,2 0 0 16,1 1-2-16,-3-1 0 0,0 0 0 0,0 2 1 15,1-1-12-15,-1 1-6 0,0-2-14 0,0 3-21 16,0-1-6-16,1 3-42 0,-3-1 40 0,0 5-136 16</inkml:trace>
  <inkml:trace contextRef="#ctx0" brushRef="#br0" timeOffset="2124.443">8043 6798 4 0,'-8'-3'25'16,"1"-1"3"-16,2-3-12 0,1 3-5 0,2-3-5 15,0 3-6-15,2 0 1 0,0-3 1 16,0 2 2-16,2 1 7 0,0 0 4 0,2-1 5 16,-1 1 2-16,1-1-5 0,1 3-7 0,-1 0-3 15,0 0 2-15,3 0-1 0,2-1 0 0,0 3-3 16,2 0 5-16,2 0-1 0,0 0 2 16,5 0-3-16,-3 0 3 0,3 0-4 0,2 3 0 15,-1-3 3-15,1-3 6 0,9 3 9 0,-3-4-7 16,3 2 5-16,0-3-16 0,2 1-2 0,-1-3 0 15,-1 1 0-15,2 1 0 0,-2-3 0 16,2 1 0-16,-3-2-2 0,5-2-3 0,0 0 0 16,0 0 0-16,-2 2-3 0,5 0 3 0,-3 1-1 15,0 1-3-15,2-2 4 0,-4 5-2 0,-2-5 3 16,-1 4-1-16,-4-1 1 0,-4 1 3 16,-2 1-1-16,-7 0 2 0,-2 1-1 0,-5-1-1 15,1 4 0-15,-1-2 1 0,-13 4-1 0,5-2-6 16,4 0 1-16,-2 0 2 0,-1 0-4 15,1 0 3-15,2 0-2 0,0 0-2 0,0 2-9 16,0-2-3-16,0 2-29 0,-2-2-2 0,2 0 39 16,0 0-40-16,2 0-111 0</inkml:trace>
  <inkml:trace contextRef="#ctx0" brushRef="#br0" timeOffset="2999.214">8288 6372 103 0,'-4'9'65'0,"-1"-5"-35"0,1-2-23 16,2-2-9-16,2 3 2 0,-3-1 0 0,12-7-4 15,-4 5-2-15,-5 0 6 0,2 0 7 16,0 0-3-16,-6 0 4 0,1 0-2 0,1 3 8 16,2-3-1-16,-2 2-4 0,0-2 3 0,2 0 0 15,-2 0-3-15,2 0 17 0,0 0-4 16,0 0-9-16,0 0-3 0,0 0-1 0,0 0-7 15,0 0 0-15,0 0 0 0,0 0 1 0,0 0-8 16,0 0 23-16,0 0-4 0,0 2-5 0,-5 3-7 16,3 1 1-16,0 1 2 0,-5 4-4 0,1 0-2 15,-1 2 4-15,-4 7-2 0,2 0 0 16,-2 0-1-16,-4 2 1 0,1 0-2 0,-1-5 2 16,0 5-2-16,-1-2 1 0,1-2 0 0,1 2 1 15,-1-5 0-15,2 3 3 0,2-5-2 16,0 2 2-16,4-4-1 0,-2 3 1 0,5-6 0 15,0 1 0-15,-1 0 1 0,3-2 2 0,-3-3-2 16,5-2 0-16,0 3-3 0,0-3-1 0,-2 0 2 16,2 0 0-16,0 1-1 0,7-6 2 15,-5 1-2-15,-4 4-1 0,2 3 1 0,0-3-1 16,2-6 1-16,3 4 1 0,-10 4-2 0,3-2 1 16,2 0 0-16,0-2-1 0,0 3 3 0,0-1-3 15,-2-2 1-15,2 0 0 0,0 0 0 16,0 0-1-16,0 0-2 0,0 0 2 0,0 0-2 15,2 0 1-15,-2 0 2 0,0 0-2 0,0 2 0 16,2 0 2-16,0-2-1 0,1 5 2 0,1-1-1 16,0 0 0-16,1 1-1 0,1 1 2 15,1 3-2-15,2 0 2 0,0 2 1 0,-1 0-3 16,8 0 7-16,-3 2-1 0,0 1 0 0,1-3-1 16,-3 0-2-16,2-3 1 0,-2 1-2 0,0-2 2 15,-2 2 5-15,2 0-9 0,-2-3 0 16,2 3 2-16,-3-2-1 0,1-1 2 0,0 1-1 15,-2-1-2-15,1-1 4 0,-1-1-3 0,-3 1 4 16,3-1-1-16,-3 1 0 0,1-1-2 0,-1-2 1 16,-1 3-3-16,-1-1 1 0,0-2-1 15,0 3-1-15,-2-3 0 0,5 2 1 0,-5-2-1 16,2 3-1-16,0-1 0 0,-2 1 0 0,2-3 0 16,0 2-2-16,-2 1 2 0,3-3-1 0,-1 2-1 15,0 1 2-15,0-1-3 0,0-2-2 16,3 3-8-16,-3-3-9 0,0 2-7 0,3 1-16 15,-3-1-35-15,0 3-40 0,0-3 23 0,0 3-83 16</inkml:trace>
  <inkml:trace contextRef="#ctx0" brushRef="#br0" timeOffset="7248.185">1341 4617 21 0,'-20'-4'10'16,"6"-1"-1"-16,-3 1-2 0,1-1-2 0,1 3-1 15,-7-2-1-15,2 2 1 0,2-3-3 0,-4 1-3 16,-2 1 2-16,4-1 0 0,-4 4 0 16,4-4-2-16,-4 1 0 0,0 1 3 0,2 2-4 15,-3-2 0-15,3 2 3 0,-2 2 1 0,0-2-3 16,2 5 2-16,2-1 1 0,-7 0-2 0,3 3 0 15,-7 6 1-15,0-2-1 0,-2 3 1 16,-4 1-4-16,-1-2 5 0,1 0-1 0,-7 7 6 16,2-2 2-16,5 6-4 0,8-4 12 0,-2 0-8 15,9 2-2-15,0 0 0 0,2 0-5 0,-4-2 3 16,2 2 0-16,0-2-1 0,-3 0 3 16,6 4-4-16,1-4-1 0,-4 0 1 0,4-1 3 15,1 1 10-15,-1-2-16 0,3-3 8 0,1 3-4 16,3 0 0-16,0-3 5 0,2 3-8 0,3-3 2 15,-3 5 0-15,7 2-3 0,-5 0 4 16,5 0-3-16,0 2 4 0,-3-2-4 0,3 3-4 16,2 1 3-16,-2-2 3 0,2 1 6 0,0-3-7 15,2 0 0-15,0-2 0 0,3-1-4 16,-3 3 6-16,2-2-11 0,3 0 10 0,-3 2-5 16,3 0 3-16,4 0 2 0,-9 0 1 0,9 3-3 15,-6-3 2-15,4 0-1 0,-1-2 0 0,-1-1-1 16,2 3-1-16,0-2 0 0,2 0-1 0,0-2 5 15,0 2-3-15,2-1 4 0,2 1-2 16,5-2 2-16,-2 6 1 0,4 0-2 0,0-2-3 16,2 3 3-16,-2-3 8 0,2-5-5 0,-1 1 1 15,-8-5 4-15,3-4-2 0,-5 0-2 16,2-5-1-16,-2 1-1 0,5 1 0 0,-5-1-2 16,5 1-1-16,8 1-1 0,1-3 2 0,6 3-2 15,2-3 1-15,-4-4 4 0,9 0-1 0,-9 0 0 16,2-4 1-16,-2-3 4 0,-7 3 0 15,2-3 0-15,-4-1 4 0,3-1-4 0,1 0-2 16,3 2 11-16,-1-2-16 0,3-2-3 0,5 3 1 16,-12-1-1-16,2 0 0 0,-1-2 0 0,-6 2 0 15,-1-2 1-15,0 0 0 0,-3-4-1 16,3 1 1-16,-5-1 0 0,2 0-1 0,5-1 0 16,-2 1 1-16,2-1-1 0,2 1-2 0,-5 2 2 15,5-1 1-15,0-1-1 0,-2 2 0 0,2 0 11 16,-4-1-6-16,2 1-1 0,-5-2-1 15,3-1-4-15,-5 1 7 0,-2-1 6 0,0-1-12 16,-4 1 6-16,2 1-3 0,-1-3 0 0,-5 3 1 16,6-5 3-16,-7 2-4 0,2 1 1 0,3-1-4 15,-7-2 3-15,2 0 0 0,0 3 0 16,0-1 0-16,3 0 0 0,-5-1-2 0,0 3 2 16,0-4-3-16,2 0 3 0,0-4-1 0,-2 0-1 15,7-5 0-15,-7-4 7 0,0 0 0 0,0-2-5 16,2 0 2-16,-4 1-2 0,4 4 3 15,-4 3-3-15,2 3 0 0,0 0-1 0,-7 4-2 16,5 0-1-16,0 0 2 0,-5 2-1 0,3-1 0 16,4-1-2-16,-7 0 3 0,3 0-4 0,2-2 4 15,-5 2-4-15,2 0 0 0,1 0-1 16,0-2 0-16,-3 5 2 0,0-1-6 0,-1 1 0 16,-8 1-1-16,5 3-1 0,-11 2 5 0,-2 2 2 15,0 2 0-15,-12 3 0 0,3 2-2 0,0 2-5 16,0 2-6-16,4-2 3 0,3 4 1 15,6-1-2-15,5 1-17 0,4-2-29 0,0 0 20 16,4-2-111-16</inkml:trace>
  <inkml:trace contextRef="#ctx0" brushRef="#br0" timeOffset="14605.633">5865 5459 10 0,'-38'-13'26'16,"-8"-2"-3"-16,2-1-10 0,0 5 0 0,2-2-2 15,2 2 5-15,3 0-8 0,4 0 8 0,2 0-2 16,0 2-9-16,-2 0-2 0,-7-2-4 0,-4 2 2 15,-6-2 0-15,-1 2 2 0,2 3 9 16,1-3 9-16,4 5-10 0,4-1-6 0,-13 3 6 16,0 2-2-16,-9 2-2 0,-2 3-6 0,5 1 1 15,2 3-3-15,-3 2 3 0,-4 2-3 0,-11 3 1 16,2-1 1-16,12-2-3 0,1 3 3 16,-2 1-3-16,3 1 2 0,-3 0 1 0,-2 4 0 15,5 0-2-15,-1 4 1 0,3 3-2 0,0 6-1 16,-7 9 5-16,0-2-2 0,11 0-1 15,-2 0 1-15,10-2-1 0,4-1 2 0,1-1-2 16,2 4-1-16,1 2 2 0,-5 4 0 0,2 1-1 16,1-3 6-16,8 0-8 0,-4-4 4 0,10-2 3 15,-3 0 1-15,6-3-3 0,4 5-3 0,0 2 8 16,3 3-4-16,-1-1-2 0,1 0 2 16,0-4 0-16,-1-2-3 0,3-3 7 0,-3 3-3 15,5 4 4-15,3 0-1 0,-1 5 0 0,0 1-1 16,5-1-4-16,4-5 4 0,0-2-1 15,4-3 1-15,3 3-2 0,-1 5-2 0,7-1-3 16,3 5-3-16,-3-3 6 0,9-6-4 0,-6-2 0 16,3-7 3-16,3-2-2 0,3-3 1 0,-8 1-1 15,8 4 3-15,-3 0-2 0,0 2 1 0,4-1 2 16,3-1 3-16,6-3-1 0,0 4-2 16,3-6 0-16,-1-4 4 0,3 1-4 0,-2-3-1 15,-3 0 0-15,4 2 3 0,6 0-5 0,-6 1-1 16,12-3 3-16,0 4 3 0,4-2 0 15,-2 3-5-15,-3-3 1 0,-3 0-1 0,1-2 4 16,1-2-2-16,8-2 1 0,0-1 3 0,1-3-1 16,-5-1-2-16,-3 0-1 0,3-2-1 0,0 0 0 15,7-2 1-15,4 0-1 0,0 2 2 0,2-2 1 16,-2-3-2-16,0 1 0 0,11-5 2 16,-5 3-1-16,1-3 0 0,1-2 1 0,-1 0 3 15,6 0-2-15,0-2 1 0,-2-1-1 0,0 1 2 16,-2 0 6-16,-5-2-6 0,7 1 10 15,-4-1-10-15,-5-1 2 0,-2 1-5 0,0 0 1 16,2-1-4-16,5 1 1 0,-3 2 0 0,-8-5-3 16,1 5 1-16,-1-3-1 0,-1 1 1 0,7 0-2 15,5-5 3-15,-5-2 0 0,-2 2 0 16,4-4-2-16,1 2 2 0,4-5-1 0,-3-1 1 16,-6-1-1-16,-2-4 3 0,-7 0 1 0,4 2-2 15,1-4 3-15,-3 2 5 0,-6 0-4 16,-7-5-2-16,-6 1 3 0,-3-3 1 0,-2 0-2 15,0 1-1-15,-2-1 2 0,2 3-3 0,0-1-3 16,2-6 3-16,-4 0 2 0,0-7 0 0,-7 3 1 16,1-5 2-16,-10 2 0 0,0 3-1 0,-1-1 1 15,-3 3-2-15,-5-2 4 0,-3-3-2 16,-3-2-2-16,-3-4-6 0,-3-1 0 0,-5-1 2 16,-5-3-3-16,-1 5 1 0,-5 0 3 0,0-1-5 15,-5-1 1-15,-2-7-1 0,1-3 0 16,-3 3-1-16,2-2 1 0,1 2-4 0,-1 2 4 15,0-2 0-15,7-5-1 0,0 1 2 0,0-3-2 16,2 7 1-16,-2 0-1 0,0 4 1 0,-4 0 2 16,-3-4 1-16,-8 0-2 0,-8 2 0 0,4 2-2 15,-1 5 3-15,-2 2-5 0,-3 2 2 16,1 2-4-16,-5-2-6 0,-19 5-8 0,1 4 1 16,-6-2 1-16,-2 10 3 0,-4-1-1 0,-3 8 1 15,-4 1-4-15,-3 8-4 0,1-2-7 16,-3 6-21-16,-2-1-6 0,-2 8-14 0,-2-2-1 15,2 4-108-15</inkml:trace>
  <inkml:trace contextRef="#ctx0" brushRef="#br0" timeOffset="20463.801">15280 4749 538 0,'33'80'33'15,"-18"-41"-81"-15,-6-14 29 0,-7-8 4 0,0-8 20 16,-2-2-13-16,0-3 3 0,-2 0 14 0,2 1 2 16,0-12 12-16,0 9-10 0,0 3-5 15,0-5-7-15,0 2-4 0,0 0 0 0,0 1 4 16,0-3 2-16,0 0-3 0,0 0 0 0,0 0-4 16,0 0 2-16,0 0 2 0,0 0 1 0,0-3 5 15,0 3-2-15,0 0-3 0,0-2 0 16,0 2-1-16,0 0 2 0,0-2 5 0,0 2 1 15,0 0-2-15,0 0 3 0,0 0 2 0,0 0-1 16,0 0-2-16,0-5 4 0,0 5-4 0,0 0-3 16,0 0 0-16,0 0-1 0,0 0 1 15,0-2 6-15,0 2-3 0,0 0-2 0,0 0-4 16,0-2 2-16,0 2-1 0,0 0-2 0,0 0 0 16,0 0-1-16,0 0 2 0,0 0-2 0,0 0-1 15,0 0 0-15,0 0-1 0,2 0 2 16,-2-2-4-16,0 2 3 0,0 0-1 0,0 0 1 15,0 0 1-15,0 0-1 0,-2 0 2 0,4 0-2 16,-2 0 3-16,0-2-2 0,0 2 1 0,-2 0 2 16,2 0 1-16,0 0 0 0,0 0 1 15,0 0 0-15,0 0-1 0,0 0 1 0,0 0 0 16,0 0-1-16,0 0 2 0,0 0-2 0,0 0-3 16,0 0 0-16,0 0 0 0,0 0-1 0,0 0 1 15,0 0-2-15,-2 0 0 0,4 0 2 16,-2 0-1-16,0-3 0 0,0 3 0 0,0 0 1 15,0 0-1-15,0 0 0 0,0 0-1 0,0 0 2 16,0 0 0-16,0 0 0 0,0 0 0 16,0 0 2-16,0 0-4 0,0 0 2 0,0 0 1 15,0 0-2-15,0 0 0 0,0 0-1 0,0 0 2 16,0 0-1-16,0 0-3 0,0 0 3 0,0 0-8 16,0 0-13-16,0 0 0 0,0 0-12 15,0 0-10-15,0 0 2 0,0 0-11 0,0 0-71 16,0 0-42-16,0 0-45 0</inkml:trace>
  <inkml:trace contextRef="#ctx0" brushRef="#br0" timeOffset="25431.323">23887 4846 23 0,'3'-13'16'0,"-1"-7"16"0,0 5-13 15,0 2-5-15,3-3-4 0,-5 1 7 0,0-1-12 16,0-1 14-16,0 1-10 0,-5 3 6 15,1-5-13-15,-3 3-1 0,-2-1-2 0,-2 3-1 16,0 0 3-16,-4 0-3 0,0 0-1 0,1-1-2 16,-8 5-1-16,-2-4-1 0,-2 2 4 0,-3-2-1 15,-2 0-1-15,-6 0 4 0,-3-5 5 16,-4 2 9-16,0-3-1 0,4 1 7 0,2-2-8 16,-1-2-1-16,-5 0-6 0,-7 0 3 0,-2-2 3 15,-4 4-4-15,-1 0 2 0,5 0-6 16,3 3 6-16,-3-3-2 0,-2 4 4 0,-5-1-2 15,-4-1-1-15,7 0 1 0,0-1-4 0,4-1 2 16,-5 2 4-16,-6 3 1 0,-13-1-5 0,11 3 0 16,0 2 0-16,4-5-1 0,-2 3-3 0,-13 2 1 15,4 2-3-15,7 1-1 0,0-1 3 16,4 0-6-16,-2 2 4 0,-13 1-1 0,7 1 0 16,4 3 1-16,-1-5-1 0,10 5 2 0,-5 0-3 15,-4-2 1-15,-4 4-1 0,10-3 3 0,1 1-2 16,3 2 0-16,-3 0 1 0,-1-2-1 15,-1 2 0-15,1 2 0 0,1 0-3 0,6 1 3 16,-5 1 1-16,-3 3-3 0,-8-3 2 0,-1 3 4 16,1 2-5-16,8-1 4 0,-3 3 4 0,-5-4-4 15,-10 11 1-15,13-7-3 0,0 6 3 16,11 1-3-16,-3 0-1 0,1 1 1 0,-5 3-1 16,3 3 1-16,1-1-2 0,10 2 0 0,6 1 5 15,2-3-2-15,0 5-2 0,-1 4 4 16,-3-2-3-16,-1 8 4 0,-1 1-3 0,4 4-2 15,3 3 4-15,10-6 0 0,0-1-5 0,5-5 4 16,2 3-1-16,-2-3 1 0,-1 5-2 0,-1 4 1 16,-5 11 1-16,0-2-2 0,0 0-2 15,5 2 2-15,-1 0 3 0,8 2-4 0,-3 1-1 16,8 4 0-16,3-1 2 0,5-3 0 0,3-8 0 16,1-1-3-16,2-1-1 0,-2 5 5 0,2 2 2 15,-2 0-2-15,2-6-2 0,-5-1 1 16,3-3 0-16,-2-4 1 0,-1 1 0 0,-1 2 0 15,-3 5 2-15,2-3-1 0,1-2 3 0,-1-2-3 16,-2-2 1-16,5 0-2 0,-3-5-1 0,3 2-2 16,2 3-3-16,2 4 12 0,2 0-1 15,0 5-4-15,2-3-2 0,3-2 1 0,0-2 0 16,-1-2 1-16,3-5-1 0,-2 0 1 0,-1 3 2 16,3-3 0-16,2 5-2 0,-2-5 4 0,0-2 2 15,2-2-4-15,2 0 1 0,0-5 6 16,1-1-5-16,3-1-3 0,3-4 0 0,2 0 2 15,2-3-1-15,3-1 4 0,4 1-1 0,6-1 0 16,-4-1-1-16,3 1 0 0,-3-1-1 0,-3 3 0 16,4-3-3-16,5 0 2 0,3-1-4 15,0-1 3-15,2 2-1 0,-2 1 1 0,-2-3-3 16,-7 2 3-16,2-4-3 0,-4 3 2 0,2-3-1 16,4 2 3-16,3-2-2 0,2 0 2 0,2 0 0 15,-2 0-2-15,2-2 0 0,-2 0 0 16,0 2 0-16,2-2-1 0,2 2-1 0,5 0 1 15,-2 0-2-15,3 2 3 0,-1 2-3 0,-2 1 2 16,-5 1-2-16,-7 3 2 0,3 0-1 0,0-5 1 16,-1 3 2-16,3-2-1 0,2-3 0 15,0 2-1-15,-4-2 2 0,-7 1 1 0,2-3-3 16,-2 2 2-16,3-4-1 0,3 2-2 0,6-2 0 16,3-1 0-16,3-1 0 0,-3 0 1 0,-1 1-3 15,-3 1 2-15,-5 0 0 0,1 0 0 16,0 2 1-16,-3-2-2 0,1 2 0 0,-1-2 1 15,1-1-1-15,-5 3 1 0,-2-2 0 0,-5 0-1 16,3 0 1-16,-5 0 0 0,0-3 0 16,5 1 1-16,-3 0 1 0,5-1-1 0,0-1 4 15,9-3-2-15,4-2-1 0,2 2 1 0,-2-2-3 16,-2 0 2-16,2-2-3 0,-4-3 1 0,4 3-1 16,0-2 3-16,0 2-3 0,-2 2 2 0,-2-3-1 15,-5 6-1-15,-6-1 1 0,-1-2 1 16,-1 0 0-16,-3 0-2 0,3 0 2 0,-1-2 0 15,1-1-1-15,3-1 1 0,3 0-1 0,1-3 1 16,5-2 0-16,1 0 2 0,2 0 0 16,-3-2 0-16,-1 0-1 0,4 0 1 0,-2 0 0 15,1 3 2-15,1-3-1 0,-2 2 3 0,-2-2-1 16,-3-3 0-16,-2 1 2 0,-4 0 3 0,-1-5-5 16,1 3 2-16,0-5 1 0,4-4-3 0,2 0-2 15,2-5 0-15,3-2 0 0,0 0-1 16,-1-2-1-16,-1 0-1 0,-3 0 0 0,5 2 3 15,-5-4-3-15,5 2 1 0,2-3 1 0,2 1 1 16,0-5 1-16,0 1 1 0,-4 1-1 16,-7 3 1-16,-5 0-3 0,-3 2-2 0,-3 0 2 15,-2 2 0-15,-1-2-1 0,-1 0-1 0,2-7 0 16,2-2 5-16,0-6-5 0,2-1 3 0,-2 5-2 16,3 0 1-16,-1 0-2 0,-2 4 2 15,2-4-2-15,-2 0-1 0,-2-5 1 0,-5-4-4 16,-1 3 2-16,-1 1 0 0,-2 1-1 0,2 1 1 15,-2 3 1-15,0 0-1 0,-2-4 2 0,0 1-1 16,-3 1 0-16,3 0 2 0,-4 2 0 16,-1 2-2-16,0 7 1 0,-1-5-2 0,-6 0 0 15,3-2 0-15,-4-4 1 0,2-3-4 0,0 1 5 16,-5-1-2-16,0 5 0 0,-1-2 1 0,-1-2-1 16,0-3-2-16,2 0 3 0,-4-2 0 15,0 2 1-15,-2 5-1 0,-2 4 2 0,-3 3-3 16,-2 1 0-16,-2 1-2 0,0-7 1 0,-7 2-2 15,1 2 1-15,-3 0 0 0,2 5 0 16,-2 0-3-16,0 6-1 0,1 3 2 0,3 1-3 16,1 1-1-16,1 0-3 0,1 0-5 0,-4-5-7 15,-1 5-10-15,-2-1 13 0,-2 3-9 0,0-2 1 16,4 2-9-16,-2 2-31 0,7 3-47 0,0 3 3 16,0 3-50-16</inkml:trace>
  <inkml:trace contextRef="#ctx0" brushRef="#br0" timeOffset="29461.618">23976 8284 25 0,'13'20'101'0,"-4"-5"-15"16,0-6-55-16,-3-3-17 0,1-6 5 0,-3 0-3 15,-2-6-8-15,5 1-2 0,-5 1-4 0,0 0-1 16,3-3 7-16,-3 0 7 0,0 1 2 16,3-1-11-16,-3-2 2 0,2 3 8 0,-4-1-7 15,2-2 3-15,1 3 1 0,-3-5-4 0,0 4-3 16,0-4 1-16,-3 2-1 0,1-2 4 0,0 0 6 16,-2 2-13-16,-1-4-1 0,-1 2 7 15,-3-2 5-15,2-3-6 0,-6-1 2 0,-2-5 2 16,-1 2-3-16,1-2 1 0,-1 0 0 0,-1-3-5 15,3-1-1-15,-6 2-1 0,3-3-1 0,-1 1-3 16,-8-9 2-16,1 6-1 0,-3 0-2 16,-3 5-1-16,-2 0 0 0,0 2 1 0,-5 2 0 15,-6-2 0-15,0 2 2 0,2-2 1 0,7 0 1 16,2 4 0-16,4 1 2 0,1-1-5 0,-8 2-2 16,-3 1 3-16,-10 0-1 0,1 1 0 15,-5 3 0-15,-2 0-1 0,6 5 1 0,1-5-1 16,-5 4 1-16,-2 0 1 0,-5 1 0 0,-4 1-1 15,0 3 2-15,2 0-2 0,3 0 1 0,-3 0 0 16,-4-3-1-16,-7 5 0 0,11-2 2 16,1 0-3-16,3 0 2 0,-1-1 0 0,2 1-2 15,-3 0 2-15,5 0 1 0,-2 2-1 0,8-2 0 16,-2 2 0-16,3 0-1 0,-7 0 2 0,-3 0-1 16,-3 4-1-16,-1-2 0 0,2 3 1 15,3-3 1-15,-2 4-2 0,-5-3 0 0,-5 1 2 16,5 3-1-16,0-3 0 0,3 3-1 0,-3-5 1 15,-7 2 1-15,1 3-3 0,8-3 1 16,-2 1 3-16,4-1-3 0,3 1 1 0,-3-3 0 16,-3 2 0-16,1 1-1 0,4-1 3 0,6 0-3 15,3 1 0-15,-6-3 2 0,2 2-1 0,-7 1-1 16,1 1 2-16,6 1-3 0,2 2 3 0,3 0 0 16,2-1-2-16,-7 1 0 0,-5 2 1 15,-3 3 0-15,1 1 2 0,9-2-5 0,3 3 4 16,1-1-1-16,1 3 0 0,-5-1-1 0,-1 1 1 15,1 0 0-15,5 4 0 0,6 0 0 16,2 4-2-16,12 1-1 0,-3 1 1 0,7 3 0 16,-2 4-3-16,0 1 1 0,-3 1 0 0,3-1 2 15,0-1 1-15,-1-2 0 0,6-4 0 0,-3-1 1 16,4-4 1-16,0 3 0 0,3 2-2 0,2-1 0 16,-1 1 3-16,3 2-3 0,-2 4 2 15,2 0 0-15,0 3 1 0,2-1-3 0,-2 1 1 16,-2 1-1-16,0 8 2 0,2-1-3 0,-2 9-2 15,2 3 1-15,-3-1 0 0,3-2 0 16,0-2 2-16,0 0 0 0,-2 0 2 0,2 2-3 16,-2 7 4-16,4-1 0 0,-4-6-1 0,4-2-1 15,0-13 1-15,2-7 4 0,5-9-2 0,0 3 0 16,-2-5 2-16,4-2 1 0,0 0-2 0,2-1-1 16,2 1 0-16,-2 0 2 0,3 4-2 15,4 1 1-15,-3 3 3 0,5-1-3 0,5-3 1 16,1 2-2-16,3 1-3 0,4 2 3 0,10 1-1 15,-1 1 0-15,-3 5-2 0,4-1 1 16,-1 2 0-16,2 1-3 0,7 1 2 0,2 1-1 16,2 0-1-16,-2 2 2 0,-2 2-1 0,-4 0 1 15,-3 4-1-15,-4 1 0 0,2-3 2 0,4-2-1 16,3-6 0-16,0-5 2 0,2-4 0 0,0-3-1 16,-1 3 1-16,1 2 0 0,-2-3 0 15,-2 3-1-15,1 2 1 0,3-2 2 0,4 2-3 16,1-2-1-16,-1 0 3 0,-2 0-3 0,0 2 1 15,-4-2-2-15,0 4 2 0,1 2 0 16,4 3-2-16,5 4 1 0,3 5 0 0,-2-5 0 16,0-2 1-16,-5 0-2 0,2-3 1 0,1-1-3 15,-1-3 2-15,3 5 1 0,2-7 2 0,-2-2-4 16,-3-3 3-16,-1-3 0 0,-6-6 1 16,4 1-1-16,1-7 2 0,5 3 0 0,1-9 1 15,6-1 0-15,-3-4-3 0,-2 1 3 0,4-1-3 16,1 0 0-16,3 0 0 0,3-2-1 15,5 0-2-15,-6 0 2 0,-1-2-1 0,4 0 2 16,3 4-3-16,-3-2 0 0,0 0 0 0,-4 0 2 16,-3 2 0-16,-1 0-1 0,-1 1-3 0,0-1 0 15,-2 0 1-15,3-2 3 0,-3 0-1 0,-2 0 2 16,2 0-1-16,0 0 1 0,2-2-2 16,3 2 2-16,-5-7-2 0,-2 3 2 0,0-5 0 15,0 0-3-15,2-2 6 0,4-2 0 0,1-5 2 16,-5 1-2-16,-2-3 3 0,-5 0 1 15,-1 2-2-15,1 1-2 0,-1-1-1 0,-1 0 5 16,0 1-3-16,-4-3-2 0,-2 2 3 0,-5-2-5 16,0-2-1-16,1 0-5 0,1-2 2 0,3-2 0 15,4-10-3-15,2 3 5 0,0-6 0 0,1-3 0 16,-3 0-5-16,0-2 5 0,2 0 2 16,-2-1 3-16,5 8 0 0,-1 0 9 0,-1-1-3 15,-3 1 8-15,-7-3-2 0,-8 0-4 0,-5-2-6 16,-4-2-4-16,0 0 1 0,-5-4-4 15,1-1 0-15,-7-6-1 0,-1-9-1 0,1 0-1 16,2-6 3-16,0 3-6 0,2 3-2 0,-2 0-5 16,3-8 11-16,-3 3 2 0,0 5-5 0,2-2 5 15,-2 7-3-15,0-3-4 0,-4-2 5 0,-1-4 0 16,-4 4 2-16,1 0-4 0,-3 2 1 16,0 3 2-16,-3-5 0 0,-3-3 3 0,-5 4-2 15,0 1 1-15,2 9 0 0,0 0 0 0,-6 4-2 16,1-1 1-16,-1-3-1 0,-3 0-2 15,5 2-2-15,0 3 0 0,2 6 5 0,-2 0-10 16,2 0 4-16,-3 0 2 0,6-4 2 0,-3 0 2 16,0 1 3-16,0 6-3 0,0 3 1 0,0 6 0 15,-1 3 2-15,-1 1-2 0,0-1 0 16,-2 1-2-16,-1 2 2 0,-4-1-1 0,-2 1-1 16,-4 0-4-16,-3 4 5 0,-2 0 2 0,0 0 1 15,-2 3-2-15,2 3 0 0,1 1 1 0,-1 2-1 16,-2 0-1-16,0 2 3 0,2-2-2 15,-2 2 0-15,-3 1-1 0,3-1 1 0,2 0 2 16,3 0-1-16,4 3-2 0,-3-1 2 0,5 0-2 16,2 1 1-16,5 1 0 0,-1-1 1 0,3 1-1 15,2 1 0-15,-2-1-1 0,2 5 2 16,2 0-1-16,-6-2-2 0,1 0-3 0,-1 4-8 16,-1-2 3-16,1 2 3 0,-3 3 1 0,-1-1 0 15,1 1-1-15,0 1 3 0,3-1-3 0,2-1 4 16,-1-2 0-16,1 3-1 0,4-1-4 15,0 1 1-15,3-3-5 0,-1 2 5 0,3-2 0 16,2 1 3-16,6-3-2 0,0 2 2 0,-1-2 0 16,-1 2 5-16,-2-2 2 0,0 0-2 0,0 0 1 15,0 2 1-15,0-2 1 0,0 0-3 16,-2 2 1-16,-1-2-2 0,3 0 2 0,5 0-3 16,-5 0 2-16,2 0 0 0,0 0 0 0,-6 3-1 15,4-3 0-15,-5 2 1 0,5-2-1 16,0 0 2-16,0 0-3 0,0 0 0 0,0 2 3 15,0-2 0-15,0 0-2 0,0 2 1 0,0-2-1 16,0 0 1-16,0 0 0 0,3 2-2 0,-3-2 3 16,2 0-3-16,-2 0 3 0,0 0-2 0,0 0 0 15,0 0 1-15,2 0-1 0,-2 0 0 16,0 0-1-16,2 0 2 0,-2 0-1 0,0 0 0 16,0 3-6-16,2-1-5 0,1-2-17 0,-1 4 5 15,-2-2 1-15,2 1-3 0,0 1-25 0,1 0 23 16,-1-1 6-16,0 1-21 0,0 0-90 15,3 1 64-15</inkml:trace>
  <inkml:trace contextRef="#ctx0" brushRef="#br0" timeOffset="33476.289">18051 9706 8 0,'-2'9'26'0,"-2"-3"-2"0,8 3-2 0,-2-7 1 16,0 3 7-16,-2-5 3 0,0 0 7 0,0 0-11 15,0 0-7-15,0 0 12 0,-2 2 17 16,0-2-6-16,0 2-18 0,-3-2-5 0,5 0 5 16,0 0-3-16,-2 0 3 0,2 0-7 0,0 0-5 15,0 0-3-15,0 0 4 0,0 0-2 16,0 0 8-16,0 0-5 0,0 0 0 0,2 0-2 15,-2 0 5-15,0 0-1 0,0 0-6 0,-2-2-25 16,0 0 5-16,-5-3 3 0,-1-1 9 0,-1-1-3 16,-5 0 7-16,-3-6-4 0,-5 0 4 15,2 2-3-15,-4-2-4 0,-3-1-1 0,1-1 3 16,-5-3 0-16,0 3 10 0,0-5-8 0,-9-6 4 16,1-1 3-16,8 1-7 0,0-1-3 0,5 1 0 15,-1-1 2-15,5 1-1 0,0 4-1 16,0-2 0-16,0 4-2 0,-2-2-1 0,-1 2 2 15,1 0-3-15,-4 2 5 0,-3-1-4 0,-2-3 1 16,0-1-1-16,2 1 1 0,4-2-2 0,1 4 1 16,1-2 0-16,1 0 1 0,0 0-1 15,0 2 1-15,-1 0 1 0,1 3-1 0,2-1 0 16,0 1 0-16,0-1-2 0,0 2 1 0,2-1-1 16,-2 1 3-16,2 1-1 0,-6-3-2 15,6 3 3-15,-2-1 0 0,-2-1-3 0,4 1 1 16,0 1 1-16,0 0-1 0,0 1 1 0,-2 3-2 15,0-2 1-15,0 2 0 0,-2 2 1 0,2-2-2 16,0 0 1-16,2 2 1 0,2 1-2 0,1-4 2 16,1 6-1-16,3-1 0 0,0-2 0 15,2 3 1-15,0 1-1 0,2-1 0 0,0-1 1 16,2 1-1-16,-1 1 2 0,3-1-1 0,-1-1 0 16,-1 3 1-16,3-3-1 0,-1 2 0 15,3-1-1-15,-2 1 0 0,-1 1 3 0,3 0-3 16,-2-3-1-16,1 3 1 0,1-1 0 0,-2 1 0 15,4-1 1-15,-5 3-2 0,5-2 2 0,-2-1-1 16,-2 3 0-16,4 0-3 0,-2 0 3 0,6 4 0 16,0 0-3-16,-4-2 4 0,0 2-4 15,3-2 2-15,-3 0-6 0,0 0 2 0,-3-2-5 16,1 0 0-16,0 2-3 0,0-2 2 0,2 2 13 16,0 0-2-16,0 2 1 0,0 2-2 15,0 1 3-15,0 1-1 0,0 1 0 0,0 2-2 16,-2 4 2-16,2-2-1 0,0 5-1 0,0-1 3 15,0 3-2-15,-3-1 2 0,3 3 1 0,0 0-4 16,0 0 0-16,3 4 0 0,-3 0-2 16,2-2 2-16,0 0 2 0,0-2-3 0,0 0 3 15,3 0-3-15,-3-2 1 0,2-1-1 0,1-4 4 16,-1 3-2-16,1-3 0 0,-3-2-1 0,0 0 1 16,2 0 1-16,-1-4-1 0,-1 2-2 15,0-3 1-15,0-1 2 0,-2-1-1 0,2-2-2 16,1-4 4-16,-3 6-2 0,0-1 2 0,2 1-2 15,-2-4 5-15,0 2 2 0,0-2 12 0,0 2-12 16,-2-4-5-16,-1 0 0 0,1 0-1 16,2-3-1-16,-4-1 0 0,-1-3 1 0,1 0 0 15,-3-2-3-15,1-2 2 0,-1 0 2 0,1-3-2 16,-3-1-2-16,0-1 2 0,2-2 0 16,1 0 0-16,-3-2 0 0,0 0 1 0,0 0-1 15,0-11 2-15,1 4-1 0,-1 3-1 0,2 2 1 16,1-1-1-16,1 3 0 0,1 3 1 0,2-1 0 15,-3 2-1-15,3 0-1 0,0 1 1 0,4 4 1 16,-2-3-1-16,0 1 1 0,0 1-2 16,0 3 2-16,0 0 0 0,2 0-1 0,-2 3-1 15,0-1 1-15,2 2 2 0,-2 1-3 0,0 1 2 16,0-2-2-16,0 5 2 0,3-2-2 16,-3 2 2-16,2 6-1 0,0-4-1 0,-2 2 2 15,0-2-2-15,0 2 0 0,0-2 2 0,0 0-2 16,0 0 2-16,0 0-1 0,0 0-1 0,0-2 2 15,0 0-3-15,0 0 3 0,0 0-2 0,0 2 0 16,0 0 1-16,0-3-4 0,0 3 0 16,0 0-3-16,0 0-4 0,0 0 3 0,0 0 8 15,0 3 2-15,2-3-1 0,0 2-1 0,3 0-1 16,-3 2 3-16,2 1-3 0,3-3 3 16,0 3-2-16,-3-1-1 0,5 3 2 0,0-3 0 15,-1 0-1-15,3 3 1 0,1-3-3 0,1 1 2 16,0 1 2-16,2 1-3 0,1-3 2 0,1 1-2 15,1 1 1-15,4-1 1 0,5-1 0 16,-1 1-2-16,1-1 2 0,-3 1-2 0,-2-3 1 16,2 0-1-16,-4 0 1 0,0 0 2 0,-5 1-4 15,3-3 4-15,-5 2-3 0,0 0-1 0,-2-2 3 16,0 2-1-16,-2 0 0 0,-2-2 0 16,-1 3 1-16,-1-3-1 0,-1 2 0 0,1-2 0 15,-10 0 0-15,3 0 1 0,2 0-2 0,-2 0 4 16,2 0-5-16,4 2 2 0,1-2 0 0,-3 0 2 15,0 0 4-15,0 0-6 0,0 0 2 16,-2 0 1-16,0 0-4 0,0 0 2 0,0 0-2 16,0 0 3-16,0 0-4 0,0 0 2 0,0 0 0 15,-2 0 2-15,2 0-4 0,0 0 3 0,-2 0-1 16,2 0-1-16,0 0 2 0,0 0-2 16,0 0 0-16,-2 0 2 0,2 0-1 0,-2 0 0 15,2 0 0-15,0 0-2 0,0 0 3 0,0 0-1 16,0 0 0-16,-3 0 1 0,3 0 0 0,0 0-1 15,-2 0 1-15,2 0 1 0,0 0-1 16,0 0 3-16,0 0-1 0,0 0-3 0,0 0 3 16,-2-2-3-16,2 2 2 0,-2 0 0 0,2 0 0 15,0 0-2-15,0 0 1 0,0 0-1 0,-2 0 2 16,2 0 0-16,0 0-3 0,-3 0 2 16,3 0 0-16,0 0 0 0,0 0-1 0,0 0 1 15,0 0 1-15,0 0-2 0,0 0-1 0,-2 0 3 16,2 0-3-16,0 0 1 0,0 0 0 15,0 0 0-15,0 0 1 0,0 0-2 0,0 0 2 16,0 0-1-16,0 0-1 0,0 0 2 0,0 0-2 16,0 0 2-16,0 0-2 0,0 0 2 0,0 0 0 15,0 0-3-15,0 0 3 0,0 0-2 0,0 0 2 16,0 0-2-16,0 0 2 0,0 0-1 16,0 0-2-16,0 0 3 0,0 0-3 0,0 0 1 15,0 0 0-15,0 0-10 0,0 0-12 0,0 0-12 16,0 0-18-16,0 0-29 0,0 0 28 15,0 0-41-15,0 0-99 0,0 0-43 0</inkml:trace>
  <inkml:trace contextRef="#ctx0" brushRef="#br0" timeOffset="35538.256">14508 9889 136 0,'-29'6'79'0,"-2"-1"-47"16,-10-3-17-16,-4-6-12 0,6-3 8 0,-1 0 19 16,0-4 0-16,3 0-8 0,4-2 5 15,0 0-21-15,2-3-1 0,-4-1-1 0,2-1-3 16,4 1 2-16,0-3-1 0,1 2 11 0,1 3-6 16,3-1-5-16,-5 3 3 0,5-2 7 0,-5 1 10 15,1 1-11-15,-3 0-9 0,2 2-2 16,3-2 11-16,-3 2-8 0,0 0-6 0,1 0 2 15,-5-1 0-15,-5 1 2 0,-4 0-2 0,0 3-1 16,-2-1 1-16,0 4 2 0,2-1 1 0,5 1-2 16,1 5 1-16,-3-2 0 0,-3 4-1 15,-9 1 0-15,-4 5 0 0,-2 3 2 0,2 3 1 16,4 3-1-16,2 5-1 0,-1 3 1 0,-3-1-1 16,-5 0-2-16,-1-2 2 0,4 2-1 0,6-4 0 15,5 4-1-15,4-1-1 0,-1-1 4 16,-1 2-2-16,-2 0-1 0,2 0 4 0,0 3 0 15,4-5-2-15,7 2 2 0,1-2 1 0,5 2-2 16,-3 1 0-16,1-1-2 0,-4 0 1 0,0 5-1 16,-4-1 0-16,0 3-1 0,-3 5 3 15,3 3-1-15,0 5-3 0,4 3 3 0,2-3-3 16,5 0 3-16,4-2-1 0,0 0 0 0,5-3 4 16,0 1-4-16,1 4-2 0,5 7 2 0,1 6 2 15,3 3-1-15,-1-1-1 0,1 3 0 16,3 0-1-16,2-1 2 0,0 8-1 0,0-1 1 15,-2-8 1-15,2-3 0 0,-2-2 3 0,4-2 5 16,0 2 3-16,2 0-3 0,-1 0 1 16,1-2 0-16,0-4 0 0,3-1-1 0,2 3-6 15,4 2 5-15,3 4-4 0,1 3-3 0,1-1 0 16,4-1-1-16,4-3 0 0,5 4-1 0,11 5 1 16,4 0-2-16,1-2-2 0,6 2 0 15,0-11-1-15,-3-2 4 0,3-7-1 0,0 0-1 16,0-16 1-16,4 1 1 0,1-7 1 0,-3 0 0 15,-2-4 1-15,-5-1-2 0,-1 1 0 0,3-2 2 16,3-1 0-16,0 3 2 0,0-3 1 16,-2 0-1-16,2 1-2 0,-5 2 1 0,5-3-1 15,2 3 4-15,5 1-4 0,1 1 2 0,3 0 0 16,0 0-1-16,2 0-4 0,9 0 0 0,3-7 1 16,1 2 1-16,3-4-3 0,4 0 1 15,0-2 2-15,2 0 1 0,-2-5-2 0,0 3-1 16,-3 2-2-16,1-3 2 0,2 3 2 0,-4-2 7 15,-1 4-2-15,1-4-3 0,0-3-1 16,-10 0 1-16,1-1 3 0,-5-3-1 0,3 0 1 16,-3-3 0-16,3-3-4 0,-3 1 0 0,1-6 0 15,3 0 0-15,1-2-1 0,2-2 3 0,0-1-4 16,-4-1 2-16,-1-1 2 0,-1 0-1 0,1 1-2 16,-4-1 3-16,3 0-1 0,-12 3-1 15,0-3 0-15,1 3-1 0,-3 2 2 0,-2-1 0 16,-3 1 9-16,-3 0-7 0,-6 2 3 0,1-5-3 15,0-1-4-15,-4-3 5 0,-1-2 3 16,3-4 0-16,2-8-4 0,-3-1-1 0,1-7 2 16,-7 0-2-16,0-2-2 0,-2 2 2 0,-7 3 0 15,1 1-1-15,-3 1-2 0,0-1 3 0,-2-1 2 16,-3-1 7-16,-1-4-7 0,-1-5-19 0,1-6 23 16,-10-9-7-16,-1-6-3 0,-16-23 2 15,6 7-4-15,-4-2 0 0,-2 2-9 0,-2-2-3 16,-5 6 14-16,3 1 3 0,-5 12 0 0,0-1-1 15,-2 10 0-15,-2-2 0 0,-2 1-2 16,-10-1 0-16,3 5-3 0,-15-3 1 0,-1 7-3 16,-8-2 7-16,2 0-4 0,-7 0-1 0,3-3-1 15,-12-1-6-15,0-1-1 0,-6-1 0 0,2-3 7 16,5 0-1-16,-3 0 4 0,2 2 3 16,1 11-3-16,4-2 6 0,0 7-1 0,-1 0 0 15,1-3-2-15,-9 3 0 0,0 4-3 0,3 2 2 16,-1 7-3-16,0 2 2 0,0 5-2 0,-4 0-5 15,2 6-11-15,0 0 1 0,-2 9 5 16,-2-2-12-16,-3 10 4 0,5-1-13 0,-2 6-2 16,4 3 0-16,0 6 3 0,0-3 4 0,0 8-20 15,11-3-13-15,2 7-4 0,9 0-52 0,0 2-8 16,0 2 32-16</inkml:trace>
  <inkml:trace contextRef="#ctx0" brushRef="#br0" timeOffset="38303.156">17831 14832 10 0,'-7'-2'45'0,"3"-3"15"15,-3 1-31-15,3 2 17 0,-3 0-13 0,3-3 12 16,-1 1-13-16,1 2-20 0,-1-3 1 16,3 1 0-16,0-1 7 0,-2 1-2 0,4 0-2 15,-3 1-1-15,1-1-3 0,2 0-4 0,-2-1 2 16,0 3-1-16,0-2-1 0,2 1-1 0,0 1-4 15,-3 2-3-15,1-4-4 0,0 4 1 16,0 0 0-16,-3 0 1 0,-1 2 2 0,-3 0-3 16,0 5 4-16,-2 2-2 0,-2-1 5 0,0 8 2 15,-3-1-3-15,-1 10-3 0,-3 1 2 0,4 0-1 16,1 5 4-16,4-2-2 0,-2 2 1 16,4 2 1-16,0 0-1 0,0 11-2 0,0-4 1 15,5-1 0-15,2-1 1 0,-1-5-3 0,6 0-1 16,-1-4 0-16,2-3-1 0,3-2 3 0,-3-2-1 15,7-2-1-15,0 0 2 0,5-4 4 16,-1-1-1-16,3-2-4 0,0-2 2 0,1-4 6 16,1-3 2-16,-2-1-1 0,2-3 4 0,-5-3 10 15,-2 1-14-15,1-2-2 0,-1-5 3 16,0 0-3-16,-2-4-6 0,2-3 3 0,-2-1 1 16,-2-5 8-16,2-5 7 0,-4 1-9 0,-1-3-4 15,-3-8 1-15,-1 1-3 0,-4 1-3 0,-1 2 2 16,-1 2 4-16,2 0 5 0,-5 3-11 0,1 1-4 15,-5 1-5-15,-3 4-12 0,-3 0 0 16,-3 4-1-16,-2 3-1 0,-3-1 2 0,-1 5 8 16,0 2 1-16,-1 5 3 0,1-1 1 0,4 5-4 15,2 0-5-15,4 0-13 0,5 3-13 0,0-1-6 16,2-2-10-16,5 0 9 0,0 2-13 16,8 2 25-16,0-1-63 0,-1-3-57 0</inkml:trace>
  <inkml:trace contextRef="#ctx0" brushRef="#br0" timeOffset="38568.714">18069 15207 403 0,'-2'40'142'0,"-1"-10"-119"15,-3-5-27-15,-1-8 2 0,1-3 8 0,-1-3 15 16,3-5-17-16,-1-1-9 0,1-1-9 16,-3-4-18-16,3 0-6 0,4 0-10 0,-2 0-19 15,4 2-39-15,-2 3 40 0,0-5-138 0</inkml:trace>
  <inkml:trace contextRef="#ctx0" brushRef="#br0" timeOffset="39052.96">18475 14814 210 0,'-7'5'181'0,"0"-1"-158"0,-2-2-24 0,-2 1-1 16,3-1 4-16,-3 0 5 0,0 0 2 0,-3-2-8 16,6 5-1-16,-3-1 0 0,2 3 2 0,-2-1 0 15,0 8 1-15,0-3 0 0,0 4 4 0,2 3-7 16,0 2 5-16,0-1 0 0,-2 6-4 15,2 5 3-15,-2 4 0 0,2-4-1 0,3-1 6 16,-1 2 1-16,3-2-2 0,-1-3 1 0,5 1-2 16,0-1 0-16,3-4 5 0,1 2 1 0,3-4 4 15,-3-4-1-15,5 1 2 0,-3-6 7 16,6 0-2-16,-1-4 5 0,0-1-9 0,0-3-7 16,4-3-6-16,3-5-5 0,1-4 0 0,4-2-2 15,1-2-1-15,0-7 3 0,3 1 1 16,-3-6 2-16,-2 3-3 0,-5-2 0 0,-1-2-3 15,-5-3 1-15,-2 0-6 0,-5-2 3 0,-6-13-3 16,-5 0-8-16,-2 2-14 0,-4 0 16 0,0 3 7 16,-5 3 5-16,3 6 1 0,0 5 0 0,-1 5-3 15,-2 5-5-15,5 4 1 0,0 4 1 16,0 5-17-16,0-4-14 0,2 6-24 0,-3 0-6 16,1 4-55-16,0 3 31 0,0 4-85 0</inkml:trace>
  <inkml:trace contextRef="#ctx0" brushRef="#br0" timeOffset="39552.826">18979 14881 146 0,'0'4'257'0,"-2"-2"-196"0,-4 0-52 0,-5-4-13 16,-3 2 6-16,3-2 25 0,-2 0-14 15,2 2-5-15,-2 0-13 0,-3 0-2 0,-1 0 2 16,-1 2 0-16,3 2 2 0,-3 1-1 0,-2 1 1 16,0 3-6-16,3 0 4 0,-3 0 4 0,0 4 0 15,-6 3-1-15,1-1 2 0,-1 5 5 16,2 0-3-16,2 0 13 0,0-1 1 0,2 6 1 15,4-1-10-15,1-2 5 0,4 2 2 0,2 0 7 16,5 3-8-16,4-3-1 0,2 0 4 0,7 1 1 16,2-3 0-16,8-2 0 0,10 2-4 15,6-7-1-15,5-4-7 0,-5-2-1 0,3-5-3 16,-3-2 1-16,-2-4 0 0,0-2-1 0,0-1 2 16,0-3 0-16,-2-1-4 0,0-4 1 15,-2-3 1-15,-3-1-2 0,-1-6 4 0,-6 4 1 16,-3-3 7-16,-3-3-1 0,-6 1 3 0,-1 0-2 15,-4-3-3-15,-4 1-2 0,0-5 0 0,-5 0-1 16,-1-4-10-16,-8-3-3 0,-1 1 0 0,-12-3-5 16,-2 5 11-16,2 6-1 0,3 14 0 15,2-1 0-15,-1 5-2 0,3 5-11 0,-2 1-26 16,0 5 0-16,4 7-1 0,-2 2-8 0,0 6-10 16,4 3-69-16,1 2-7 0,1 4-57 15</inkml:trace>
  <inkml:trace contextRef="#ctx0" brushRef="#br0" timeOffset="39818.381">19246 14684 195 0,'9'5'271'16,"-7"-1"-175"-16,3-2-60 0,-14 5-21 0,7-3-6 15,-3-4-2-15,5 3-9 0,5-1-6 0,-3-2 9 16,-2 4 6-16,0 1 4 0,-2 6-2 16,-3 4 2-16,1 5-3 0,-1 4 4 0,1 7 2 15,2 2 0-15,-3 5 2 0,1 6-6 0,2 15-7 16,0 1 0-16,4-7-5 0,0-3-5 0,2-1 5 16,1 6-5-16,1-9-20 0,1-6-21 15,0-11-1-15,-1 2 9 0,1-3-37 0,-3-4-103 16,1 1-1-16</inkml:trace>
  <inkml:trace contextRef="#ctx0" brushRef="#br0" timeOffset="41083.744">17132 15703 394 0,'15'2'148'0,"3"-2"-103"0,-7 2-31 0,2-4-16 15,-2 2 1-15,0 0 5 0,-2-4 6 0,6 2-3 16,1-3-5-16,1 3-1 0,6 0 4 0,5 0-3 15,12-1 1-15,0 3 0 0,6 0-1 0,2 0-3 16,3-2 4-16,28 2-1 0,7 0 5 16,27 0 0-16,-12-2-2 0,-8-2-1 0,15-3 1 15,-26 3 8-15,-1-1-2 0,5-1-1 0,0 1-1 16,9-2 0-16,-2 5-4 0,4 0 2 16,0 0 1-16,0-3-1 0,-3 5-1 0,-1 0-1 15,0 0 1-15,-3 0 1 0,0 0-4 0,-10 0-1 16,-3-2-2-16,-2 2 2 0,-5-2-3 0,-6 2 2 15,-2 0-1-15,-9 0-2 0,-9-2 0 16,-11 2 3-16,-6 0-2 0,-3-2 1 0,-6 2-1 16,-7-3 4-16,-5 3 1 0,1 0 4 0,-3 0 2 15,-17 0-2-15,9 3-4 0,-1-3 0 0,3 0-2 16,0-3-1-16,2 3 2 0,4 0-6 16,-4-2-2-16,0 0-5 0,-6-5 4 0,-3-1 2 15,-2-3-2-15,2 0 6 0,-2 0-2 0,-5-5 3 16,1 1 0-16,-5-1-2 0,0-4 1 0,-8-8 1 15,-3-1-2-15,0-2-5 0,0-2 1 16,2-2 4-16,1-3-3 0,-8-15-1 0,3 3 2 16,5-1 4-16,-5-15-2 0,13 4-6 0,7 0 8 15,4 5-8-15,4-2 3 0,5 3-2 0,-2-1-6 16,2 2 0-16,2-5 11 0,1-1 0 16,3 3 3-16,1 3 0 0,-1 11 1 0,-1 4 0 15,-1 10 2-15,-2 1 1 0,-2 0 0 0,3 3 6 16,-3-1-2-16,0 3-4 0,2 6-3 0,-2 1-1 15,0 6-2-15,2 2 2 0,-2 2-7 16,0 1 1-16,0 15-10 0,0-5-1 0,-2 0-1 16,2-4 8-16,0 3-5 0,0-3 5 0,0 2 6 15,-2-7 5-15,-1 3 4 0,1 0 2 0,0 2-3 16,-7 2-4-16,0 0-3 0,-4 1 3 16,-2-1 0-16,-3 0 0 0,-2 0-2 0,-6 3 2 15,-5-3 4-15,-2 2-2 0,-7 1-2 0,-2-1 0 16,-4 0-2-16,-16 5 2 0,3 0-1 0,-1 0 0 15,-17 2-2-15,-2 2 0 0,-1-2 2 16,5 0 0-16,2-2-4 0,5 0-3 0,-9 0-1 16,2-3 0-16,2-1-2 0,5-1 1 0,4 1-1 15,-2-3 4-15,-5 0-1 0,7-2 5 16,-2 0 3-16,9-2-1 0,6 2 0 0,0-2-1 16,3-1 1-16,-3 1 1 0,3 0-1 0,4 0-2 15,4 0 2-15,9-3 0 0,0 1 0 0,5 1 1 16,-1-1-3-16,5 4 1 0,0-2 1 0,2 0-3 15,3 2 1-15,-1-3 0 0,3 3-4 16,-1 0 3-16,1 0 2 0,4-2 2 0,0 2-2 16,0 0 0-16,2 0 1 0,2 0-1 0,1 0-2 15,1 0 3-15,1 0-3 0,-1 0 0 16,3 0-2-16,0 0-11 0,0 0 1 0,-3 5 2 16,3-3 4-16,-2 2 0 0,-3 1 5 0,0 1-3 15,3 1-3-15,-3 2 6 0,1-3 1 0,1 3-3 16,1 2 7-16,0-2 1 0,1 0 2 0,1 2-4 15,2 0 1-15,0 0 0 0,0 2 0 16,2 0 0-16,1 3-2 0,3 1 2 0,-1 1 2 16,1 6 3-16,1 1-5 0,-1 1 1 0,1 5 7 15,-2 2 8-15,1 4-4 0,-1 3-6 16,-1 17-4-16,-6 3 3 0,-3 24-4 0,-1-7 5 16,-5 0 2-16,4-6-2 0,3-7-5 0,-3-7-2 15,3 5 1-15,-1-1-2 0,3 6-1 0,-2-1-2 16,1-2-5-16,3-3-33 0,-2 3-20 15,0 7-50-15,0 8-148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7T22:10:52.0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703 11642 13 0,'-7'0'31'16,"3"-3"14"-16,-3 1-3 0,3 0-1 0,-3-2-17 15,3-1 7-15,-3 1-6 0,3-3 11 16,-3 1-14-16,3-1-6 0,-1 0 1 0,1 1-1 15,0-1 0-15,-1-2-3 0,1 3-9 0,2-1 2 16,-3 0-6-16,3 1 10 0,0-1 1 0,2 1 5 16,-2 1-6-16,-1 1 8 0,3-1 1 15,0-1-1-15,-2 4 2 0,2-1-3 0,0 1-3 16,0 0-1-16,0 0-5 0,0 2 0 0,2-2-3 16,-2 2 1-16,0 0-3 0,0 0 2 0,0 0-2 15,0 0 0-15,0 0-3 0,0 0 4 16,0 0-1-16,0 0-2 0,3 0 0 0,-3 2-1 15,0-2-1-15,0 0-1 0,2 2 5 0,-2 0 4 16,0 0-2-16,0 3 3 0,0 1-2 0,2 1 0 16,0 2-4-16,-2 0 3 0,2 2 1 15,1 0-3-15,-1 2 4 0,0 0 7 0,0 3-1 16,0-1-2-16,-2 3-3 0,0-1-2 0,3 3-3 16,-1 2-2-16,-2 7 1 0,0 2-3 15,2-3 2-15,0 1-3 0,-2 2 3 0,5-5-1 16,-3 3-3-16,2-2 3 0,1-1 1 0,-1-2-1 15,3 0 4-15,-3 1-4 0,3-3 3 0,-3 0-2 16,3-2-1-16,-3 0 2 0,-2-1-1 0,3 1 1 16,-1 0-3-16,-2 2 4 0,1-4-3 15,-1-1 1-15,0-3 0 0,0-1-2 0,0-2 5 16,-2-2-5-16,5-3 3 0,-3 1-1 0,-2-3-1 16,4 1 1-16,-4-5-1 0,0 4 1 15,3-4 0-15,-3-6 0 0,-3 1 1 0,3 3 2 16,0 2-3-16,0 0 2 0,0 0 3 0,0 0-4 15,0 0 1-15,0 0-1 0,0-2 1 0,0 2-2 16,0 0-1-16,0-3-2 0,0 3 2 16,0 0 0-16,0 5-1 0,0-3-1 0,0 0 2 15,3-2 0-15,-3 3-1 0,0-1 0 0,0-2 3 16,0 0-3-16,0 0-1 0,0 0 3 0,0 0-3 16,0 0 0-16,0 0-1 0,0 0-9 15,0 0-33-15,0-2-18 0,0 2-9 0,0-3-39 16,0 3-121-16</inkml:trace>
  <inkml:trace contextRef="#ctx0" brushRef="#br0" timeOffset="624.871">15959 11498 117 0,'-5'14'152'0,"-1"-3"-122"0,1-5 22 0,1 1-19 16,0-3-9-16,1 1-6 0,-1-3 3 0,2 0-4 16,0-2 3-16,2 2-8 0,0-2-6 15,-3 0-1-15,3 0-8 0,0 0 2 0,0-2 0 16,3 2-1-16,-3-2 2 0,2 0 4 0,0 2 1 15,-2 0-1-15,0-3 2 0,2 1 1 16,0 2 0-16,-2-2-3 0,3 2 4 0,-3 0 6 16,0 0-3-16,0 0-4 0,0 0 1 0,2 0 2 15,-2 0 1-15,0 0-5 0,2 0 8 0,-2 0 1 16,0 0 1-16,0-2 0 0,2 0 2 0,-2 2-4 16,2 0 1-16,-2 0-5 0,0 0-13 15,0 0 4-15,0 0-9 0,0 0 2 0,0 0 4 16,3 2 6-16,-3 0 2 0,2 5-2 0,-2-1 5 15,4 3-4-15,-2 4-3 0,1 1-1 16,1 1 4-16,0 5-3 0,1 0 2 0,-1 4-2 16,3 11-1-16,-3 0-2 0,1 3 1 0,-1-3-3 15,0-2 4-15,1 3-4 0,-1-1 3 0,1-2-1 16,-1 0 0-16,1-2 2 0,1-2 0 0,3 6 0 16,-2-2 1-16,-1-4 0 0,-1-3 5 15,1 0-3-15,1-1 0 0,-3-1-1 0,-2-2 2 16,3-2-4-16,-5 0 4 0,2 0-2 0,0-7-2 15,-2 2 2-15,2-4-3 0,-2-2 1 16,3 0 1-16,-3-3-2 0,0 1 1 0,0-5 0 16,-3-11 2-16,1 5-4 0,2 2 1 0,0 2 1 15,0-2-3-15,0 2 2 0,0 0-1 0,0-3 0 16,0 3-16-16,0 0-17 0,-2 3-9 16,2-1-20-16,0 0 9 0,-2 0-8 0,0-4-69 15,-3 2-74-15,-1-2 26 0</inkml:trace>
  <inkml:trace contextRef="#ctx0" brushRef="#br0" timeOffset="2218.169">15476 12235 49 0,'-31'-5'153'0,"2"1"-127"0,-1-7 8 16,1-2 2-16,5-1 5 0,-1-1 9 0,10 0-22 15,-1 1-9-15,3-1 16 0,4 4-10 16,1-2 6-16,3 2-13 0,-1 0 2 0,1 0-5 16,-1 4 1-16,3-2-2 0,-1 3 4 0,2 1-2 15,0 1-1-15,-1 2-6 0,3-1-5 0,9 10-2 16,-4-5-1-16,-3 0-2 0,-2 1-3 16,0-3 2-16,0 0-3 0,2 0 2 0,-4-5 3 15,2 5 1-15,0 0 5 0,2 0 5 0,0 0 1 16,3 2-3-16,1 3 2 0,3-1 2 15,-2 3 9-15,1 2-8 0,6-1-3 0,-3 3-3 16,2 0 0-16,0 5-3 0,3-1 1 0,-1-1-2 16,5 3-1-16,-2 1 0 0,-1 2-1 0,10 4 0 15,-3 0 0-15,0-2 2 0,-2 0-3 0,0 3 2 16,-2-6-1-16,0 3 0 0,2-2 0 16,0 2 0-16,2-2 0 0,7 4 0 0,0-2-1 15,4-2 0-15,-2 0 1 0,0-4 0 0,-2-1 0 16,-2 0-1-16,-3-1 1 0,-4-3 0 15,-2-2 1-15,-4-3-1 0,-5 3-1 0,-2-5 4 16,-3-1-4-16,1-1 1 0,-3 2 1 0,-2-2 3 16,-8-6 4-16,1 2 1 0,3 2 5 0,0-2-4 15,2-1-1-15,4 6-5 0,-1-3-4 16,-1-3-2-16,0-3-1 0,2-3-1 0,1-4 2 16,-1 2 0-16,3-3-1 0,-3-5 2 0,1-1-2 15,1 2 2-15,-1 1-2 0,-1-3 0 0,3 4 0 16,-1-1 0-16,1-1-1 0,2 0 2 15,0-2-2-15,2 3 3 0,0-3-4 0,4 0 4 16,1 0-1-16,-1 5-2 0,3-5 3 0,-1 5-2 16,1 1 0-16,-3-1 1 0,5-1 0 0,0 3-2 15,-5-2 2-15,1 6-1 0,-3 0 1 16,0 0-3-16,1 1 3 0,-3 3-1 0,0-4 0 16,0 3 2-16,0 1-2 0,-3-1 2 0,1-1-1 15,-2 0-1-15,2 3 2 0,-3 0-1 0,-1-1 0 16,-3 1 0-16,0 2 1 0,-6 4 3 15,2 0-2-15,-1-2-2 0,3 2 1 0,-2-2 1 16,2 0-2-16,0 0-1 0,0 0 1 0,0 0 1 16,0 0 0-16,5-2-3 0,-3-2 4 0,-2 4-2 15,2 0-1-15,0-3-3 0,-2 3 1 16,0-2 0-16,0 2 1 0,0 0 0 0,0 0 1 16,0 2-2-16,-4-2 1 0,-1 0-3 0,-1 0 3 15,-3 0 1-15,0 0-2 0,-6 3 2 0,-3-3 0 16,-4 0-1-16,-2 0 1 0,-1 2-3 15,-16 0-2-15,-1 0 3 0,0 0 0 0,0 1 3 16,-4-1-1-16,-1 0 2 0,-17 2-1 0,0 1 0 16,3-1 1-16,-14 3-1 0,15 0 0 15,7-5-1-15,5 2 1 0,4-2 0 0,2-2 1 16,0 3 1-16,2-1-3 0,3 0 2 0,4-4-2 16,4 2 3-16,7-2-2 0,2-1 1 0,5-1 0 15,4 4 1-15,4-4 2 0,-2 4 1 0,5-3-1 16,-1 1-3-16,16 2-2 0,-6 0-1 15,-1 0-7-15,-2 0 4 0,1 0-6 0,-3 0 11 16,0-2-2-16,0 0 1 0,4 2 2 0,7-3-2 16,-2 1 0-16,2 0-2 0,4 0 0 15,5 2 2-15,2-2 1 0,2 2-1 0,3 0 1 16,-1 0-1-16,3 0 1 0,0 2-2 0,2 0-2 16,-1-2-2-16,10 2-2 0,0 0 1 0,-1 1 2 15,-3-1 3-15,1-2 3 0,-4 2-1 16,0 0 0-16,-2 1-1 0,0-3 3 0,-4 0-2 15,-3 0 0-15,-2 0 1 0,-2-3-1 0,-3 3 2 16,-3 0-2-16,-1-2 0 0,-4 2 1 0,-3 0 0 16,-10 0 0-16,4 0-1 0,0 0 2 15,0 0 3-15,-2 0-3 0,2 0-3 0,2 0 0 16,-2 0-1-16,-2 0 1 0,-3 2 2 0,-4 1-1 16,-2 1 1-16,-4 0-2 0,-7 3 0 0,-2 2 3 15,-3 2-2-15,-4 0 0 0,0 2 1 16,1 0-2-16,-8 3 2 0,5-1-2 0,7-2 1 15,4-2 0-15,2-2 2 0,6-2 0 0,3-3 0 16,5 1-3-16,-1-1 2 0,3-4 0 0,2 4 0 16,-3-4 0-16,5 0 2 0,0 0-2 15,5 0 0-15,1-4 0 0,5 2-2 0,5-5 2 16,6 1-3-16,2-3 3 0,5-2-1 0,2 2 0 16,13-6 0-16,0-1-1 0,-5 3 2 0,1 2-2 15,-2 0 2-15,-5 2-1 0,-3 0-2 16,-1 3 2-16,-5-1-1 0,-4 5-2 0,-4-3 0 15,-3 5 1-15,-4 0-1 0,-3 0 4 0,-3 5 4 16,-1-1-1-16,-4 3-1 0,-5 2-2 16,-2 4-1-16,-2-2 1 0,2 2 0 0,-6 2-1 15,-1 1 2-15,-1-1-3 0,-1 3 4 0,-2-3-3 16,3 3 2-16,-10 0-2 0,7-1 2 0,3-3-3 16,-1-3 2-16,5-3-1 0,4 1 2 0,2-4-5 15,3-1-1-15,0 0 1 0,-1-1 5 16,3 1-3-16,0-2 1 0,2 0-2 0,0 1 3 15,2-1-1-15,0 0 0 0,3-2 2 0,-1 2-1 16,3-2 0-16,1-2-1 0,1 0 0 16,4-3 0-16,1-1 0 0,1-3 0 0,1 0 1 15,1-2-1-15,-4-2-1 0,5 2 0 0,-2-2 2 16,-3 2 1-16,4-5-2 0,-3 7 1 0,-6 1 0 16,1 1 0-16,-4 3 1 0,1-1 1 0,-1 1-4 15,-3 2-1-15,0-1-1 0,0 3 8 16,-4 0 1-16,2 5-4 0,-4 1-2 0,-3 5 3 15,-2 0-3-15,0 5 1 0,-2-1-1 0,-4 3-4 16,0-3 3-16,1 1 0 0,-1-1-3 16,-1-2 0-16,1 1 0 0,2-3-1 0,2-2 0 15,-2-3-4-15,2 1-10 0,2-3-15 0,-2-2-3 16,2 3-10-16,-2-5-54 0,2 0-12 0,2 0-311 16</inkml:trace>
  <inkml:trace contextRef="#ctx0" brushRef="#br0" timeOffset="4998.692">16071 12411 37 0,'20'5'169'0,"-9"-1"-134"0,0 0-19 0,-6-1-8 16,-3-3 18-16,0 0 25 0,-4 0-15 0,0-3-21 16,-1 1-13-16,-1 0-4 0,0 0 1 0,-1 0 0 15,1-3-5-15,-3 1-2 0,3 2-3 16,-3-3-2-16,3 1 6 0,-5-1 5 0,2 3 4 16,-2-2 0-16,1-1 0 0,-1 3 0 0,0-5 10 15,-2 5 6-15,0 0-8 0,0-2-4 16,-2 1-2-16,2 1 2 0,-3 0-4 0,-1 0 7 15,2 0 4-15,2 2 0 0,-5-3 2 0,7 1-2 16,-4 2-4-16,4 0-2 0,1 0-9 0,1 0-4 16,0 0-14-16,3 0-4 0,2 0 17 0,0 0 7 15,-1 0 1-15,6 2 0 0,1 3 1 16,0-3 0-16,3 0-1 0,2 3 2 0,0-1-1 16,-1-2 4-16,3 0 0 0,3 3 1 0,-3-3 1 15,0 0-1-15,2 0-4 0,-2 1 2 16,0-1 2-16,0-2-4 0,0 0 1 0,-2 2-3 15,2-2 0-15,-2 0-1 0,-3 2 1 0,3-2 3 16,-4 0 9-16,-1 0 2 0,0 0 0 0,-1 0 4 16,1 0-4-16,-4 0-4 0,2 0-3 0,0 0-10 15,-2 0-2-15,-2-2-5 0,-2 0-8 16,-1 0 8-16,-1-3 6 0,-1-1-2 0,-4-1 6 16,-2 3 2-16,0-5-3 0,-5 2 2 0,-2 1 1 15,-4-1-1-15,-14 0 1 0,-1 3 1 16,-1 4 1-16,3 0 2 0,-3 4-4 0,0 3-1 15,1 0 2-15,5-1 2 0,-1 5 1 0,9-4-2 16,4-1-1-16,4 1-5 0,5-3-7 0,4-1-8 16,7-1-10-16,4-2 15 0,-2 0 11 15,-2 2 2-15,4-4 1 0,2 2 0 0,5 0 0 16,4-5 0-16,-4 3 0 0,4-2-1 0,5-3 1 16,4 1 0-16,0-3 2 0,2 2-1 15,3-2-1-15,4-2 1 0,-3 3-3 0,3-1 1 16,7-2 1-16,-3 0-3 0,-6 2 2 0,-1 0 0 15,-6 2-3-15,-2 3 3 0,-6 2 0 0,-1 0 6 16,-4-1 6-16,-1 1 7 0,-3 2 5 0,-5 0-1 16,4 0-5-16,-4 0-5 0,5-2-7 15,-5 2-7-15,0-2-2 0,-3 2-1 0,-1 0 1 16,-3-2 1-16,-1-1-2 0,-1 1 2 0,-4 0-2 16,2 0 2-16,-5 0 0 0,3-1 0 15,-3 1-2-15,3 0 0 0,0 0 2 0,-2 0 0 16,3-1-4-16,1 3 2 0,3-2-10 0,-1 2-17 15,4-2 15-15,1 2-7 0,0 0 17 0,-1 0 4 16,5-4 1-16,2 1 1 0,1-1-1 0,1-3 0 16,3 1-1-16,-3-1 11 0,3 0 12 15,-3 1 8-15,0 1-6 0,-1 1 8 0,1 0-28 16,-2 1 1-16,-2-1-4 0,-4 2-1 0,2 0-2 16,-3-3 0-16,-1 3 0 0,-1 0-2 15,0 2 2-15,-1-2-4 0,-1 2 2 0,2 0-1 16,-2-3 1-16,5 3 0 0,-3 0 1 0,1 0-2 15,1 3-1-15,3-3-1 0,-2 0-4 0,4 0 3 16,-5 0 0-16,3 0 3 0,2 0 5 0,0 2 0 16,0-2 0-16,-2 0 1 0,2 0 2 15,0 0 2-15,0 0-1 0,0 0 1 0,0 0 2 16,0 0 0-16,0 0-5 0,0 0 6 0,0 0-3 16,0 0-5-16,0 0 0 0,0 0-1 15,-2 0 2-15,2-2 4 0,0 2 1 0,-3 0-5 16,3-3 1-16,-2 3-5 0,2 0 2 0,0 0-3 15,0 0 1-15,0 0-8 0,0 0-8 0,0 0 9 16,0 0 2-16,0 3 7 0,2 1-1 0,1 0 4 16,1 7-4-16,0 0 2 0,5 7-1 15,2 2-2-15,0 2-2 0,9 7 4 0,0-1-1 16,2-1-2-16,-2-3 2 0,0-2 0 16,-3 0 2-16,3-4-2 0,-4-1 3 0,-1-1-2 15,1-3-1-15,-5 0 1 0,0-2 1 0,-3-2 0 16,-1-2 0-16,0-3 1 0,-3 1 2 0,-2-1 4 15,3-2 8-15,-10-6 1 0,5 2-3 0,0 2-6 16,-2 0 0-16,2 0 0 0,0-3-6 16,0 3 3-16,0 0-3 0,0 0-2 0,2 3 1 15,-2-1-2-15,2 0-3 0,1-2-3 0,-3 0-4 16,-3 0-8-16,1 0-12 0,2 0-4 16,-2 0-29-16,0 0 4 0,2 0-11 0,-2 0-72 15,-1 0-102-15</inkml:trace>
  <inkml:trace contextRef="#ctx0" brushRef="#br0" timeOffset="6420.194">16559 13000 108 0,'2'0'167'0,"-2"0"-152"16,-2 0-17-16,-3-5 19 0,1 1 36 0,-5-3-5 15,-2 3-27-15,2-5 5 0,-2 3-12 0,0-3 4 16,-4 0 15-16,-3 2-14 0,5-1 5 16,-3-1-7-16,3 2-6 0,2 3-3 0,0-3 3 15,2 3-3-15,0-1-4 0,1 1 1 0,1-1 0 16,0 1-3-16,1 0-1 0,-1-1 1 15,0 1-1-15,1-1 1 0,-5-1 1 0,2-1 4 16,0 3-3-16,-2-3-1 0,-2-2 9 0,0 0 1 16,-3 3-4-16,1-3-2 0,-3-2-3 0,1 2-2 15,-8 0 1-15,3-2-1 0,-4 0 9 0,2 0-11 16,-5-2 2-16,-2 2-2 0,5 0 0 16,-1 0-3-16,1 2 3 0,-1 0-2 0,-2 1 3 15,1 1 0-15,-3 3 2 0,0-3 0 0,-2 2 0 16,0 1 1-16,2 2-3 0,-2 0 1 15,7 2-1-15,-3 0-2 0,5 2 1 0,-1 2 1 16,-3 1-1-16,1 4-3 0,-4-1 3 0,-2 8-2 16,-6 6 1-16,1 0 1 0,3-2-2 0,2 2 0 15,2-5 3-15,2 3-2 0,3 0-1 0,2 0-1 16,-3 0 0-16,3 2 3 0,0 2-3 16,-5 3 0-16,-2 1 0 0,0 7-2 0,-2-1 2 15,2-1 0-15,3 0 3 0,1-2-2 0,3-1 2 16,2-3-1-16,0-1 0 0,4 1 0 15,0-3-1-15,3 0 2 0,0 1-2 0,1 1 3 16,3-2 0-16,0 1 0 0,3 1 1 0,-4 0-1 16,6-1 0-16,-1 1 1 0,3-2-1 0,2 1 3 15,2-1-5-15,0-4 3 0,6 2 0 16,1-2-2-16,6-1-2 0,0 4 3 0,5-1 0 16,2 2-1-16,0 0 0 0,2 3 1 0,4 1-3 15,1 3 4-15,8 2-4 0,2 2 2 0,1-1 0 16,-3-4-1-16,-4 3 0 0,0-4-1 15,0 6 0-15,-3-2-4 0,-1 3-2 0,-1 1 0 16,3 1-1-16,0-3 8 0,6-2-2 0,0 0 5 16,3-6 2-16,-1-5 3 0,-4-3 0 0,0-5 4 15,-4-3-3-15,0 0 1 0,-3-2 0 16,3-1-2-16,-3 1-2 0,3-2 0 0,0-3 0 16,1 3-1-16,1-3 3 0,0-2-3 0,0 1 0 15,0-3 1-15,2 0-2 0,-2-5 1 16,4-4 0-16,0-4 4 0,3-2-2 0,2-3-4 15,1-2-2-15,4 0 2 0,1-4-3 0,0-4 3 16,-2-1 0-16,0-4 2 0,-6-2-1 0,-3 1 0 16,-4 1 1-16,-2 0-3 0,-3 2 0 0,1 5 1 15,-3 2 0-15,-4 2 2 0,-3-3 0 16,-1 3-2-16,-1 0 3 0,-4-2-4 0,0-2 3 16,-4-3-3-16,-1-6 1 0,-3-12-1 0,-1-1 1 15,0-5-1-15,0 0-1 0,-2 0 1 16,2-2 2-16,1 2 0 0,-3 2 5 0,-3 5 1 15,-1 6-2-15,-3 7-3 0,-4 2-1 0,0 1-2 16,-2 3-2-16,-4-2 0 0,-6 1 0 0,-1-3-1 16,-2-2-1-16,-1-5 2 0,-1 3-4 0,-1 0 2 15,0 0 4-15,-2-1-3 0,1 1 4 16,-1 4 0-16,-2 2 1 0,0 5 2 0,2 2-2 16,0 0-2-16,0 2 0 0,2 0-1 0,3 3 0 15,2 1-2-15,4 1 1 0,0 4-4 16,0 0-8-16,2 4-4 0,1 1-3 0,-1 1-18 15,1 3-12-15,-1 2-20 0,-2 4-7 0,2 1-22 16,1 1-120-16,-1 8-7 0</inkml:trace>
  <inkml:trace contextRef="#ctx0" brushRef="#br0" timeOffset="17230.002">9624 14490 68 0,'-64'-101'-7'0,"-8"0"23"0,-1-8-43 0,11-1 2 16</inkml:trace>
  <inkml:trace contextRef="#ctx0" brushRef="#br0" timeOffset="21619.565">12764 13364 7 0,'9'-3'116'16,"-3"-1"-84"-16,-3 2-23 0,-1-3 18 0,-2 1 8 16,0 0-5-16,0-1-19 0,2 1-13 15,-2 2-4-15,0-1-8 0,2-1 11 0,0 0 0 16,3 1 2-16,-1-1 3 0,1 0 0 0,3-3 7 16,-1 0 2-16,4 1-3 0,-2 1 0 15,0-1-1-15,0 1 3 0,-3 1 1 0,3-1-7 16,-2 1 11-16,-1 4-4 0,3 0 0 0,-5 0-6 15,5 0 1-15,2 2 2 0,-2 0-1 0,4 3 0 16,5-1-3-16,2 3 3 0,2-3-2 0,2-2 6 16,3 3 4-16,-1-3-1 0,5 3 1 15,0-5-6-15,2 2 3 0,2 0 2 0,9 0-1 16,0-4-4-16,-2 2-1 0,2-4 0 0,0 1-3 16,-2-1-3-16,5-3 4 0,-8 1-1 15,-3-1-1-15,-1 0 1 0,-4-1 0 0,0-1-4 16,-1 0 1-16,4 0 0 0,1 0-4 0,0 3 3 15,0-3-1-15,1-2 1 0,-3 2 0 0,-2 0 3 16,-7-2 0-16,2 0 1 0,-4 2 1 0,-4-2 2 16,-3 0 5-16,-1-2-2 0,-6 0 0 15,1 0-4-15,-2-1 2 0,-3-3-7 0,1 1-2 16,1-1 1-16,1-1-1 0,-3-4 2 0,3 0-3 16,0-2-2-16,1-1 3 0,-1 1 1 15,4 0 0-15,-4 0 2 0,-1-3-2 0,1 3 3 16,-5-2-2-16,0-3-1 0,-2-2-2 0,-2-2 0 15,0-2-1-15,0-1 1 0,-5-3 1 0,-2 3 1 16,0 1 2-16,1 2-4 0,-1 4 2 16,0 1-1-16,0-1-1 0,-2 0 1 0,0-1-1 15,2-6-1-15,0 1-2 0,-2 4 4 0,0-2-2 16,0 4-1-16,-4 1-2 0,2 1 3 0,-3 3-2 16,-4 2 0-16,1 4 2 0,-3 1 2 15,-5 1-3-15,-2 3 1 0,-4 2 2 0,-2 2-1 16,-9 5 0-16,4 2-1 0,1-3 2 0,1 7-1 15,-2-2 0-15,1 0 1 0,-5 3 0 0,-3-1 0 16,-3 2 1-16,1-2-1 0,5 3 1 16,4-1-2-16,5 1 1 0,0-1-1 0,-3 3 1 15,-1 1-1-15,-8-1 1 0,-1 2-1 0,-1-3 1 16,1 3 0-16,6 0-1 0,0 4 2 0,0-2-2 16,0 3 2-16,3-1-3 0,-3 0 4 15,0 3-3-15,2-3 0 0,7 2 3 0,0 1-4 16,6 1 2-16,1 3 0 0,6-2-2 0,-2 4 2 15,0-2 0-15,-2-3 2 0,2 3-3 0,0 2 0 16,-3 0 0-16,-1 0 1 0,2-2 0 16,2 0-1-16,2-2 2 0,0-1-1 0,2 1 0 15,1-3-2-15,1 3 1 0,5-3 2 0,0 1-3 16,5-3 2-16,3 0-1 0,-1 0 1 0,4 3 1 16,0-1-1-16,2 3-1 0,3 0 0 15,-1-1 3-15,0 3-2 0,3 0 0 0,0 2 0 16,1 0 0-16,6 2-1 0,-3-2 2 0,2 3-2 15,0-3 0-15,0 2 2 0,1 0-1 16,-1 3 1-16,-2-1-3 0,2 1 1 0,-4 1 0 16,2 1 1-16,0-3 1 0,0 3-1 0,0-3 0 15,2 1-1-15,1-3 1 0,-3-4-1 0,2 2 1 16,0-4 1-16,2 2-2 0,1-5 0 16,2 3 2-16,1-3-2 0,1 0 2 0,2 3 1 15,0-2-4-15,5 1 2 0,1-1 0 0,1 1 0 16,4-4 1-16,5 3 0 0,-1-3 0 0,-4 0 0 15,0 1-1-15,-2-6 2 0,-2 3-2 16,2-2 3-16,2-4-1 0,6-5 0 0,6-3-2 16,7-3-1-16,1-1 1 0,-2-2-1 0,-7-2 2 15,-4 3-3-15,-5-3-1 0,-2 0-7 0,-2-3-15 16,-2 5-27-16,-5 3-21 0,2-1-22 0,-1 1-37 16,-5 3-58-16</inkml:trace>
  <inkml:trace contextRef="#ctx0" brushRef="#br0" timeOffset="24540.714">10314 10253 1 0,'-8'0'16'16,"1"4"-6"-16,0-4 3 0,1 2 11 0,1-2-9 15,1 2-9-15,2 1 16 0,-1-3-10 16,1 0 4-16,2 0 3 0,-2 0 1 0,0 0-9 16,2 0-7-16,0 0-5 0,0 0-4 0,0 0 14 15,0 0 2-15,2 0-4 0,0 2 17 0,3-2-12 16,-1 2 3-16,5-2-4 0,2 2 9 16,-2-2-3-16,6 2 13 0,1-2-6 0,-1-2-9 15,3 0-6-15,2 2 0 0,2-4 3 0,0 1-4 16,-3-1-3-16,6 0 4 0,-1 1 0 0,7-3-1 15,2-1 1-15,0 3 4 0,0-1-7 16,5 1-1-16,-3 0-1 0,4 1-4 0,10-1 2 16,-7 4 0-16,-2 0 1 0,-7 0-2 0,-2 0 0 15,-3 2 3-15,1-2-3 0,0-2 0 0,-1 2 1 16,5 0-2-16,-2-2 3 0,4 2-1 16,3 0 1-16,2 0-1 0,-1 2 0 0,-6 0-3 15,-2 0 3-15,2 3-3 0,-2-1-2 0,7 1 2 16,1 1-1-16,5-1 3 0,0 1-3 0,1 3 2 15,-6-2-2-15,-1-1 1 0,-7-1 0 16,-3 1 2-16,1-1-1 0,-3-5 0 0,5 2 3 16,0-4 16-16,7 2-11 0,-1-3 4 0,1-1-5 15,-3 4-6-15,-6 0 2 0,1 0-2 0,-3-2 1 16,-1 2-1-16,-4-2 1 0,0 2-4 16,-2-3 3-16,0 1-1 0,-2 2 0 0,-3 0-1 15,1-2 1-15,-3 2-1 0,0 0 3 0,0-2-4 16,-2 2 2-16,3-2 0 0,-3 2-1 0,2 0 1 15,-2 0 0-15,-2-3 0 0,-3 3-2 16,1-2 3-16,-3 2-1 0,1 0 1 0,-3 0-1 16,-11 0 0-16,7 2 3 0,0-2-4 0,-1 0 4 15,3 0-2-15,0 0 2 0,-2 0-1 16,2 0 1-16,0 0 2 0,5 0-1 0,-1 0-3 16,-4-2 2-16,4 2 0 0,-4 0-1 0,0 0-1 15,3 0 0-15,-3 0 0 0,0 0-1 0,0 0 0 16,0 0 0-16,0 0 2 0,0 0 0 0,-3 0-1 15,3 0 1-15,0 0-1 0,0 0 2 16,0 0 1-16,0 0-2 0,-2 0-1 0,2 0 1 16,0 2 0-16,-2-2 3 0,2 0-3 0,0 0 2 15,0 0-1-15,0 0 2 0,0 0 5 16,0 0-1-16,-2 0 5 0,2 0-7 0,0 0-5 16,0 0-1-16,-2 0-1 0,2 0-3 0,0 0 1 15,0 0-3-15,0 0 1 0,0 0 1 0,0 0-4 16,-3 0-10-16,3 0-2 0,0 0-13 0,-2 0-13 15,2 0-45-15,0 0-75 0,0 0 78 16,0 3-81-16</inkml:trace>
  <inkml:trace contextRef="#ctx0" brushRef="#br0" timeOffset="27758.578">12537 10623 9 0,'-5'4'16'0,"3"1"1"0,-2-5 1 0,2 0-6 16,-1 0-6-16,1 0-3 0,0 0-1 0,0-2-1 15,0-1-4-15,-1 1 6 0,-1 0 2 0,0 0 3 16,-1-3-4-16,1 5-4 0,-1-4 3 0,1 2 0 16,-3 0 7-16,3-1 5 0,-1 1 14 15,-1-2-1-15,1 2-11 0,1-3 4 0,0 5-3 16,-1-4-3-16,3 4-2 0,-2-5-1 0,-1 3 4 16,1 0-5-16,-1 0 0 0,3 0 0 15,-2-1-4-15,-1-1-1 0,3 2-1 0,-2-1-2 16,2 1 0-16,-3 0-2 0,1-2 2 0,-1 1 2 15,3-1-2-15,-2 0-1 0,-1 1 0 0,1-1-1 16,-1 0 5-16,3-3-2 0,-2 3-2 16,-1-3 2-16,1 3-3 0,0-3 3 0,-1 3-1 15,1-1-3-15,-1-1 3 0,3-1-2 0,-2 0-2 16,-1 1 2-16,1-1-2 0,-3 0 0 0,3 3 2 16,0 0 0-16,-1-1-3 0,1-1 3 15,-3 1-2-15,0-1 0 0,1-1 1 0,-3 0 1 16,2 3 1-16,-1-3-2 0,-3-1 3 0,2 1-1 15,-2 0 1-15,2 1-3 0,-2-3 2 0,2 2 4 16,0-2-2-16,-2 3-2 0,2-1 1 16,-2-2 2-16,0 3-4 0,0 1-3 0,0-3 2 15,-4 1-2-15,-1 2 1 0,-1-1 2 0,-7-1-1 16,-1 1 1-16,-3-3 4 0,-16 0-1 16,2 0 1-16,0 0 1 0,0 1-2 0,4-1 0 15,1 0-3-15,2 2-3 0,-5 1 1 0,-6 1 2 16,-5 3-3-16,0 2 0 0,1 0 1 0,3 4 1 15,8-4 0-15,-1 5-2 0,7-3 2 0,2 0-1 16,-4 1 1-16,-3-3 2 0,-2 2-3 16,1 0 0-16,-1-2 1 0,3 0 0 0,1 2-1 15,8-2 2-15,-1-2-3 0,3 2 2 0,1-4 0 16,1 1-1-16,0 1 1 0,-3-2-1 16,1-1 1-16,-3 3-1 0,3 0 1 0,-3 0 1 15,3-1-2-15,-1 1 1 0,5 2-1 0,0-2 1 16,2 2 0-16,3 0-1 0,1 0 1 0,3 0-1 15,0 0 2-15,4-2-1 0,-2 2-2 0,0 0 1 16,0 0 1-16,2 0-1 0,0 2 1 16,0 0-1-16,3-2-1 0,-3 2 1 0,4 1 0 15,-1 1 0-15,-3-2-1 0,5 3 3 0,-3-1-3 16,0 1 2-16,1-1 0 0,1 3-3 16,-1-1 3-16,-1 1 0 0,1-1-1 0,-1 3-2 15,3 0 2-15,-3 2 2 0,2-2-3 0,1 2 3 16,0 0-2-16,-1 2 1 0,1-2-1 0,2 2 2 15,-3 3-1-15,1-3-1 0,2 5 3 16,-1-3-1-16,-3 1-2 0,4-1 1 0,-3 0-1 16,-1-1 2-16,1 1-1 0,-1-2 0 0,-1 1 0 15,-2-1 0-15,2 2 0 0,-1-2 1 0,-1 3-2 16,-2 2 1-16,2-1 0 0,-2 5 0 16,0 2 0-16,0 1 1 0,2-1-2 0,-2 0 1 15,2 0 1-15,3 1-1 0,-3-1 0 0,4 0 0 16,-3-4-1-16,1 0 2 0,3 2 0 0,-3-2-1 15,3-3-2-15,-1 3 3 0,3-2-2 16,0 2 0-16,4-3 1 0,0 1 0 0,3 0-1 16,-1 2 3-16,0-1-4 0,1 1 4 0,-1-2-3 15,-4 2 2-15,5 0-1 0,-5 2 0 0,-3 0-1 16,1 0 3-16,-2 2-1 0,-1 0-3 16,-3 0 3-16,-1 3 0 0,-4 2-2 0,-1 4 1 15,1-2 0-15,-2 2 1 0,-1 2-3 0,-4-6 4 16,1-3-3-16,1-4 1 0,2 0 0 0,1-4 1 15,4-3-1-15,-2-2 1 0,6-4 1 16,-4-2 0-16,7-3 0 0,-3 3 0 0,0 2 1 16,3-5-1-16,2 0 0 0,-3 1-1 0,5-1-2 15,0 1 2-15,0-1-1 0,0-2-1 0,3 3 3 16,-1 1-2-16,0-3 1 0,0 1-2 16,3 0 1-16,-1 1 0 0,-2-1 2 0,0 1-3 15,3-1 2-15,-3 0-3 0,3 1 4 0,-3-1-2 16,0 1-2-16,0-3 2 0,0 2-4 15,3 1 5-15,-1-1 1 0,-2-2-1 0,3 3 0 16,-1-1 0-16,1-2-2 0,-3 1 4 0,2 1 4 16,3 0-3-16,-1-1 4 0,5-1-2 0,3 0-5 15,-3 0 0-15,-2 0 1 0,6 3 0 0,-2-1-1 16,0-2 1-16,9 3-1 0,-2-1-1 16,0 1 0-16,2-1 0 0,2 3 3 0,3-3-4 15,4-2 2-15,6 0-1 0,3 3 1 0,15-5-1 16,-2 0 1-16,-2-2-1 0,-3-1 2 15,-4 3-3-15,14-6 1 0,-5 1 0 0,2-1 2 16,-2 1 1-16,-3 1-2 0,-6 0 6 0,-11-1 4 16,3 3-3-16,-3-2 0 0,2-1 2 0,7-1-1 15,2-1-4-15,2 0-3 0,3 3 1 0,-5 2-2 16,2-3 0-16,-8 3 1 0,-1-5-1 16,3 3 1-16,0 0 1 0,2-5 3 0,2 2-1 15,-5 1 0-15,3-3 1 0,-4 2-1 0,-3 1 0 16,-6-1-6-16,-1 3 2 0,-1-3-3 15,-1 3 3-15,-2-1-2 0,3 1 1 0,2 1-1 16,-5 1-1-16,0 2 2 0,-2 0-1 0,-2 0 0 16,-2 2-2-16,-3 1 4 0,-2 1-4 0,3 1 2 15,-3 1-2-15,-2-1 2 0,2 3 2 0,-2 3-3 16,0-2 3-16,0 2-1 0,0 0 1 16,-2-2 0-16,4 0 0 0,-2-5 1 0,0 1 4 15,0-1-3-15,3-2 2 0,-1 3-2 0,0-5-1 16,0 0-1-16,3 2 0 0,-1-2 0 15,1 0-2-15,1 0 2 0,-3 0-3 0,1 2 4 16,0-2-4-16,3 0 1 0,-3 0 1 0,3 2-1 16,0 1 0-16,-1-1 0 0,3 0 0 0,-2 2 0 15,-1-1-2-15,1 1 2 0,0-2 1 16,-5 0 0-16,0 1 0 0,0-1 0 0,1 0 0 16,1 0 0-16,-4 3 1 0,5-1-1 0,-1-2 0 15,3 5 1-15,4-1-3 0,-2 1 2 16,4 0 1-16,-4-1 0 0,-1-1-1 0,-1-3 3 15,0 0-1-15,-5 0 1 0,0-2 1 0,-2 0-3 16,2-2 2-16,-2 2-4 0,1-4 4 0,-1 4-4 16,-5-2 2-16,1-1-3 0,2-1 3 0,-5 4 1 15,-2-5 0-15,-6 1 12 0,-1 2 5 16,5 2 12-16,-2 0-12 0,2 0-1 0,2-2-15 16,3-1 1-16,-5-1-5 0,0 0 1 0,0-3 1 15,-5-2-5-15,3-2 4 0,-2-2-2 16,2 4 1-16,-3-2-1 0,-1-7 1 0,1 5 2 15,-1-2-1-15,-1 2-1 0,-2-9 2 0,0 2-3 16,3-2 3-16,-1 0-1 0,0-3 4 0,3 1-1 16,2 0-3-16,-3-3 6 0,1 1-4 0,4-3 0 15,-2 1-1-15,0-1-1 0,2 0 0 16,0 3 0-16,0-5 0 0,2 0-1 0,2 5 1 16,-2 1-1-16,3-1 0 0,-1-1 1 0,1 3-1 15,-3 0-1-15,2-3 3 0,-4 3-1 16,0 0 0-16,0 2-1 0,-2-2 3 0,0 2-3 15,-3-3 3-15,1 6-1 0,0-1 0 0,-1 4 0 16,1-1-2-16,-3 1 2 0,-2 3-1 0,1 0-1 16,1-3 1-16,-2 1-1 0,-2-1 1 0,0 1-3 15,0-3 2-15,0 1 1 0,-2-1 1 16,4 3-1-16,-2-3 1 0,0 5-1 0,2-3 3 16,0 3-1-16,0 2 0 0,3-2 0 0,-1 4-1 15,1-4-2-15,1 2 2 0,1 2-2 16,-3-2 2-16,3 2-3 0,-1 2 2 0,3-4 1 15,-2 5-2-15,-1-1 1 0,3-2-1 0,-4 3 0 16,1-3 0-16,1 2 0 0,-3 3-3 0,0 0-2 16,1-1 0-16,-3 1 1 0,-2-1-3 0,0 3 0 15,-2 2-1-15,-7 0-7 0,0 0 6 16,-2 2 3-16,-4 1 1 0,-3-1-2 0,-9 4-2 16,1 1-2-16,2-3-8 0,2 3-28 0,2-3-16 15,4 1-109-15,3 4-23 0</inkml:trace>
  <inkml:trace contextRef="#ctx0" brushRef="#br0" timeOffset="34303.738">10541 9163 158 0,'9'11'215'15,"-2"-2"-168"-15,-7-4-35 0,-5-5-13 0,-1-3 14 16,-1 3 18-16,-2-2-4 0,1 0-1 0,-3-2-11 15,2-1-2-15,-2-1-7 0,0-1-1 0,0 3 4 16,0-5-6-16,2 0 2 0,0 0-2 16,-2-2 6-16,2 0-1 0,0 0-1 0,1-2-3 15,-1 0-3-15,-2-1 1 0,0-1 3 0,2-1 0 16,-4 1-2-16,-1 0 1 0,-3-7-3 0,1 0 1 16,-1 2-1-16,-1-2 0 0,0 0-3 15,1-3 3-15,-1 1 0 0,0 0 1 0,1-3-1 16,-5-8 1-16,2 0 0 0,-2 0 1 0,2-1-1 15,0 3-2-15,-2 2 3 0,2 0-4 0,0 1 2 16,1-1 4-16,-6-5-2 0,6 3-1 16,-4-4 3-16,1-1 1 0,5 1-1 0,-1 2 2 15,-2-1-5-15,5 3-2 0,-3 0 3 0,3 2 1 16,2-2-2-16,-3-2-1 0,5-2 0 0,-2-5-2 16,2-2 1-16,0-1-2 0,0-3 2 15,0 4-1-15,0 0-1 0,2 0 3 0,0 0-2 16,0-5 3-16,-2 1-3 0,0-3 0 0,-2 2 2 15,0 1-1-15,2 4 1 0,-2 0 0 16,-3-1 1-16,1 1 2 0,1-4 0 0,1-3-2 16,2-2 0-16,0 5 1 0,2-1-1 0,-4 5 0 15,2-2-1-15,2 0 3 0,-2-3-1 0,2-2 4 16,1 3-3-16,1-5 5 0,0 4-2 0,-1 1 3 16,-1-1-3-16,4-1-1 0,1-3-1 15,-3-2 3-15,1 0-5 0,-3-1 2 0,2 6-4 16,1 3 3-16,-1-1-1 0,0-1-3 0,1-1 4 15,-3 1-1-15,-2-2-2 0,0 5-2 16,-2 2 3-16,2 4-1 0,2 1-2 0,-2-5 1 16,0-1-1-16,2-1-1 0,0 0-1 0,3-3 3 15,1 7-2-15,1 3 2 0,-1-1-2 0,5-2-3 16,5-2 5-16,-3-9-4 0,5 2 3 0,-3-1 1 16,3 3 0-16,-3 5-2 0,0 0 3 15,1 4 0-15,-3-4-3 0,0-2 4 0,-4-1-2 16,2 1 0-16,-2 0 0 0,0 6 0 0,-1 0 0 15,1 3 2-15,0 2-2 0,2-3 0 16,0 1 0-16,0-7 1 0,4-3-1 0,-1 3 0 16,1 0-1-16,3 4 2 0,-1 3-1 0,3 2-1 15,0-3 1-15,2 1-1 0,-2-5 1 0,-3 4-1 16,1-6 1-16,0 5 1 0,-3 1-2 16,3 3-1-16,-3 0 3 0,3 4-2 0,-1-2 1 15,1 4 0-15,2-6-1 0,-3-1-1 0,1 1 3 16,2 0-3-16,-3-5 1 0,1 9 1 0,0-4 0 15,1 4 1-15,1 5-3 0,0-1 2 16,0-1-1-16,2-1 2 0,0 0-3 0,2-2 2 16,3-2 0-16,-1-2-2 0,5-2 2 0,4 1 0 15,-2-3 0-15,2 8-1 0,-4 2 2 0,2 0-2 16,0 5 0-16,0-7 1 0,0 3-1 16,-2-1 1-16,0-2-2 0,0-2 2 0,0-2-1 15,0 4 1-15,2-2 0 0,0 4 0 0,4 3 0 16,-2 4-1-16,3-3 2 0,2 3-3 0,-3 2 3 15,3-2-2-15,-1 3 1 0,-1-8 0 16,-1 3-1-16,-1 4 1 0,-3-2-1 0,-3 0 1 16,1 4 0-16,0 1 0 0,0-3 0 0,0 2-2 15,4-4 4-15,3 4-4 0,3 1 2 0,3 4 0 16,1-5 1-16,1 5-2 0,0-1 2 16,-2 1-3-16,-2 0 2 0,0-2 2 0,-2 1-4 15,-1 1 2-15,1 0 0 0,2 0 0 0,4-5 0 16,0 3-1-16,1-1 0 0,1 3 1 15,-6-2 0-15,0 8-1 0,-5-4 0 0,-1 2 2 16,-8 5-2-16,1-5-1 0,-5 7 2 0,-2-5 0 16,-2 3-1-16,2 4 3 0,-2-3-3 0,2-3-1 15,2 4 4-15,2-1-3 0,1-3 2 16,4 1 0-16,2-1-2 0,4 1 1 0,-2 3 1 16,3-7-2-16,-1 3 1 0,-1 1 1 0,-3 3-3 15,0-5 2-15,-5 3 1 0,-3 2-2 0,-3 2 0 16,-3-7 2-16,3 7-1 0,-4-2-2 15,0 2 3-15,-1 0-1 0,1 0 0 0,-3 0 0 16,1 0 1-16,-1 0-2 0,1-2 2 0,-1 2-2 16,3-5 3-16,1 3-2 0,-3 2-1 0,4-4 1 15,-3 4 0-15,3-5 0 0,-2 5 0 16,1-4-1-16,-3 4 2 0,-1-2 0 0,1 2-3 16,-1-2 4-16,-8 4-3 0,-1-2 1 0,3 0-9 15,0 0 1-15,4 0-11 0,-4 0-10 0,2 0-10 16,0 0 5-16,0 0-10 0,0 0 5 15,0 0-35-15,0 0-27 0,4-2-135 0,-1-3 138 16</inkml:trace>
  <inkml:trace contextRef="#ctx0" brushRef="#br0" timeOffset="35006.681">11476 1709 104 0,'-9'9'146'0,"1"-9"-127"0,-1 0-13 16,0 0 8-16,-2-7 16 0,0 5 20 0,2-7-25 16,0 5 6-16,1 1-1 0,1-5 1 0,0 1-15 15,1 2-6-15,1-3-6 0,-1 3 1 16,1 3 0-16,3-7 10 0,0 7-2 0,-3-5 2 16,5 5-4-16,-2 2-8 0,0-6-1 0,2 6-2 15,-2-3 0-15,2 1-2 0,0 2 0 16,-2 0-1-16,2 0 0 0,0 0-1 0,0 0 0 15,0 0 1-15,0 0-1 0,0 0 2 0,0 0 0 16,0 0-1-16,0 2 2 0,2-2 2 0,-2 3 2 16,2-3 1-16,2 4-1 0,1-2 3 15,-1-2 3-15,3 5-2 0,2 1 1 0,-1-4 0 16,6 5-1-16,1-5 4 0,3 3-3 0,2 3 4 16,4-3-4-16,5 2-3 0,8 1-1 0,5-1 1 15,0 0-4-15,0-5 1 0,0 2-1 0,15 3-2 16,-2-5 1-16,-2 0-1 0,2-2-1 15,2 7 2-15,-6-7-1 0,-11 2 1 0,-7 2 1 16,-7 3-1-16,-4-7 1 0,-2 4-1 0,-2 1 2 16,-3-3-1-16,1-2-3 0,-5 2 1 15,-2 0 1-15,2 3 2 0,-7-3-2 0,3-2 2 16,-3 2-1-16,-2-2 0 0,0 0 1 0,-10 0 0 16,1 0 1-16,7 0 1 0,-2 0-1 0,0 0 0 15,2 0-2-15,0 0 0 0,0 0-2 16,0 0 4-16,0 0-3 0,0 3-2 0,-3-3 3 15,3 0-2-15,0 0 1 0,-2 0-3 0,2 0 3 16,5 2-1-16,-3-2 1 0,0 6-2 0,-2-6 1 16,0 5 5-16,0 1-3 0,-2-1 3 15,0 4-3-15,-3 2-2 0,3-3 12 0,-5-1-7 16,1 4 5-16,-3 2-1 0,0 3-8 0,-2-3 3 16,0 0 5-16,-2 3-4 0,-7 6-1 0,0 0 2 15,3 0-3-15,-3 0 4 0,0 2-1 0,0 0 1 16,-2 1-4-16,0 3 2 0,-9 12-3 15,2-5 1-15,1 0 0 0,1-4-2 0,1-2 0 16,4 0 0-16,0-1 0 0,4-3 0 0,0-1 0 16,3 0 0-16,0 0 1 0,4 1-2 15,-3 1 2-15,5 3-2 0,-2-9-9 0,0 4-6 16,3-2-12-16,-3 0-12 0,2 0-16 0,2 0 4 16,-2 0-13-16,-2 0-44 0,5-2-33 0,-3 2-78 15</inkml:trace>
  <inkml:trace contextRef="#ctx0" brushRef="#br0" timeOffset="36990.65">13231 1554 78 0,'-6'-6'81'0,"-1"1"2"0,1-3-52 15,3 5-5-15,1-3-18 0,2-1-2 0,0 5-2 16,0-5-2-16,2 5 7 0,3 2 0 0,-1-6-1 16,1 3-8-16,-1 1 5 0,5 0-1 15,-7-3 9-15,5 1 6 0,-3 4-11 0,3-2-3 16,-1 2-1-16,1 2 4 0,-1-2 3 0,1 4 4 16,0 3-4-16,-1 2 2 0,1-5 0 15,0 7 2-15,-1 3-11 0,-1 3 0 0,1 1 3 16,-1 4-3-16,-1 2 0 0,0 3 1 0,1 3 1 15,-1-1 2-15,5 11 1 0,-5-5 1 0,3-4-2 16,2 0-2-16,-5 0-2 0,5-5 0 16,-4-2 3-16,1-2-4 0,1 3 3 0,-1-3-1 15,-1-5 5-15,-1 3-6 0,-2 0-2 0,3-2 2 16,-3-1 3-16,0-1-4 0,0-3 0 0,1 0-2 16,-3-4-1-16,2 2 0 0,-2 0 0 15,0-9-1-15,0 3 3 0,0-1 4 0,0-10 12 16,-2 3 21-16,2 1 1 0,2 7-1 0,-2-5-12 15,0 2-30-15,0-4 0 0,-2-1 1 0,2 1-1 16,-3 0 2-16,3-7 1 0,-2-2-5 16,0-2 4-16,2 2-1 0,-4-2 1 0,4-7-1 15,-5 4 1-15,3-4-1 0,0 1-4 0,0-1-5 16,-1-2 1-16,-1 0-7 0,4-3 6 16,-2 1 0-16,0-4 10 0,2 3 1 0,-3-10 0 15,1 0 0-15,2 4 0 0,-2 0 1 0,0 5 1 16,0-3-2-16,-1 5-1 0,-1-1 3 0,2 8-4 15,0-5 4-15,-3 2-3 0,1 4 1 0,-1 3 1 16,5-4 1-16,-4 6-2 0,4-3 1 16,-2 8 0-16,2-3-3 0,0 2 3 0,0 3 0 15,0 2-1-15,2 4-1 0,-2-2-1 0,0 2-1 16,0 0-1-16,0-2 0 0,0 0 2 16,2-4 3-16,-2 4-2 0,2-2 0 0,3 2 2 15,-3 0-2-15,5 2 2 0,-1-2-1 0,3 2 0 16,2 5 1-16,0-5 0 0,4 2-2 0,3 3 2 15,2-3-2-15,11 5 1 0,0 2 2 16,2-9-1-16,0 5-2 0,0-5 2 0,4-2-1 16,3 2-2-16,0-2 3 0,19 0-2 0,1-2 2 15,-1 0 0-15,14-5-3 0,-11 3 3 0,-3-5-1 16,-4 0 1-16,7 3-2 0,0-3 0 16,2 0 3-16,-2-2-2 0,-5-2-2 0,-4 4 2 15,2-2 0-15,0 4 0 0,2-4 0 0,-1 5-1 16,-10 1 0-16,-6 3 3 0,-7-2-4 0,-7 4 3 15,1 0-3-15,-3 4 2 0,2-2 1 16,1 0-3-16,1 5 2 0,1-5 0 0,0 3 0 16,2 1 0-16,-1-1 1 0,-1 1 0 0,-2-1-3 15,-1 1 1-15,-4-3 2 0,0 1-4 0,0 3-2 16,0-3 0-16,0 3-2 0,0-5 3 16,3 2 1-16,-6 3 1 0,-1-7-2 0,-3 2 5 15,-1 0-2-15,-5-2 3 0,-3 0-2 0,1 0 1 16,-3 0 1-16,-13 0-2 0,5-2 2 0,2 2-1 15,0 0 0-15,-1 0 1 0,3 0 0 16,0 0 4-16,0 0 2 0,0 0-7 0,0 0 0 16,-2 0 1-16,2 0-2 0,0 0 0 0,-2 0 1 15,2 0-3-15,4 0 1 0,1 0-3 0,-5 0-1 16,2 0 0-16,0 2 2 0,-2-2-3 16,0 0-2-16,2 0 10 0,-2 0-3 0,3 5 1 15,-1-3 0-15,2 0 0 0,1 2 1 0,-1 3-1 16,0-2 1-16,5 6-2 0,0-3 2 0,0 6-2 15,0-1 2-15,-1 0-1 0,4 5-1 16,-1-3 2-16,-3 5-2 0,1-5 1 0,2 7-1 16,-2 0 1-16,0 1 1 0,0 1-2 0,-3-2 2 15,1 0-1-15,-3 2 0 0,3 0 1 16,-3-2-2-16,1-2 1 0,-1 5 2 0,-4 1-2 16,2-6 3-16,1 2-2 0,-3-2 0 0,2 2 0 15,0-5-1-15,0 3 0 0,0-4 1 0,1-3-2 16,-1 5 2-16,0-7 0 0,0 0-1 15,-2 0-1-15,2-5 3 0,-2 1-2 0,3-1 0 16,-3-1 0-16,0 2 1 0,0-3-2 0,0-2 2 16,0 0 0-16,0-2-2 0,0-4 1 0,-3-3 1 15,3 7-1-15,-2-2 1 0,2 0 1 16,0 2 0-16,0 0 1 0,0 0-2 0,0 0 4 16,0 0-1-16,0 0 2 0,0 0-3 0,0 0 2 15,0 0-4-15,0 0 1 0,0 4-8 0,0-4 4 16,0 3-4-16,2 1 0 0,-2-4-2 15,0 0 9-15,0 0-1 0,0 0-1 0,-2 0 2 16,2 0 0-16,0 0-2 0,0 0 1 0,-4 0 0 16,-1 0-1-16,-1 0 2 0,-1-4 0 0,-2 4-2 15,0-3 3-15,-2 3-4 0,-2 0 3 0,-2-2-2 16,-1 2 1-16,-3 0 0 0,-6-2 0 16,-3 2 0-16,-1 0-2 0,0 2 3 0,-2 0-2 15,3 5 1-15,-3-5 1 0,2 0-2 0,1 5 2 16,-1-5 0-16,2 5 0 0,-1-3 0 15,-12 1-2-15,0 1 2 0,-4-4-2 0,-4 7 2 16,-7-7-2-16,2 3 1 0,4 1 1 0,3-1-1 16,0 4 0-16,-5-7 0 0,-4 4 0 0,-3-3 0 15,1 1 1-15,2-2-1 0,4 3 0 16,3-5 1-16,4 0-1 0,-5 0 0 0,1 0 1 16,-1 0-2-16,3-7 2 0,6 5-1 0,3 0 1 15,1-1-1-15,1-3-1 0,-2 6 1 0,-7-2 1 16,-1 2-3-16,-3-3 4 0,2-1-2 15,2 2-2-15,2-3 2 0,4 5 0 0,3 0-1 16,0-4 0-16,-9 8 0 0,-1-4 2 0,-5 0-4 16,1 0 4-16,5 0-2 0,4 0 2 15,7-4-2-15,5 4-1 0,1-2-10 0,1 2-13 16,2-2-12-16,2 4-5 0,-3-2-17 0,5 6-24 16,-4-3-70-16,0 8-57 0</inkml:trace>
  <inkml:trace contextRef="#ctx0" brushRef="#br0" timeOffset="38974.504">13992 1629 22 0,'-9'-4'49'0,"5"-5"-21"16,-1 7 6-16,3-5-4 0,2 3-9 0,-2 2-16 16,9 4-15-16,-3-2 2 0,-2 0-7 0,0 0 7 15,-6 0 19-15,4 0 41 0,0 0-1 0,0 4-24 16,0 5-1-16,0 2-7 0,0 5 0 16,2 6-16-16,-2 6-7 0,2-1-2 0,1-1 3 15,1 16 1-15,3-4 7 0,-1-5 0 0,1-7 5 16,4 1-1-16,-2-3-4 0,0-2 3 15,2-2-8-15,0-5 3 0,-3-2 0 0,1 1-1 16,-2-6 0-16,-1 1 0 0,-1-7 0 0,-1 5-3 16,-2-5 5-16,3-4 3 0,-3-5 3 0,0 14-3 15,-2-5-13-15,0-2-7 0,0 0-5 0,-2-2-33 16,2-2-19-16,-2 1-39 0</inkml:trace>
  <inkml:trace contextRef="#ctx0" brushRef="#br0" timeOffset="39396.276">14052 1572 140 0,'0'-4'74'0,"0"-7"-31"0,-5 2-18 0,5 2 26 16,-4-2-9-16,2 1-25 0,-3 3-6 0,3-4 10 15,0 5-5-15,0-3 1 0,-1 5-13 0,3 2-9 16,0 0-4-16,-2 2-2 0,2 1-3 15,0-3 2-15,0 4 7 0,0-11 7 0,2 7-4 16,-2-2 1-16,3 2 1 0,-1 2-1 0,2-2-1 16,5 7 4-16,-2-5-3 0,4 3 0 0,2 1 0 15,2-1 1-15,5 3 0 0,0 1 0 16,13 4 0-16,-9-8 0 0,12 8 0 0,1 5 1 16,-4-5-2-16,0 0 0 0,-2 9 1 0,-4-2-2 15,-5-2-1-15,0 2 8 0,-5 4 2 0,-4-2-3 16,-4 2 1-16,-2-2-2 0,-3 2 4 15,-4-2-5-15,-2 3 2 0,-2-1-4 0,-3 0 1 16,-2-2 3-16,0-2-4 0,-4 0 1 0,0 0 2 16,-2 2 0-16,-3-9 4 0,-6 2 4 0,-5-3-3 15,0 1 0-15,-2-4 1 0,1-1 0 16,-3-3-3-16,2 4 2 0,4-7-1 0,5 0-3 16,2-2-4-16,3 2-1 0,3-2 0 0,3 0 1 15,3 0-2-15,1-2-8 0,3 2-47 0,12-4-22 16,-5 4-67-16,1 0-41 0</inkml:trace>
  <inkml:trace contextRef="#ctx0" brushRef="#br0" timeOffset="40755.289">14673 1801 122 0,'0'11'172'0,"-2"-6"-100"15,0 1-49-15,0-3-10 0,-3-3 5 0,3 0-11 16,-2 0-21-16,4-3-1 0,-2 3 8 0,2 0 2 16,2 0 3-16,2 0-3 0,3 3 6 0,2-1-5 15,2 0 5-15,4 2-1 0,7 1-2 0,0-1 1 16,2 3 1-16,1-3-2 0,-1 3 2 15,5-7 0-15,-5 4 0 0,4 3-2 0,-3-7 1 16,-1 0-4-16,0 0 9 0,-4 0 8 0,0 0 19 16,-5-2 10-16,1-3-2 0,-7 1-18 15,2 2-10-15,-7-5 10 0,0 3-14 0,-1-7 5 16,-3 2-11-16,-3-2-4 0,-1 0 0 0,-3-2 3 16,-1-1-2-16,-3 1-1 0,-3 2-2 0,-1-2 2 15,-3 2 2-15,1 0-2 0,-1 0-1 0,-2 9 0 16,5-5 5-16,-3 3-2 0,-2 4 0 15,-4 2-1-15,0 2 2 0,-5 3 1 0,-11 4-2 16,5 0 1-16,0 2 1 0,4-2-1 0,4 0-1 16,3 0 0-16,4 0 0 0,5 0 2 15,2-2-1-15,4 2 0 0,0 0 2 0,5 0-1 16,-1 0 3-16,5 0 1 0,0 2 1 0,5-2-4 16,-5-2 4-16,4 2-1 0,0 0 0 0,5-4 0 15,0 2-1-15,2-1 2 0,0-1 0 16,2 0-2-16,3-3-4 0,-1 3 3 0,5-5 1 15,-2 0 1-15,2-2-6 0,-1 0 2 0,6-2-1 16,-5 0 1-16,4-5-2 0,7-4 2 16,-7 4-1-16,5-4 1 0,-3-2-1 0,0 2 2 15,-1-6 2-15,-3 1 3 0,0 1 2 0,-2-5-3 16,-3 0 2-16,-1 0-1 0,-3-6 0 0,-2-1-5 16,0 1-3-16,-4-5-2 0,-1 2 3 0,-4-6-2 15,3 0-3-15,-5 2-5 0,0 6 3 16,0 3 5-16,-2-5-2 0,2 7 3 0,-5 2-1 15,5 1 1-15,-4 3 3 0,2-4 2 0,-3 11 0 16,3-4 2-16,0 4-2 0,-3 3-1 16,5 4-4-16,0-3-2 0,-2 14-3 0,2 0-19 15,0-16 13-15,0 5 13 0,0 4 1 0,2 5 0 16,-2-5-2-16,0 2 1 0,3 7 2 0,-1 0 2 16,2 7-1-16,1-5 1 0,1 5-1 0,-1 0 0 15,1 6 1-15,1-2-1 0,0 2 0 16,-1 5-1-16,1 2-2 0,-1 8 2 0,1 3-3 15,-3-2 0-15,-4-3 0 0,3-1 1 0,-1-3-1 16,-2 0 1-16,0-2-1 0,0-5 1 16,2-2-1-16,-2-2 2 0,4-4 4 0,1 0-3 15,-1-3 0-15,3-2 4 0,-3-2-4 0,7-2 5 16,-4 0 0-16,4-7-4 0,0 3 2 0,-2-5-2 16,4-5 0-16,2 3-5 0,-1-9 1 0,3 0 4 15,1-2-4-15,0-5 0 0,1 5-1 16,-1-7 0-16,2 2 1 0,-2-4-1 0,1 3 1 15,-3-6-2-15,-1 3 0 0,-2-4-3 0,1 2-1 16,-3-3-8-16,-5 3 2 0,-1 0 2 16,-1-1 8-16,-4 3 3 0,-2 0-2 0,0 2 0 15,-3 5-1-15,-1 4-1 0,-1-2 1 0,1 4-3 16,-3 0 3-16,4 5-1 0,-4-3-1 0,3 5-7 16,-1 0 7-16,1 2 2 0,-1 2 3 0,-2 0-2 15,0 5 2-15,-2 1 1 0,3-3-3 16,1 2 1-16,-2 1 0 0,0 3 1 0,3 5 0 15,-3-3-1-15,2 0 0 0,1 5 2 16,-1 0-1-16,3-3 0 0,1 5 0 0,-1-3-1 16,2 1 2-16,2 0 0 0,0 2-2 0,2-5 2 15,0 3-1-15,0-3 2 0,3 3-2 0,1-5 0 16,1-2 0-16,2 2 1 0,-3-2 0 0,3-4-1 16,0 2 1-16,2-1 1 0,0-5 1 15,0 5-1-15,-2-5 0 0,4 1 3 0,-2-4 0 16,2 0-5-16,1 0 0 0,-1 0-2 0,5-7 3 15,1 1-2-15,3-5 0 0,-2 0-1 0,-2 4 3 16,0-6-3-16,-1-7 3 0,1 7-3 16,-3-7 0-16,-1 2 1 0,-1-4 1 0,0 3 0 15,-2 1 13-15,-4 0-7 0,1 5-1 0,-3 0-5 16,-1 4 2-16,1 0-6 0,-3 5-1 0,0 2-1 16,-6-1-11-16,-1 3 3 0,5 0 2 15,0 3 5-15,2-6 4 0,1 3 0 0,1 3 2 16,-2-1 7-16,3 7 9 0,-3-3-5 0,0 10-2 15,3-3 4-15,-1 0-6 0,0 3-3 16,1 3 0-16,-1-3-2 0,1 4-2 0,1 4 4 16,-1-2-2-16,3-4-2 0,-1-1 6 0,2-1-2 15,0 1-1-15,-1-1-3 0,1-5 0 0,2 0 0 16,3-5-8-16,-1 1-4 0,4 2-34 0,3-5-11 16,2-2-4-16,0 5-27 0,3-7-78 15,-1 0-44-15</inkml:trace>
  <inkml:trace contextRef="#ctx0" brushRef="#br0" timeOffset="40989.604">14808 1720 270 0,'9'13'162'0,"-3"-2"-89"0,-1-11-42 0,-3-7-7 0,0 1-5 16,0-1-15-16,1 3-10 0,3-5 3 16,3 5 0-16,6-7 5 0,5 2-1 0,11-2-1 15,7 0-5-15,8 0 4 0,7 0-4 0,26-7-6 16,5 5-31-16,24-9-47 0,-11 11-29 16,-11 2-81-16</inkml:trace>
  <inkml:trace contextRef="#ctx0" brushRef="#br0" timeOffset="42754.765">16232 1660 325 0,'-2'18'112'0,"0"-9"-52"0,-5 0-45 16,5-9-22-16,0 0-2 0,2 0-15 0,-2 0 17 15,-1 2 0-15,3 0 9 0,3 5 6 0,-3-1-2 16,0 5 5-16,0 7-5 0,-3-5 2 0,1 9-6 15,-2-4 3-15,-5 6-5 0,0 0-1 16,-4-2 0-16,0 3 1 0,-3-6 1 0,1 3-2 16,-1-4 0-16,1 0 0 0,4-7 3 0,0 2 3 15,2-4 4-15,2-7 11 0,3 2 5 16,2-8 4-16,0 2-19 0,-1 2-5 0,-1 0-3 16,4 0 1-16,-4-9-1 0,1 7 1 0,1-5-3 15,0 3 1-15,0-7-2 0,0 0 0 0,2-3-1 16,2 1 0-16,0-2 2 0,2-3-5 15,3 1 3-15,2-1 4 0,4 5-3 0,0-9-2 16,3 8 3-16,4-3-2 0,-1 1 0 0,6 3 3 16,-3 2-3-16,11 2 2 0,-5 0-6 0,1 7 3 15,-2 2 0-15,-3 7 2 0,-2-3-2 16,-2 7 5-16,-3 3 6 0,-3 5-6 0,-1-1 2 16,-2 4-2-16,-2 2-1 0,-5 1 0 0,0 3 0 15,-4-4 0-15,0 3-1 0,-2 4 0 0,0-7 0 16,0-2-1-16,0-4 1 0,-1-1 0 15,3-3 1-15,-2-8 0 0,2 3 4 0,-4-9 10 16,2 0 21-16,-1 0 3 0,6 7-1 0,-3-5-43 16,2-4-5-16,0-5 2 0,0 3 5 0,0-7 1 15,3 0-2-15,1-7-3 0,1 0-4 16,0-2 5-16,1-2 6 0,1 5 0 0,0-5-1 16,2-3 4-16,0 3-2 0,-2 3-3 0,2 1 3 15,-2 5-3-15,0-3-10 0,-5 3-22 0,3 6 9 16,-3-1 21-16,1 5 0 0,-3 3 7 15,2 0 1-15,-2 3 1 0,1 8 1 0,-1 0 1 16,-2 2-3-16,-2 2-3 0,-1 5-1 0,3 2 2 16,-2 0-2-16,0 3 0 0,0 3-1 0,0 3 1 15,2-7-1-15,2-2-1 0,-2 0-1 16,4-6 6-16,-2-3 0 0,1-4 3 0,1 2 13 16,-4-9 12-16,4 7-25 0,-1-9-1 0,1 0-4 15,5-7-1-15,-3 3 0 0,8-5 3 0,-3-2-1 16,2-2-3-16,2 0-2 0,3-7 2 15,4-5 2-15,-2 1-3 0,0 0 1 0,0 0 1 16,-1-1-1-16,-1 6 3 0,-3 1-2 0,-1-2 8 16,-3 5 8-16,-2-1 4 0,-3 10-7 0,-1-3-9 15,-5-2-4-15,0 9-2 0,0 2-5 16,-3 0-2-16,3 0-11 0,0 0-6 0,0 0 1 16,0 0 23-16,5 0 4 0,-3 0 1 0,2 4-2 15,-4 3 3-15,3 4-3 0,-3 2-1 16,2-2 3-16,-2 7-2 0,0-1 0 0,2 7 1 15,-2 3-2-15,2 4 0 0,3-7-1 0,-1 0-2 16,0-6-1-16,3 2-2 0,0-7 11 0,-3 0-3 16,3-4 5-16,-1 0-3 0,1-5-3 0,4-4-1 15,0 0 1-15,4-4-2 0,3-3 3 16,4 1-1-16,0-10-2 0,2 3 3 0,1-2-3 16,-1 1 2-16,0-6-1 0,-2 5-4 0,2-7 3 15,-2 2 1-15,1 5 0 0,-4-7-1 16,1 0 1-16,-2 6 1 0,-5 5-1 0,-2 2-2 15,-4 5 0-15,-1-5-10 0,-1 7-1 0,-10 4 1 16,8-4 6-16,-1 2 2 0,2 2 3 0,-2 0 1 16,1 5 1-16,3 0 0 0,-1 8 3 15,-3-4-3-15,2 4 1 0,1-4-1 0,-3 12 1 16,0-8-1-16,0 7 1 0,0 0-2 0,1 0-1 16,-3-4 2-16,4 2 1 0,-4-5-2 0,4 3 0 15,-4-5 0-15,5-2 2 0,-5-7 2 16,2 5 2-16,0-7 3 0,-2 5 1 0,0-5 9 15,0-2 7-15,2 0-1 0,1 0-25 0,-1 0-3 16,0 0 0-16,5-9-2 0,-1 1-1 0,5-6 0 16,3-1-5-16,5-7 1 0,1 0 6 15,0-3 2-15,0 3 1 0,0 5 3 0,0-3-1 16,-7 7 0-16,2 2-1 0,-6-3 3 0,0 8-4 16,-2 1-2-16,-7-1-5 0,0 4 2 0,6-1 2 15,-6 3 0-15,5 0 5 0,-5 5-1 16,2 1 2-16,0 3 0 0,-2-2 1 0,2 4-1 15,-2 0-3-15,0 4 2 0,-2 3 0 0,2 0 1 16,-4-1-2-16,1 8 1 0,1-10-2 0,0-2 2 16,2-2-1-16,0 0 5 0,0-2-3 15,-2 0 1-15,2-2 12 0,-2-1 6 0,2-6 0 16,0 2-7-16,0 1-10 0,2 1-8 0,-2-11 2 16,6 5 2-16,3-7-2 0,2 0 1 15,2-4-3-15,10-4 4 0,1-5-2 0,0 2 3 16,0 2-3-16,3-4 2 0,-3 9-1 0,-2-5 1 15,-2 5-1-15,-5 4 0 0,1 3-4 0,-1-3-1 16,-6 6-5-16,2-3-1 0,-4 6 4 0,-1 0 4 16,3 0 2-16,-2 6 0 0,1-3 3 15,-1 6 0-15,2-3-1 0,2 5 2 0,-2 2-2 16,0 3 1-16,4-3 2 0,-2 0-6 0,0 3 2 16,2-3-1-16,0-2 2 0,-2 0 1 15,5-4 2-15,-5-3-3 0,2-2 3 0,-2-2 3 16,2-4 4-16,-2 2 8 0,3-9-12 0,-3 0 2 15,-3 2-1-15,3-7 1 0,-2 3-2 0,2 0-1 16,-6-5-2-16,1 3-1 0,1 2-2 0,-5-7 0 16,3 6 1-16,-5-5-1 0,2 3 0 15,-2 5 2-15,0 0 0 0,-2 2 0 0,-1 5-5 16,3-3-1-16,-6 12-1 0,3-5-7 0,3-5-1 16,0 3 14-16,0 4 0 0,-2 3 0 15,-2-3-1-15,-1 2 2 0,-1 7-1 0,-3-2 2 16,0 7-2-16,0 1 1 0,1-1 1 0,-1 6-3 15,0 0 3-15,2 2-1 0,3-2-1 0,2 2 1 16,2 1 0-16,0-3-1 0,6 6 3 0,5 1-3 16,3-11 1-16,3 1 0 0,3-3-3 15,4-3 2-15,5-6-1 0,0-1-3 0,2-1-7 16,2-5-5-16,2 0-8 0,0-7-4 0,-2 3-4 16,9-5-26-16,-2-2 4 0,-7 0-3 15,-4 0-39-15,-5-2-120 0,-4-3 14 0</inkml:trace>
  <inkml:trace contextRef="#ctx0" brushRef="#br0" timeOffset="42910.973">17282 1711 288 0,'-44'18'166'0,"19"-16"-108"0,6-22-31 0,3 5-16 16,3-5-7-16,6 9-19 0,5 4-36 0,-2 0-80 15,1 7 105-15,6 0-58 0,-1 9-102 0</inkml:trace>
  <inkml:trace contextRef="#ctx0" brushRef="#br0" timeOffset="43801.368">18916 1837 90 0,'-9'-14'95'0,"0"-5"-55"0,2-3 8 15,1 4 2-15,1-2-8 0,1 5-17 0,2-1-30 16,-1 5-20-16,3 5-10 0,0 3 26 0,0 3 28 15,3 3 38-15,-3 8-18 0,0 0-8 16,0 2-11-16,-3 11-2 0,1 0-5 0,-4 12-16 16,-1 14 0-16,-2 5-2 0,-2 3 4 0,-2 1 1 15,2 21-2-15,0-19-2 0,6-8 2 0,3-11 2 16,2-9-1-16,0-11 1 0,0-8 0 16,0-1 9-16,0-9 30 0,2-8-6 0,1 4 21 15,-6 4 0-15,3-4-56 0,0 0-5 0,0-4-3 16,0-5 6-16,0 5 1 0,3-7 1 0,-3-3 2 15,0-8 0-15,0 5 3 0,0-10-3 16,2 1 6-16,-2-3-1 0,2-2 1 0,-2 0-1 16,2 5 2-16,0-7-7 0,-2 4-2 0,5-11 2 15,-3 5-2-15,2 6 1 0,-1-1-1 0,1 3 2 16,1 3-1-16,-1 0 0 0,3 2-3 16,1 2 1-16,-1-2-5 0,2 4 6 0,0-4 1 15,2 2 1-15,0 3 1 0,0-3-3 0,0 4 3 16,-2 3 0-16,-1-5 0 0,1 7-1 0,-4 5-1 15,1-3 2-15,-4 0 1 0,1 5 1 16,1 4-1-16,-6 2-1 0,2 0-1 0,-2-2-2 16,2 2-1-16,0 3 1 0,0-5 1 0,0 0-3 15,0 2 2-15,0-2-5 0,0 0 3 0,0 0-1 16,0 0 0-16,2-7-4 0,-2 5 2 16,2 0 3-16,-2 0-1 0,0 2-3 0,0 0-1 15,0 0 1-15,0 0-10 0,0 0 9 0,0 0 2 16,0 0-16-16,0 0 3 0,0 0-1 15,0 2-17-15,2 0 4 0,-2-2-37 0,0 7 19 16,0-5-14-16,0-2-57 0,-2 2 50 0</inkml:trace>
  <inkml:trace contextRef="#ctx0" brushRef="#br0" timeOffset="44098.162">18183 1519 247 0,'49'40'164'0,"-3"-11"-118"0,-8-14-38 15,-1-11-11-15,1 1 11 0,-1-10 10 0,5 1 12 16,7-3-20-16,19-1 3 0,3-4-4 15,21-3-3-15,-10 6-3 0,-3 3-1 0,-4 3-2 16,-7 1 0-16,-1-2 0 0,-8-1 2 0,1 5 0 16,-1-6 0-16,5 4-3 0,-7-1-1 0,-4-1-1 15,-6 0-3-15,-8 1-2 0,-10 1-19 16,0 2 1-16,-5 2-40 0,-4-2-40 0,-3 3 12 16,-3 1-48-16</inkml:trace>
  <inkml:trace contextRef="#ctx0" brushRef="#br0" timeOffset="44582.41">19376 2031 110 0,'18'53'365'0,"2"-18"-301"0,-5-17-45 0,-8-12-16 16,-1-6 6-16,1 0 5 0,-3-2-13 0,3-5-6 16,-2 3 5-16,1-1-3 0,1-1 6 15,2 4-3-15,-1-7-2 0,1 0 1 0,0 5-1 16,2-5 1-16,0 4 0 0,0-3 0 0,0-1 2 16,2 4-4-16,1-6 1 0,1 2-10 0,0-2-7 15,3-2 3-15,0 2 10 0,-1-2-2 0,1 0-4 16,-3 2 3-16,1-7 6 0,-3 3 3 15,-4 1 1-15,-2-1-2 0,-3-3-3 0,-2 3 0 16,-4 4 5-16,0-7 0 0,-5 3-4 0,-2 2 3 16,-2 2 3-16,-2 2 0 0,-2 4-1 15,1-3-9-15,3 5 6 0,-2 1-4 0,2 2 6 16,-2 2 13-16,0 3 4 0,-1 4 4 0,1 2 1 16,-2 4 6-16,-1 3-9 0,3 4-4 0,0-2-5 15,2 2-13-15,0 6 3 0,4-3 0 16,3 3-1-16,-1 10 0 0,5-3 0 0,3-2 1 15,1-2 0-15,5-2 0 0,2-5-1 0,0 0 1 16,4-4 2-16,3 0 0 0,0-7-3 0,4-2-1 16,0-4-9-16,2 1-28 0,0-1-7 15,3-7-5-15,-3 0-73 0,2 0-10 0,-4-4-74 16</inkml:trace>
  <inkml:trace contextRef="#ctx0" brushRef="#br0" timeOffset="44910.453">19936 1923 338 0,'0'24'119'0,"3"-4"-104"0,-1 2-17 16,-2-9-17-16,2 0 12 0,-2-2 30 0,2 2 2 16,-2-1-9-16,5 1 3 0,-5 7-15 0,4-5 0 15,-2 5-4-15,3-2-1 0,-3 10-2 16,2-4 1-16,1 1-1 0,-1-3 3 0,0 0 1 15,1-7-3-15,-1-2 2 0,-2-2-1 0,1-2 8 16,-1-2 17-16,-2-3 23 0,-2-1 6 16,2-6-1-16,0 3-45 0,2 0-23 0,-2-4 8 15,2-1 7-15,0-1-2 0,-2-3 2 0,5-9-1 16,-3 3 1-16,-2-5-1 0,4-4 0 0,-1 0 3 16,1-3-4-16,0-1 1 0,1 1-1 0,1-8-11 15,3 6 1-15,2-2-12 0,-2 7-11 16,2 0 9-16,0 6-7 0,0 0-12 0,2 7-38 15,-2-2-55-15,3 4-26 0</inkml:trace>
  <inkml:trace contextRef="#ctx0" brushRef="#br0" timeOffset="45504.048">20543 1870 237 0,'-3'28'226'0,"1"-3"-187"16,-2-6-57-16,2-5 1 0,-1-3-5 0,1 0 31 15,0-5 8-15,0 3 3 0,2 2 9 0,-2 5-7 16,2 3-3-16,-3 4-4 0,3 3 0 16,0 5-11-16,-2 2-6 0,-2 4 0 0,4 3 1 15,-2-5 0-15,-1-4 0 0,1-2-1 0,0-5-2 16,0 0-4-16,-3-4 1 0,3 0-4 0,-2-7 5 16,2-2 5-16,-1-4 3 0,3-3 9 0,-2-1 19 15,2-1-13-15,0-4-17 0,-2-1-1 16,2-8 4-16,0 0-3 0,0-2 1 0,2 2-3 15,0-2 1-15,3-7 2 0,1 0-4 0,3-4-2 16,2-5-9-16,0-2 11 0,5-4 1 16,-1 2 3-16,7-18 0 0,0 12-1 0,-2-3 0 15,0 6-1-15,0 8 1 0,0-3-2 0,-1 7 2 16,1 4-2-16,0 7 2 0,0 2-4 0,2 6 4 16,0 5-3-16,2 0 5 0,-2 9 1 0,3 0 0 15,-3 8 5-15,-2-1 6 0,2 17 2 16,-7 4-4-16,-6 5-10 0,-5 0 0 0,-4 2-2 15,-4-2 3-15,-7-4 0 0,0-10-2 16,0 1 1-16,0-9 0 0,0-2-1 0,4-7 2 16,0-5-2-16,3 1 1 0,0-3 2 0,6-10 14 15,-2 1 3-15,0 3 8 0,0 0-5 0,0 2-24 16,-2 0 0-16,-1 2-1 0,3-6-1 0,0-3 0 16,0 0-2-16,3-2-8 0,-1-4-7 15,2 2 3-15,1-11-1 0,3 0-5 0,6-4-12 16,-1-1 26-16,2-4 10 0,3 0 2 0,2 5 5 15,6-9 5-15,-4 8-13 0,0 3-2 16,-4 11 2-16,0 2 9 0,-3 4 6 0,1 9 8 16,-3 7-1-16,0 9-4 0,-2-5-11 0,0 16-5 15,-2 2 0-15,-2 4-2 0,-1-2-2 0,-1 2-1 16,-1-4 1-16,0 4-5 0,-4 1-20 0,3-3-10 16,-6 2-13-16,3-2-2 0,-2-4-23 15,-2-1-44-15,-1-1-110 0</inkml:trace>
  <inkml:trace contextRef="#ctx0" brushRef="#br0" timeOffset="45941.492">21863 1841 458 0,'9'31'93'16,"-2"-13"-46"-16,2-18-13 0,-3-3-8 0,-1 1-3 15,-1-7-15-15,-2 5-19 0,1-3-6 16,-15 3-13-16,8-3-28 0,2 5 19 0,2 4 26 16,-2-2 17-16,-3 7 4 0,-8-3-7 0,0 3 0 15,-7 0 2-15,-7 4 2 0,-3 4-4 0,-6-2 2 16,-14 3-1-16,3 6-2 0,1-2-1 16,4-3 1-16,5 3 1 0,4 4-4 0,2-6-4 15,4 0-3-15,3-1 8 0,6 1-1 0,3-7-1 16,4 0 5-16,4 2 11 0,5-4-2 0,4-5-3 15,7 5 3-15,2-4 4 0,7 3 1 16,8 1-1-16,3-4-8 0,4 3-2 0,9-1 2 16,4 0 2-16,5 4 3 0,19 0-5 0,-6 0 4 15,-6 2 0-15,-8-2 0 0,-8 4-7 0,-6 1 0 16,-6-1-2-16,-8-1 2 0,-4-1-3 16,-9-2 9-16,-2 4 9 0,-7-2-1 0,-3 3-10 15,-1-3-13-15,-5 0 5 0,-2 1 1 0,-4 1 0 16,-7 0 2-16,0-6-3 0,-7 2 3 0,-2-2-2 15,-22 0 0-15,-2-7 0 0,-9 3 0 16,-18-1-23-16,8 0-19 0,3 7-43 0,-2 5 3 16,-17 12-74-16,2-3-133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7T22:12:39.1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68 2683 2 0,'0'-6'5'0,"0"3"-2"15,-2 1-4-15,2 0-4 0</inkml:trace>
  <inkml:trace contextRef="#ctx0" brushRef="#br0" timeOffset="374.9">4064 2663 9 0,'0'0'29'0,"0"3"9"15,0 1-12-15,0-2-12 0,0 3 3 0,0 4 15 16,0-1-9-16,-3 3-13 0,1-4 7 0,0 6 6 15,2-2 10-15,-4 0-7 0,1 0-8 16,1-2 4-16,2 0-6 0,0-2 5 0,-2 1-4 16,0-3-1-16,2 4-5 0,-2-3-1 0,-1-1-1 15,1 3-1-15,-2-3-8 0,1 1 2 0,-1 5-3 16,0-6-1-16,-1 4 2 0,1 2-2 16,-1-7 2-16,-1 5 0 0,1 2-1 0,1-7 2 15,2 3 1-15,0 0-2 0,-1-1 1 0,-1 3-2 16,0-5 2-16,1 1 0 0,1 4 2 0,2-3-4 15,-4 5 2-15,2-6 0 0,-1 4 0 16,1-3-1-16,0 3 1 0,0 0 0 0,0-5 0 16,-1 3-1-16,1-5 6 0,2 2 5 0,0 1 2 15,0-5 7-15,0 2 2 0,0-2-7 0,0 2 4 16,0-2-1-16,0 0-7 0,0 0-1 16,0 2-5-16,0-4-4 0,0 2-3 0,0 0-4 15,0-2 5-15,0 2-2 0,0-2 1 0,0 2 0 16,0-7 0-16,0 5-1 0,0 0 1 0,0-3 2 15,0-1-3-15,0-1 1 0,0 1 1 16,0-1-1-16,0 3 2 0,2-5-2 0,-2 4 1 16,0-3-9-16,0 1-25 0,0 2-16 0,0-1 4 15,0 4-104-15,0-1 6 0</inkml:trace>
  <inkml:trace contextRef="#ctx0" brushRef="#br0" timeOffset="999.742">3892 2584 20 0,'-3'-2'72'0,"1"-3"-29"0,0 3 3 16,0-4-24-16,2 1-9 0,-2-4 6 0,2 7 0 15,0-4-4-15,0 1-7 0,0-1 1 16,-5 1 2-16,5-1 4 0,0 1-1 0,0 3 2 16,-2-2-6-16,2 1-6 0,-2-1 0 0,0 4-12 15,-3-2-1-15,-1 2 6 0,-3-5 3 0,-7 5-5 16,-1 5 3-16,-14-3 3 0,-2 9 0 15,-3-4 0-15,1 4 2 0,0 0-3 0,0 2 1 16,-1 4-1-16,1-3 2 0,0 1-3 0,-9 5 2 16,4 2-2-16,5-7 3 0,4 3-1 0,2-5-2 15,7-2 3-15,4 3-1 0,3-3 2 16,4 2-2-16,4-2 4 0,3 2-4 0,0 0 0 16,4-2-4-16,0 5 8 0,4-5 8 0,7 2-1 15,4 2-6-15,7-1 0 0,7-3-4 0,6 0 1 16,7-5-3-16,13 1 1 0,3 4 0 15,-8-9-1-15,6 7 0 0,1-2 0 0,-4-1-1 16,-9 5 2-16,-7 0 1 0,-10 5 1 0,-3-3 0 16,-6 5 5-16,-3-5 0 0,-6-2 4 0,-7 2 5 15,-4 3 2-15,0-5-7 0,-7 2 0 16,-2 0-2-16,-4 5-2 0,-8-7-4 0,1 2 2 16,-4 0-3-16,-14 0-2 0,1 1 0 0,-1-1-1 15,0-4 0-15,-2 2-1 0,-4-3 0 16,-11-3 1-16,-3 2 1 0,-4-3-3 0,2-2 3 15,7 3 0-15,7-5-2 0,6 0 2 0,7-5-1 16,-5-1 2-16,5-1-3 0,4 0 0 0,7 1-3 16,2-3-10-16,4 4-3 0,5-1-36 0,6 1 11 15,3 3-104-15,-1-4-19 0</inkml:trace>
  <inkml:trace contextRef="#ctx0" brushRef="#br0" timeOffset="1671.441">4238 2816 211 0,'2'11'117'0,"-2"-9"-73"15,-2-4-7-15,-3-1-26 0,5-3 0 0,-6 4-8 16,4-3-5-16,-3 5-9 0,-6-11 6 0,11 11 0 16,-2 2 2-16,0 1 2 0,-3 3 4 15,-4 5 6-15,-6 2-2 0,2 5 1 0,-9 2 9 16,4 6-11-16,0 3 0 0,1-2-2 0,4 6-3 16,-3-3-1-16,7 4-2 0,1-1 2 15,1 11 1-15,2-5-1 0,8-1 0 0,-1-3-2 16,5-4 0-16,-1-2 1 0,5-5 1 0,0-9-2 15,0 1 8-15,2-7-4 0,3-3 4 0,-3-1 4 16,0-3 6-16,1-2 3 0,-6 0-5 0,6-2-4 16,-3-9-2-16,0 2 4 0,2-2-2 15,-2-2 1-15,4-3-5 0,-6-2 1 0,4 1 4 16,1-5-4-16,-8 0-5 0,3-3-2 0,0 1 1 16,-3 0-3-16,-1 0 0 0,2-5 1 0,-3 3-1 15,0-1 1-15,1-2 0 0,-3 5 0 16,2 7 2-16,-1-1-1 0,-1 5-1 0,-2 4 4 15,4 2-6-15,-4 1-2 0,0 3-6 0,0 1-9 16,0 2 22-16,0 2-1 0,0 3 1 0,0 4 0 16,0 2-1-16,0-2 1 0,0 2-2 15,0 4 1-15,0 0-1 0,0 5-1 0,2 2 2 16,1 0-2-16,1 0 2 0,0 3 0 0,1-1 4 16,4-6-2-16,2 4 1 0,0-5 2 15,2-4 2-15,7 3 2 0,0-3 0 0,-1-6 0 16,1-5 1-16,5-2-6 0,-3-2 5 0,2-9-2 15,0 0 1-15,-2-3-2 0,2 1 4 0,-4-7-3 16,2-2 3-16,-2 5-1 0,-2-10 2 16,-1 7-2-16,-3-4-3 0,-1-2-1 0,-4-3-3 15,-5-2-1-15,1 0 0 0,-3 3 0 0,-4 1-1 16,2 1-4-16,-5-3 0 0,1 5-9 0,-5 0-17 16,0 6-14-16,0 0-4 0,-2 5-5 0,0 2-28 15,2 2 0-15,1 3-68 0,1 3-8 16</inkml:trace>
  <inkml:trace contextRef="#ctx0" brushRef="#br0" timeOffset="1968.24">5036 2789 31 0,'11'2'150'0,"-2"1"-70"15,-3-3-21-15,-3 0 2 0,1 0-37 0,-6 0-14 16,2 0-19-16,2-3 2 0,2 3 0 16,-4 3 9-16,7-3 18 0,-7 6-5 0,0-4 11 15,0 7-8-15,2 4 6 0,-2 3 5 0,0 4 0 16,0 2-8-16,-2 13-13 0,-2 0-5 0,-1 1-1 16,1-6-4-16,2 6 0 0,-3-3 2 0,5-2-2 15,-2-3 1-15,2 3 1 0,0-7-2 16,0 1-2-16,-2-3 2 0,2-7 0 0,0-2 2 15,0-2-4-15,0-2-18 0,-2 0-12 16,2-5-12-16,0 3-34 0,-3-14-70 0</inkml:trace>
  <inkml:trace contextRef="#ctx0" brushRef="#br0" timeOffset="2436.863">5296 2966 315 0,'4'11'101'0,"1"-7"-107"16,2 3-18-16,-5-1 23 0,0 1 36 0,2-7-1 15,-4 4-23-15,5 3 0 0,-3-3-1 0,0 3 3 16,3 4-3-16,-3-4 2 0,2 6-5 0,-2-2-2 16,1 2 5-16,-3 5-5 0,0 4-2 15,-3 2-4-15,-1 0-2 0,2-2 0 0,0 2 1 16,-1-1 0-16,1-4 1 0,0 1-2 0,2-4 4 15,-2-1-2-15,2-4 1 0,-2-4 13 16,2-1 28-16,0-1 6 0,-3-5-8 0,3 2-44 16,0-2 4-16,0-2-2 0,3-3 1 0,-3-1-2 15,2-5 0-15,0-3 0 0,2-1 1 0,-1-5-2 16,1-4-15-16,5 0 0 0,0-1 7 16,6-12 3-16,3-3 10 0,4 3 3 0,0-1-1 15,2 3-1-15,2 0 1 0,3-9 6 0,0 6 2 16,-3 10-4-16,-1 1-4 0,-1 7 1 0,-2 9-2 15,0 0 0-15,0 9 1 0,0 2 1 16,0 7-2-16,2 4 1 0,1 8 1 0,-6 6 2 16,3 3 6-16,-6 8-2 0,-3 3 1 0,-4-3 2 15,-2 3-7-15,-7 3 1 0,0-4-3 0,-3-3-3 16,1 2-1-16,-2-1 0 0,-1-3 0 16,5-5 0-16,0-6 1 0,0-2 1 0,0-4-2 15,-2-3-2-15,2-4-11 0,-2 0-18 0,0-3-4 16,2 3-40-16,-3-2 6 0,1-5-71 0,2 0-54 15</inkml:trace>
  <inkml:trace contextRef="#ctx0" brushRef="#br0" timeOffset="3233.528">6454 3093 60 0,'15'-11'98'0,"-2"0"-40"0,-4-2-14 0,2 2 14 0,-2 0 6 16,-2 2-25-16,-1-2-17 0,1-2 15 16,-3 0-17-16,-2 0 2 0,1-1-4 0,-1-3 13 15,-2 1-12-15,0 3 0 0,-5-5-8 0,3 3 0 16,-2 2-12-16,-1-5-1 0,-1 5-1 16,-5 0-1-16,2 2 0 0,-7 0 4 0,3 2-2 15,-4 4 0-15,-1 3 2 0,-2 2 1 0,0 2-2 16,3 3 0-16,-1 6 3 0,0 0 1 15,3 6 3-15,-3-1 3 0,3 4 0 0,-1 4-6 16,1-2 4-16,0 4 0 0,1 3-8 0,-1 0 1 16,2-1-2-16,-1 3-1 0,6 2 0 0,1-2-9 15,3 0 6-15,6 7-7 0,2-7 6 0,3-7 6 16,2-2-4-16,-1-7 7 0,6-2 0 16,1-2-1-16,1-4 0 0,3-2 0 0,1-8 2 15,2 1-3-15,0-7 2 0,3-2 2 0,-1-2 1 16,2 0 3-16,-1-9-5 0,1 4-1 0,-2 0 0 15,3-10-3-15,-3-1 0 0,-4 7 4 16,-3 2-1-16,-3 5 2 0,-3 4 6 0,-5 2 0 16,1 2-1-16,-3 1-6 0,-8 6-4 0,0 0-2 15,1 4-5-15,1-4-18 0,7-4 22 0,-5 2 8 16,0 8-4-16,0-4 1 0,0 3-2 16,0 4 3-16,0-1-1 0,0 6-1 0,0 1 0 15,-3 5 5-15,1 2 2 0,2 2 4 0,-2 5-1 16,-2 13 0-16,4-5-2 0,-3 7 0 15,3-2-2-15,0 0 1 0,5 7-2 0,-1 19-2 16,3-2-1-16,2 3-3 0,2 12-1 0,-3-13 2 16,1-10 0-16,2-8 1 0,-6 3 2 0,-1-6-2 15,-4-3 4-15,-7-2-2 0,-1-9 2 16,-3-5 3-16,-3-3 3 0,1-3-3 0,0-7-2 16,0-4 4-16,-1-4 2 0,1-5 5 0,2-2-4 15,-2 0-7-15,-2-2-4 0,1-5 0 0,-1-4-1 16,-3-2 3-16,1-7 1 0,-1-2 0 15,3-7-1-15,1-13-4 0,1-2 1 0,6-2-2 16,3 0 1-16,4 2-1 0,2 4 1 0,3 3 1 16,-1 1 2-16,9 3-2 0,5 0-3 0,6 0 3 15,11-2 0-15,10-1 1 0,1 6-2 16,-2-1 1-16,-2 6 3 0,-7 6-4 0,-6 8 4 16,-3 2-4-16,-1 0 0 0,-1 2-1 0,-2 5 2 15,0 2-2-15,-2 2 0 0,-3 3 0 0,1-3 0 16,0 2 0-16,-3 3-5 0,1 0-5 15,-1-3-4-15,-6 3-8 0,4-3 1 0,-4 0-29 16,0-1-6-16,-3 1-7 0,1-4-24 0,-5 2 30 16,0-2 1-16,-2 0-170 0,-2 0 48 0</inkml:trace>
  <inkml:trace contextRef="#ctx0" brushRef="#br0" timeOffset="3452.287">5071 2531 95 0,'-22'-13'114'0,"4"4"-67"0,5 7-31 15,7-5-17-15,-1 7-4 0,3-2-2 0,1 2 4 16,1 2-3-16,0 5-4 0,0-3-21 15,2 5-29-15,0 2-53 0</inkml:trace>
  <inkml:trace contextRef="#ctx0" brushRef="#br0" timeOffset="5670.57">8143 2514 6 0,'0'-7'7'16,"0"0"34"-16,0 3-4 0,0-3-20 0,0 3-7 15,2-3-20-15,0 3 4 0,-2-1 4 0,4-1 7 16,-1 4 8-16,1-5 0 0,-2 3-4 16,5 1-2-16,-5 3 8 0,0-6 8 0,3 6-6 15,-3 0 2-15,0-2 8 0,0-1-12 0,0 3-7 16,1 0 5-16,-3 0 7 0,0 0 7 15,2 0-1-15,-2 0-16 0,0 0 10 0,2 0-2 16,-2 3-1-16,0-3 1 0,4 2-3 0,-4 0-5 16,5 2 4-16,-1-1 4 0,1 5-3 0,1-3-5 15,-1 4 6-15,1 2 2 0,1 2 4 0,0 0-9 16,-1 3-2-16,1 3-2 0,-3 12-5 16,3-2 0-16,-3 4-2 0,3 0 3 0,-3 2 4 15,3 1 0-15,-3 1 7 0,3 1-8 0,4 8 1 16,-2-2-3-16,2-9 0 0,2 3 0 15,2-5 0-15,3-7-3 0,0-1 2 0,-1-6 3 16,1-1-4-16,0 0 0 0,-1-5-1 0,1 0-3 16,-3-2 1-16,5 2-1 0,-4-2-1 0,-1 0 3 15,0-2-4-15,-1 4 4 0,-5-10-3 16,2 6 2-16,-3-5 1 0,1 3-2 0,-2-5 3 16,-3 0 10-16,-2 0 1 0,-8-6 10 0,1 2 3 15,10 2-17-15,-3 0-5 0,0-5-6 0,3-1 0 16,-3-6 2-16,2-5 1 0,3-1-1 15,-3 5 0-15,3-16-2 0,-1 3 1 0,1-5-1 16,2-4-1-16,2-3 0 0,2-4 1 0,5-22 0 16,6 3-1-16,0 6 0 0,12-9 1 0,-6 15 0 15,-3 9-1-15,-3 10 3 0,-4 1-3 16,-5 7 3-16,-1 4-1 0,-3 5-2 0,-7 0-1 16,1 4-2-16,-5 7-21 0,2-5-19 0,0 5-52 15,-9 13-67-15,5-9 23 0,4-4 41 0,1 2-98 16</inkml:trace>
  <inkml:trace contextRef="#ctx0" brushRef="#br0" timeOffset="6123.576">9077 3054 44 0,'0'4'189'15,"-2"-2"-116"-15,2 1-24 0,0-3-95 0,0 0 27 16,0 0 15-16,2 0 23 0,1 2 40 0,1 2-24 16,0-2-13-16,3 5 1 0,2 2-4 0,0 2 8 15,2 4-11-15,0 7 11 0,2 7-22 16,-6 0 7-16,-1 2-4 0,-1 4-1 0,-5-4-7 15,-5 2 0-15,3 0-1 0,-7 0 0 0,0-4 0 16,1-1-1-16,-8-4 0 0,3-2-1 0,-3-4 0 16,1 0-1-16,4-9-1 0,0 6-20 15,-2-8-54-15,4 1-23 0,-2 1-8 0</inkml:trace>
  <inkml:trace contextRef="#ctx0" brushRef="#br0" timeOffset="6857.76">10030 2425 158 0,'7'-17'75'0,"-3"1"38"0,-4-6-31 0,-2 5-47 15,0-5 14-15,-3 8-28 0,3-3-10 0,-2 10-5 16,1-4 1-16,1 4-2 0,-2 3-6 0,1-3 1 16,1 5-3-16,-2 0 0 0,-3 9-2 15,3-3-2-15,4-8 4 0,-2 4 4 0,-3 0-3 16,-1 4-2-16,-1-4 3 0,-6 7-1 0,2-1 3 16,-5 5-3-16,3 0 1 0,-2 0 1 0,-3 3-1 15,0 1 0-15,1 5 0 0,-1-5 2 16,-4 12 0-16,2 1 1 0,0-3 3 0,3-8-4 15,1 5 6-15,3 0-1 0,-2-2-5 0,4-2 2 16,0 2-2-16,2-5 1 0,0 3-2 16,5-3 0-16,-3-2 2 0,5 1-3 0,-1 1 3 15,3-2-1-15,0-2 4 0,3 0 3 0,-1 0 5 16,2-2-5-16,1 2-3 0,4 0-3 0,-3-2 2 16,5 2 0-16,0 2-6 0,2-2-3 0,3 0 7 15,-1 0-7-15,5 0 5 0,0 0 1 16,2 3 1-16,2-3-3 0,3 2 1 0,-1-2 0 15,1 4 1-15,-1-1 0 0,1 1-1 0,-1 0 0 16,-4 1 1-16,7 4 1 0,-5 2-3 16,-2 0 7-16,-4-4-1 0,-1 6-4 0,-3-2 8 15,-6 0-5-15,3 2 1 0,-2 0 0 0,-4 1 2 16,-1-3-5-16,-4 0 0 0,0 0 2 0,-4-5-2 16,-3 3 0-16,-2 0 1 0,-6-4-2 0,-7-3-3 15,-5 4 0-15,-12-3 2 0,-8-3-2 16,-14-7 1-16,-3-4 1 0,11 0 0 0,4-4 0 15,9-7 2-15,3-3-3 0,6-1 10 0,0 0 6 16,7-5 10-16,2 2-1 0,7-2 3 16,-1-2-7-16,9 0-2 0,3 2-4 0,4-2 0 15,2 2-3-15,5 3-6 0,2-3-5 0,6 4-4 16,3-3 2-16,4 5-2 0,4 1 4 0,5 2-3 16,4 0 2-16,1-2-1 0,-1 6 2 0,0 3-3 15,3-5-1-15,-3 7 1 0,3 0 3 16,-1 2-3-16,-2-5 4 0,-4 5-4 0,-4 0-1 15,-5 5 1-15,-5-5-5 0,-6 0-6 0,0 2-4 16,-6-2-2-16,1 0-13 0,-1 2 2 16,-1 0-2-16,-2-2-42 0,1 7-5 0,-1-7-84 15,0 4-2-15</inkml:trace>
  <inkml:trace contextRef="#ctx0" brushRef="#br0" timeOffset="8857.238">13077 2697 24 0,'4'4'110'0,"-1"0"-23"0,-1-4-78 0,0 0-11 16,-4 3-10-16,2-3-2 0,0 0 27 0,2 2 32 16,-2 0 3-16,2 2 19 0,-2 1-28 15,0 4-11-15,0 2-1 0,0 2 13 0,0 5-15 16,2 10-11-16,1 3 1 0,-3 2 1 0,4-2-1 16,0 4-9-16,1 1-2 0,-1-3 1 0,3-5 0 15,2 3 1-15,-5-7-2 0,5 3-4 16,-5-5 0-16,3 0-4 0,0 0 2 0,-1-4-1 15,-1 1-3-15,-3-3 4 0,0 4 0 0,-2-7-2 16,2 2-1-16,0-1 2 0,-2 1-6 0,0-4-29 16,0-2-35-16,0 2 4 0,3-2-50 15,-1 0 2-15</inkml:trace>
  <inkml:trace contextRef="#ctx0" brushRef="#br0" timeOffset="9138.448">13020 2721 84 0,'-18'-2'162'0,"5"-7"-99"16,2 4 18-16,0-6-51 0,4 5-11 0,1 1-15 16,3-4 10-16,3 5-2 0,5-3 16 15,1 3-15-15,1 0-7 0,4-3 4 0,0 7-3 16,2-2-5-16,1-5 4 0,-1 3-3 0,11 4-2 15,-2 0 0-15,4 0-2 0,3-5 0 0,0 3-2 16,-1 2 0-16,3-2 2 0,-2 0-2 0,0 2 1 16,2 0 0-16,2 0-1 0,-3-5-2 15,6 5-16-15,8 0-5 0,-4 0 4 0,-5 0 3 16,-4-2-8-16,-7 2-19 0,-4 0-29 0,-7 2 28 16,-2-2-132-16</inkml:trace>
  <inkml:trace contextRef="#ctx0" brushRef="#br0" timeOffset="9372.761">13046 2906 71 0,'-26'15'121'15,"-1"-4"-65"-15,7-2-1 0,3-7 1 0,4 3-20 16,4-1-12-16,2-1-15 0,3-1-13 0,8-7 3 15,1 5 12-15,-5 3 22 0,0-1 11 0,6-2-31 16,7 2-3-16,-2 2-7 0,7-8-3 16,8 4-3-16,8-2 0 0,1 0-4 0,2-1-58 15,12-1-7-15,-3 2-54 0</inkml:trace>
  <inkml:trace contextRef="#ctx0" brushRef="#br0" timeOffset="9607.074">13721 2943 312 0,'2'16'169'0,"0"-3"-148"16,-2-6-2-16,-9 2-7 0,7-7-1 0,0-2-11 16,4 4 9-16,-2 3 7 0,-2-3 9 15,0 3-16-15,-3 4-8 0,1 2-1 0,-5 0 1 16,3 3-2-16,-1 4 0 0,-2 2-6 0,3-5 5 15,1 8 0-15,1 1-2 0,-1-6-12 0,5 4-13 16,0 3-7-16,0-8-28 0,2 1 18 16,1 0-61-16,1-7 16 0</inkml:trace>
  <inkml:trace contextRef="#ctx0" brushRef="#br0" timeOffset="10013.222">13981 2988 258 0,'4'6'154'0,"-1"5"-132"0,-1-2-36 15,-2 0 16-15,2-5 24 0,-2 5 17 0,0-7-12 16,0 7-6-16,-2 2-4 0,2-4 0 16,-2 6-11-16,-1-2-6 0,-1 7-3 0,0-3-2 15,-1 5-2-15,1-2-1 0,-5 10 2 0,5-4-5 16,-1 1-1-16,1-3 0 0,2 0 1 0,2-9-12 15,0 2 7-15,2-1 8 0,0-5-1 16,5-1-11-16,-1-8-5 0,5 0 16 0,2-4 8 16,1-3 1-16,-1 1-2 0,0-8 0 0,5-1 2 15,-1-5-2-15,-1 5 2 0,1-14 5 16,6 5-2-16,-4-5 9 0,6 5 1 0,-1-5 11 16,2 3-9-16,-1 4 2 0,1 0-5 0,5-5-4 15,-2 5-7-15,-3 7-1 0,-4 6-3 0,-2 5 1 16,-5 4-1-16,1 2 0 0,-5 7 4 0,0-3 1 15,-5 12 2-15,-1-7 5 0,-3 9-5 16,-2 2 2-16,0 0-6 0,-4 4-5 0,-3 3-2 16,-2-5-4-16,3 5 0 0,-3 0-9 0,-2-5-25 15,2 0-21-15,-2-2 6 0,4 0-57 16,-2-9-44-16,5 1-77 0</inkml:trace>
  <inkml:trace contextRef="#ctx0" brushRef="#br0" timeOffset="10513.146">14859 3118 145 0,'28'-11'143'0,"-4"2"-55"0,-6-2-44 15,-7-2-15-15,0 2 5 0,-4 2-16 0,-3 2 1 16,1-2-10-16,-3 0-3 0,-4 3-1 16,2-3-5-16,-7 2 4 0,-2 1 0 0,0-1-4 15,-4 3 2-15,-5-3 5 0,1 5 0 0,1 0 2 16,-1 2 5-16,-5 2 0 0,-3 0 5 0,-10 9 0 15,9-4 0-15,-10 6 0 0,1 2-7 16,4 3-1-16,3-2 2 0,1 6-2 0,3 0-9 16,2 2-1-16,4 0-3 0,3 3 0 0,2-3-3 15,6 0-1-15,3 0-2 0,4-4 2 0,0 0 3 16,8-2 1-16,1-5 1 0,4-2-1 16,5-4 2-16,2-3 1 0,-2-4-3 0,1 0 3 15,3-4-1-15,3-5 3 0,1 0 2 0,-2 0 0 16,3-9 2-16,-5 1-1 0,9-12-3 15,-5 1-2-15,-2-1-1 0,-1-2-1 0,-4 0 2 16,-3 2-2-16,-3-6-1 0,0 2 2 0,-2-9-1 16,-4 3 1-16,0-8 1 0,-7 3-1 0,0 4 1 15,-5 5-2-15,1 6 1 0,-1 3 1 16,1 8-1-16,-1 1 3 0,3 6 1 0,0 4-3 16,-2-4-1-16,1 4 2 0,3 5-2 0,0 11-5 15,0-13-1-15,0 1 9 0,0 6-1 0,0 1 0 16,3 9 1-16,-3-2 2 0,0 5 8 15,2 4 1-15,-2 4-4 0,0 9-3 0,-2-2 1 16,2 11-7-16,0-7-1 0,0 5-3 0,2 13 1 16,0-3-5-16,2-1 2 0,1-5-5 0,1 2-22 15,3-8-17-15,2-3-7 0,0-2-31 16,3-7-16-16,3-1-51 0,10-3-87 0</inkml:trace>
  <inkml:trace contextRef="#ctx0" brushRef="#br0" timeOffset="11091.12">15888 2483 189 0,'-6'6'91'0,"-1"1"-96"0,3 2 17 0,-3-7 38 15,3 9 33-15,-1-4-51 0,3 4 14 0,-2 2-8 16,-1 4-1-16,1 6-1 0,-3-1-5 0,5 2-11 16,-3 4-8-16,1 8-5 0,0 19 3 0,-1-2-8 15,3 0-5-15,2 4-1 0,-2 14-3 16,0-5 4-16,2-9 0 0,-3-4 1 0,1-5-1 16,2-10 1-16,-4-5 2 0,2-11-1 0,-1-9-2 15,1-2 4-15,2-4 35 0,0-3 8 16,0-12-1-16,-2 10-45 0,0-4 0 0,0-1 4 15,-1-5-1-15,-3-1 4 0,4-7-4 0,-3 5-3 16,3-4 0-16,-2-3 0 0,-1-4-2 0,1-4 1 16,2 1-17-16,-1-5 3 0,-1-1 7 15,2-9 4-15,-3-11-2 0,3 3 6 0,-2-1 1 16,-1 3 2-16,1 4 1 0,-1 0-1 0,1 7 0 16,2 0-1-16,-3-1 1 0,3 5-1 0,2-6-2 15,2 6-4-15,5 2-5 0,2 5-3 16,2 0 4-16,4 2 3 0,7 4 4 0,3 1 5 15,5 3-1-15,4 3 0 0,3 0-2 0,1 3 2 16,-3 5 0-16,-2 3-1 0,-4 5 2 0,-5 4 1 16,-2 4-2-16,-5 7 0 0,-1-3 2 15,-5 12-1-15,-2-3 1 0,-3 7 1 0,-6 3 1 16,-2-3 4-16,-7-5-3 0,-2 3-3 0,-6-6-6 16,-3-1 7-16,0-2-4 0,0-7 2 0,-2-1-5 15,0-1 2-15,-2-4-3 0,0-3 0 16,-1-1 1-16,-1-1 1 0,2-4 1 0,-1 0-4 15,1-2-27-15,4 0-13 0,0 2-32 0,1-3-3 16,5 3-79-16,3-2-4 0</inkml:trace>
  <inkml:trace contextRef="#ctx0" brushRef="#br0" timeOffset="11341.129">16095 3049 489 0,'5'22'106'0,"-3"-6"-109"0,3-3-7 16,-3-4-6-16,-4 0 11 0,2-3 27 0,2 3 12 16,0 0-8-16,-2 4-6 0,0 7 4 0,0 0-6 15,0 9-4-15,-2 1-8 0,0 6-5 16,-5 10-4-16,5-2 1 0,-1-2-3 0,3-7-2 15,-2 0 0-15,2-4-11 0,2-2-35 0,-2 0-24 16,0 2 12-16,-2-9-19 0,2 2-95 16</inkml:trace>
  <inkml:trace contextRef="#ctx0" brushRef="#br0" timeOffset="11919.144">17399 2547 210 0,'-9'6'57'0,"-2"-4"-45"0,2-2-12 0,-2 0 4 0,0 0-1 16,-2-2 1-16,2 4 21 0,-3-2 14 16,-3 3-10-16,-1 5-12 0,-4-5-4 0,-2 5-3 15,-5-1-2-15,-4 2 2 0,-11 2 0 0,0 2 11 16,-2 5-12-16,4-7-2 0,-2 2-6 0,4 0 8 16,-2 3-5-16,-9 4 1 0,5 4 6 0,2-2 0 15,2 2-2-15,7 0 1 0,4 3-3 16,2 4-4-16,3-7-1 0,6 9-2 0,4-4 4 15,5-3 3-15,3 1 8 0,8-3 4 0,-3 0-6 16,8-2 4-16,1-2 1 0,8 2 0 16,1-2-6-16,7 2 0 0,5 0-4 0,8-2-1 15,5 2-3-15,15-2-1 0,-2 2-3 0,2-7 1 16,-5-4-2-16,8-2-2 0,-3-5 0 0,4-1 2 16,-3 1 1-16,-8-11-1 0,-2 5-1 15,-8-4 0-15,-1-1 3 0,-1-6 2 0,-1 2 3 16,0-9 5-16,-2 5 3 0,-6-10-4 0,-3 3 0 15,-2-6-1-15,-2 1-7 0,-7-2 0 16,-2-1 0-16,-4 1 1 0,-3-6 0 0,-4-1-2 16,-2-6 2-16,-7 5-1 0,-2 2-2 0,-9 2 3 15,-2 6-5-15,-9 3-6 0,-2 4 1 0,-6 5-18 16,-6 6 3-16,4-2-10 0,-1 6 5 0,4 5-4 16,3 0-22-16,6 3 3 0,-2-1-18 15,7 4-68-15,-2-1 24 0,4 4-72 0</inkml:trace>
  <inkml:trace contextRef="#ctx0" brushRef="#br0" timeOffset="12418.974">16962 2864 40 0,'-11'13'416'0,"2"-4"-350"16,0 0-27-16,1-9 8 0,3 0-9 0,-2-2-6 15,3 2-19-15,2-5-10 0,0 5-7 0,2 0-5 16,-3 0 5-16,1 0-2 0,2 0 3 0,0 0 3 16,0 0 1-16,2 0 1 0,1 7 13 15,3-3 3-15,3 5-5 0,2 2 1 0,2 2-5 16,9 7 10-16,5-2-8 0,-1 4 4 0,3 0-2 15,2 0-1-15,0 0-4 0,2-2 3 16,4 6 1-16,12-1 0 0,-1 3-1 0,-1-3-1 16,-1-3-3-16,-4-2 1 0,0 2-3 0,-11-9 2 15,-3-2-2-15,-8-5-3 0,-5 1 0 0,-3-3 0 16,-4-1 0-16,1 1 3 0,-4-4-1 16,-1 0 2-16,-4 2-1 0,-9-8 2 0,5 3-3 15,-1 1-1-15,3 2-1 0,2 0 1 0,-2-2 1 16,0 2-2-16,2 0 0 0,0 0 0 0,0 0 3 15,0 0-4-15,0 0-2 0,-2 0 4 16,2 0-5-16,0 0 2 0,2 2 0 0,2-2-2 16,-4 2 1-16,2-2-2 0,1 3 0 0,-1-3 1 15,-2 0-2-15,0 0-1 0,0 0 2 0,0 0-2 16,0-3 1-16,0 3-53 0,0-2 17 16,0 0-15-16,0 0-35 0,0-5-53 0,2 3-131 15</inkml:trace>
  <inkml:trace contextRef="#ctx0" brushRef="#br0" timeOffset="13731.134">3188 4072 8 0,'-4'-2'67'0,"-1"-2"-18"15,5-1-3-15,-2 1-2 0,0-5-9 0,4 3-3 16,-2-3 20-16,2 2 4 0,1 3-41 0,-1-5-10 16,0 7-5-16,-2-5-5 0,0 3 3 15,2 1 19-15,0 1-3 0,-2 4 2 0,0 1-5 16,0 3-6-16,0 5-5 0,0 5 2 0,-2 4-1 16,0 8 2-16,0 7 6 0,2 1 9 0,-2-1-2 15,-1 5 3-15,1 6-6 0,2 20-2 16,0-2-6-16,2 2-3 0,3 9-2 0,-3-13 1 15,0-16 0-15,-2-6-1 0,2-11 2 0,-2-1 0 16,0-3 6-16,-2 1-3 0,0-4 0 16,-2 0 0-16,-3-2 0 0,0 0 0 0,-1-5-3 15,-1 1-2-15,0-3-1 0,2-2-3 0,1-2 1 16,6-3 1-16,-7 1 1 0,7-3 17 0,0 1 14 16,7-5 2-16,-1 0-16 0,5-2-2 0,7-3-2 15,0-1-8-15,6-1 1 0,9-4-2 16,2-2-2-16,7-1 0 0,0 1-2 0,4 2 0 15,-2-2-1-15,0 6-1 0,5-6 2 0,-3 4-4 16,1 5-6-16,-10 2-9 0,3 4-10 16,-3 2-25-16,-1 1-3 0,-1-1-37 0,-7 1-46 15,1 3-39-15</inkml:trace>
  <inkml:trace contextRef="#ctx0" brushRef="#br0" timeOffset="14184.14">4227 4416 316 0,'-2'7'107'0,"-1"4"-87"0,-1-9-17 0,-3 3 1 16,-2-1-3-16,5-2-2 0,-7 3 0 0,4-1 4 15,3 0 5-15,0 5 15 0,-3-2-4 0,5 4-6 16,-5 2-6-16,3 3-4 0,-1 3-2 0,-1 3 6 16,1 3 2-16,-1 1-2 0,-1 3-4 15,3 13-3-15,-1-3-1 0,5-1-2 0,5-3 4 16,4-4 7-16,4-2 5 0,4-3-4 0,5-6-4 16,5-5-2-16,4-6 3 0,2-4 1 15,4-8 4-15,3-1-1 0,2-7 0 0,13-9 4 16,0-6-3-16,-4-1 2 0,-7-4 3 0,-7 1 1 15,-6 1-3-15,-2-4 2 0,-9 4-8 0,-5-2 3 16,-2 3-5-16,-4-3 0 0,-4 2-2 16,-8-4-5-16,1 2-13 0,-9-4 9 0,0 0 7 15,-11 4-2-15,-11-2 0 0,-7 6-1 0,-1 12 1 16,-6 6 0-16,-1 5-2 0,-3 6-2 0,5 7-9 16,2 4-22-16,2 4 4 0,4 5-4 15,-1 3-27-15,1 3 0 0,3 3-1 0,4-2-76 16,0 4 33-16,9 0-66 0</inkml:trace>
  <inkml:trace contextRef="#ctx0" brushRef="#br0" timeOffset="14652.767">5162 4568 39 0,'24'7'257'15,"-9"-7"-159"-15,-4-11-51 0,-4-2-7 0,0 2 15 16,-5-5-22-16,0-1-12 0,-2-1-11 16,0 0 1-16,-4-4-10 0,-5 3-8 0,0-1 4 15,-2 0-2-15,-5 4-3 0,1 5 6 0,-5 0-4 16,-4 5 4-16,-3 4-1 0,-6 6 2 0,-4 5 2 16,-1 4-3-16,-1 5 2 0,-10 13 3 15,5 2 2-15,7 2 15 0,1 2-4 0,8 3-4 16,3 2-8-16,1 9 2 0,7-5-4 0,3-4 0 15,8-2-2-15,8-5 0 0,0-7-2 0,7-1-5 16,2-5-17-16,2-2-2 0,5-5 19 16,8-6 4-16,3-7-2 0,6-6 6 0,7-7-2 15,7-5 1-15,8-12 0 0,-4-3 1 0,-7 2 1 16,-11 3-1-16,-1 2 8 0,-10-1 4 16,2 3 10-16,-4-2-6 0,0 2-8 0,-2 0-4 15,-4 0-1-15,1 0-1 0,-4 0 1 0,-2-3-1 16,-4 1 1-16,0 0 19 0,-3 4 3 0,-2 5 10 15,-2 4-7-15,-2 6-22 0,2-1-7 16,0 3-4-16,0 1 4 0,-2 2-1 0,0 7 0 16,-3-1-1-16,-4 10 3 0,3-3-2 0,-1 3-2 15,-2 3 0-15,-2 6-2 0,0 1-11 0,3-2-36 16,-3 5-10-16,2 2-40 0,4-2-16 16,-1 1-121-16</inkml:trace>
  <inkml:trace contextRef="#ctx0" brushRef="#br0" timeOffset="15183.875">6030 4480 278 0,'9'-4'122'0,"-9"-7"-52"0,5 0-4 15,-5-2-28-15,-3-3 11 0,1 3-21 0,-2 0-15 16,-3 2-11-16,-2 0-10 0,0 2 3 0,-2 4 1 15,-2-1-1-15,-2 4 0 0,-5 4-2 16,2 0 2-16,-10 13 3 0,3-8 2 0,-3 11 0 16,-14 4 1-16,-4 9 3 0,1 2 3 0,1 0 3 15,5 6 2-15,-3 1-5 0,-5 20-2 0,8-5-6 16,8-2-2-16,7-7 3 0,8-4-4 16,5-7-1-16,7-4 3 0,4-4-10 0,4-8 8 15,5-3 10-15,6-5 0 0,3-5 0 0,0-1-2 16,4-5-1-16,4-5-1 0,3-3-2 0,11-12 1 15,-1-4 0-15,5-5-1 0,3-2 2 16,3-13 4-16,-6 6 2 0,-6 3 0 0,-9 2-6 16,-1 2-4-16,-1-2 3 0,-1 0-5 0,1 0-2 15,1 2-9-15,1-13-6 0,0 2-12 0,-1-6 7 16,-1-3 6-16,-3 2 16 0,-6 1 6 16,-3 6 0-16,-2 2 2 0,-6 5 11 0,-3 0 31 15,-4 10-27-15,0-3 20 0,-4 10-11 0,2 5-9 16,-5 2-6-16,3 2-5 0,-3 0-7 15,3 3-2-15,-3 6-1 0,3 0 1 0,-3 4 0 16,0 3 1-16,-1 8 0 0,-3 7 1 0,-3 2 8 16,6-2 7-16,-6 14 1 0,5-8-4 0,-4 21-4 15,0 2-3-15,0 4-1 0,0 4-5 16,2-1-3-16,-3 21-1 0,5-11 1 0,5-8 1 16,0-9-1-16,4-3 0 0,0-8-7 0,2-9-9 15,2-3-4-15,5-6-10 0,-2-4-25 0,4-3-9 16,2-1-50-16,2-6-64 0,3 1 18 15</inkml:trace>
  <inkml:trace contextRef="#ctx0" brushRef="#br0" timeOffset="15777.471">5296 4568 24 0,'-2'-2'95'0,"-3"0"-48"0,3 2-11 16,0 0-5-16,0 0-1 0,2 0-4 0,0 0 5 15,0-2 15-15,0 2-16 0,-2 0-20 0,2 0-2 16,2 0-7-16,-2 0-4 0,0 0 2 15,0 0-3-15,0 0 3 0,0 2 4 0,2 0 10 16,0 0 2-16,-2 5 9 0,0 4-5 0,2-4-12 16,-4 6 1-16,2 2-5 0,-4 7 6 0,-5 12 0 15,-2 1-4-15,0 4-1 0,-2 3-3 16,-3-2-3-16,3 2 0 0,-2 4-5 0,6-2-34 16,0-6-27-16,7-7-80 0,2-3-79 0</inkml:trace>
  <inkml:trace contextRef="#ctx0" brushRef="#br0" timeOffset="16339.826">7437 4110 148 0,'0'-5'98'16,"0"1"-46"-16,0 2-67 0,0 0 14 0,0 2 49 15,-2 0 28-15,-3 6-36 0,1 7-6 0,0 1 2 16,-7 8-4-16,-3 4-1 0,-8 21-2 16,-2 5-18-16,-11 30-1 0,-3 6-4 0,-10 29-1 15,12-18-6-15,10-15-6 0,11-20 1 0,8-13 2 16,5-23-2-16,4-1 1 0,0-10-4 0,3-1 1 16,-3-7-9-16,0-3 5 0,2 3 8 15,-4-7 4-15,3-15-1 0,-3 18-28 0,0-8-6 16,-3-1 5-16,1-5-1 0,0 5 1 0,-2-5-48 15,-1-4 41-15,-1-3-16 0,1-1-33 0,-4-5-50 16</inkml:trace>
  <inkml:trace contextRef="#ctx0" brushRef="#br0" timeOffset="16824.074">7075 4383 102 0,'0'-42'94'0,"3"-4"-49"0,-1 9-16 16,-2 1 3-16,2 8 29 0,-2 3-18 0,-2 8-27 15,2-5-2-15,0 8-6 0,0-3-1 16,2 6-5-16,0-2-1 0,3 2-3 0,-1 0 1 15,7 0 0-15,0-1 1 0,7-1-1 0,6 2 2 16,11 2 1-16,5-2 1 0,2 3 2 16,4 1-2-16,-2 3 6 0,9 4 5 0,-4 4-4 15,-7 0 0-15,2 3 3 0,0 2-1 0,0 2-3 16,-2 2 3-16,-7 5 0 0,-4 6 8 0,-9 0-17 16,-4-2-3-16,-7 3 4 0,-7 5 11 15,-4-1-2-15,-9 2-1 0,-8 0-4 0,-8 0-2 16,-8 0-2-16,-15 2 1 0,-3-3 4 0,5-5-3 15,4 1 3-15,7-4-5 0,1 2-3 0,4-6-1 16,1 0-4-16,2-3 1 0,-1 3 0 16,4-7 2-16,2-2-3 0,6-3 2 0,3 3 0 15,6-9-5-15,1 2-5 0,1 0-5 0,3-2 0 16,2 0 25-16,4 0 3 0,5 0-5 0,4-2-3 16,-4 2 2-16,7-2 0 0,1 2-2 15,8 0 2-15,-3 0-1 0,6 2 1 0,-1 7 1 16,4-4 4-16,8 6-6 0,1 4 4 0,-3 3-3 15,-6 4-5-15,-2-5 2 0,-5 5-2 16,1-2 0-16,-8 0 1 0,-1 0-4 0,-5-2 4 16,-5-3 1-16,-1 0 1 0,-8-1 9 0,-1-3-3 15,-7 2-7-15,-7-2 0 0,-4-2 0 0,-6 0 0 16,-3-1-1-16,-2-3 0 0,-11-1-1 0,0 1 1 16,4-1-3-16,-2-2 1 0,2-2-2 15,1 0-4-15,3 0-17 0,1 0-10 0,4 0-4 16,2 0-29-16,10-4-8 0,3 4-14 0,5-5-40 15,5 3-102-15</inkml:trace>
  <inkml:trace contextRef="#ctx0" brushRef="#br0" timeOffset="18292.44">8414 4370 423 0,'-9'4'34'0,"-2"-1"-2"0,2-6-12 0,-4 3-1 16,4-4-3-16,0 2-9 0,0 2 0 0,3 0-10 16,-3 2 2-16,0 2 4 0,-2 1 2 15,2 4-2-15,-4 4-2 0,-2 9 3 0,-1 4 0 16,1 5 8-16,-1 5-8 0,1-1-3 0,-1 0 0 15,1 14-4-15,0-5-1 0,6-2-1 16,2-1 2-16,5-10-3 0,2-2-2 0,2-7 0 16,5-4-3-16,-1-7 20 0,-1-2 8 0,4-3 1 15,-3-1-8-15,5-5-5 0,2-5-3 0,3-1 2 16,-1-3 0-16,3-4 22 0,2-3-19 0,2-4 7 16,-2 0 1-16,4 1-4 0,-4-4-4 15,2 1-2-15,0 0-5 0,2-8-1 0,0 1-2 16,-2 0 2-16,-2 1 0 0,0 3 1 0,0 1 0 15,-9 6 8-15,-2 7 0 0,-5 3 2 16,1 1-16-16,-5 5-9 0,2 2 21 0,-4 0 0 16,2 9-1-16,-7-3-1 0,0 12 0 0,-1-7-3 15,-1 6-3-15,-2 3 1 0,-2 5-1 0,2 3 1 16,0-1-4-16,2 4-1 0,0-3 0 16,7-1 1-16,-1 4 4 0,8-3 3 0,4-8 5 15,4 0 0-15,2-9-7 0,5-2 3 0,2-5-3 16,0-4 2-16,0-2 0 0,0-5 3 15,3 1-1-15,-1-8 3 0,0 3 0 0,-2-6-1 16,2-1-2-16,1 1 1 0,-3-3-4 0,0 0-1 16,0-4 2-16,2-5-4 0,0-2 2 0,1-2-2 15,-6 2 0-15,4-2-2 0,-6 2 4 0,1 3 0 16,-5 3 1-16,0 3-1 0,-4 5-1 16,-2 3 1-16,-1 3-1 0,-4 5 2 0,3-5 0 15,-1 2-1-15,-1 4 2 0,-1 1 1 0,2 0-1 16,-4 1 4-16,0 3-1 0,0-4-3 0,0 2 4 15,2 0-1-15,-2 2 0 0,0-3 0 16,-2 3-2-16,4 0-1 0,-2-4-3 0,-2 4 2 16,-2 7-1-16,2-3 0 0,-1 0-1 0,3-4-1 15,0 0 0-15,0 0 1 0,3-4-4 16,-1 0-2-16,-2 4 7 0,2-3 0 0,0 3 0 16,3 0 0-16,-3 0 1 0,4 0 0 0,1 0-3 15,2 0 3-15,0 0 1 0,-3 0-2 0,3 0 1 16,0 0 0-16,-3 3-1 0,1-3 3 15,2 4-3-15,-2 0 0 0,-1 3 1 0,3 2-1 16,2 2 2-16,-2 2-3 0,4 9 3 0,2 2-1 16,-1 3-3-16,1 2 2 0,1-3 0 0,-1 3-1 15,0-3 0-15,-1 1 0 0,-1-5 2 0,0-3 0 16,-4-3-1-16,-2-3 1 0,-3-2 1 16,3-2 1-16,-7-5 1 0,0 1 0 0,-5 1 0 15,-1-3-4-15,-3-1 1 0,-7-2-1 0,-1 0-2 16,1 0 5-16,-4 0-4 0,1-5 1 15,-6 3 1-15,-1-4-4 0,-1-1 3 0,1 3 2 16,-7-10-2-16,2 3 1 0,2 0-1 0,3 2 2 16,2 1-2-16,2-3 3 0,2 2-1 0,4 0-1 15,1 2 1-15,2 3-1 0,4 0-3 16,2-1 2-16,1 3-3 0,6-2-2 0,-5 1-8 16,3 3 11-16,-2 0 1 0,6 3 4 0,0-1-3 15,0 4 1-15,5 1-1 0,2 0 1 0,-1 4-2 16,6 0-1-16,-1 2 0 0,7 0-2 15,0 0-5-15,2 3 0 0,4-3-2 0,14 2-2 16,2-4 4-16,2 0-2 0,2-4 2 0,0-3 7 16,1-4 3-16,-3-4 4 0,11-5-1 0,-7-2 1 15,-6-4 4-15,-2-1 4 0,-3 1-3 16,-3-3 0-16,-6 1-2 0,-1-1-3 0,-3 3 0 16,-4-3-2-16,-3-2 1 0,1-2-3 0,-5 0-1 15,-2-2-3-15,-4-3 3 0,-5 1 1 0,-2 2 2 16,-2 2-1-16,-3 6-1 0,-6 3 1 15,3 2-2-15,-6 2 0 0,-3 5 1 0,-10 4-1 16,-4 4 0-16,-4 7-1 0,-13 13-1 0,1 5 4 16,3 6-5-16,5 3 3 0,3 1-1 0,-3 17-2 15,6-8 0-15,13-4-4 0,4-9 0 16,14-2 0-16,2-4-1 0,4-5-3 0,7-2-1 16,3-4 5-16,3-5 8 0,3-6 2 0,2-3 3 15,2-4-4-15,3-6 1 0,4-3 0 16,0-7-2-16,6 1 0 0,1-7 4 0,4-2 3 15,4-1-2-15,-6-1 2 0,-7 4-5 0,-3 2-1 16,-1 3 1-16,-5-1-2 0,1 0-1 0,-3-2-2 16,2-2 2-16,-2-2-10 0,0-5-3 15,7 1 3-15,-1-3 2 0,1 2 4 0,-3 7 2 16,-3 5 2-16,-4 1 0 0,-1 7 1 0,-3 0 0 16,-4 5-2-16,0 4 3 0,1 2-3 0,-1 7 2 15,2-2-5-15,2 4 3 0,1 2 0 0,1 2-5 16,3 10-4-16,2 3 12 0,-2 5-1 15,2-2 0-15,-2 5 1 0,-2-6 0 0,-7-3 0 16,0-1 1-16,-7-4 8 0,-4-2 8 0,-9-4 0 16,-2-5-9-16,-4 2-3 0,-12-4-7 15,-8-3 2-15,-5-6-3 0,-6 0-1 0,-7-6 1 16,-17-8 0-16,1 1-1 0,10 2-5 0,1 0-4 16,8 2-30-16,-1 1-16 0,0 1-17 0,0 3-28 15,3-1-113-15,2 5-26 0</inkml:trace>
  <inkml:trace contextRef="#ctx0" brushRef="#br0" timeOffset="19526.498">11838 4048 50 0,'-5'-9'112'15,"1"3"-15"-15,0-5-34 0,-1 2 1 0,1-2-21 16,-1 4-21-16,1-2-10 0,2 3-8 0,0 1-5 15,-1-1-4-15,1 4 0 0,2-1 9 0,0 3 8 16,0 5 18-16,5 4-6 0,-1 4-4 16,0 7 3-16,1-3 1 0,1 12 4 0,3 2-6 15,0 13-10-15,0 4 1 0,-2 5-4 0,-1 2-2 16,-1 5-6-16,1 17 1 0,1-4 0 16,-3-14-2-16,5-6 3 0,0-6-4 0,0-10 1 15,-1-4 0-15,-1-2-2 0,2-2 3 0,-2-5-4 16,-1-2 2-16,1-2 1 0,-3-5 0 0,1-4-4 15,-1-4 0-15,-4 2 2 0,4 0-5 0,-1-3 4 16,-1-1-5-16,-2-1-5 0,2-2 3 16,-4-8 2-16,2-1 8 0,-2 5-6 0,2 4-37 15,0-2-3-15,-3-4 2 0,3-3-6 0,-4-4-2 16,0 0-38-16,-1-2 41 0,-1-5-68 16,-3-4 22-16</inkml:trace>
  <inkml:trace contextRef="#ctx0" brushRef="#br0" timeOffset="19854.535">11785 4452 110 0,'-20'-53'114'15,"3"2"-62"-15,3 9-11 0,1 5 20 0,2 4-32 16,2 4-5-16,3 2 0 0,1 3-7 16,1 0 5-16,2 2-4 0,-3 4-3 0,5-2-3 15,0 5-10-15,0 0-1 0,0-1 0 16,2 1-2-16,5-1 0 0,0 3 1 0,4 0-1 16,2 0-2-16,7-3 4 0,0 1-2 0,4 1-1 15,4-1 2-15,6 2-1 0,3 2 2 0,3 0 0 16,10 2 0-16,1-2 2 0,-5 6-2 0,-1 3 2 15,-8 2-3-15,-2 0 3 0,1 7-1 16,1 2-1-16,1 2 2 0,-3 4 2 0,0 3 2 16,-6-1 4-16,-1 12 3 0,-6 0 8 0,0 4-7 15,-8 2-2-15,-3 5-7 0,-7-1-2 16,1-3 1-16,-5-5-7 0,-3-9 4 0,-1 0 3 16,0-7 5-16,-3 1 1 0,-4-5-9 0,-5-3 2 15,-3 1-1-15,-8 0 0 0,-2 0-2 0,-6-7 0 16,-2 5-2-16,-1-5 0 0,-1 0-2 0,3 0-1 15,3 1 0-15,5-3-5 0,3 0-12 16,5-3-27-16,3 3 7 0,4-2-10 0,-1 2-31 16,6-2-48-16,-3 2 28 0,-1 2-69 0</inkml:trace>
  <inkml:trace contextRef="#ctx0" brushRef="#br0" timeOffset="20120.088">12477 4769 378 0,'20'5'95'0,"-9"-3"-70"0,0-2-18 0,-2 0-1 15,-2 0 13-15,-3 0-7 0,0 2 6 0,1 0-3 16,-1 5 7-16,-2 4 7 0,1 2-14 15,3 5-3-15,-3 4-9 0,-1 4 1 0,-4 12-6 16,2-1 0-16,0-2-2 0,0 3-2 0,0-3-6 16,-3-4-27-16,3-2-3 0,0 2-30 0,0-7-7 15,0-4-31-15,0-3-7 0</inkml:trace>
  <inkml:trace contextRef="#ctx0" brushRef="#br0" timeOffset="20729.308">13668 3817 286 0,'0'13'105'15,"0"-9"-77"-15,0-4 0 0,-7 0-15 0,3 0 0 16,-1-4-5-16,3-1-11 0,-2 3-2 0,-1-2-4 16,1 4 7-16,-5 0-1 0,0 0 1 0,-2 4 0 15,-4-2 1-15,2 3 6 0,-7 4 0 0,0 2 2 16,0 2 3-16,-4 5-1 0,0-1-3 15,-9 14 0-15,0 2 3 0,4 5-2 0,-2-3-3 16,0 5 1-16,-4 8-3 0,2-2 3 0,6-4 4 16,5-4 2-16,2-1 1 0,9-4 6 15,0-2-2-15,7 2 4 0,2-2-3 0,6 0 1 16,1-2-9-16,3 2 1 0,3-7-3 0,0 0-6 16,5-2 3-16,2 0-1 0,-1-2-3 0,3-2 2 15,0-5-1-15,4 2-1 0,5-1 0 16,2-3-1-16,-3-3 3 0,8-1 0 0,-1-3 3 15,2 1 6-15,7-10-3 0,-4 1 3 0,-2-3-2 16,-5 3-1-16,0-5-4 0,-5 0-1 0,3 0-3 16,2 1 0-16,-4-6 0 0,2 1 6 0,-2-2-1 15,-5-3 4-15,-4-4-4 0,0 0-2 16,-5-7 2-16,-4 1-4 0,-4-8 1 0,-10-8-6 16,-1 2 5-16,-5-4-8 0,-2 2-2 0,0 2-5 15,-4 0 5-15,1-2-5 0,-1-4-3 16,-3 1 6-16,-1 8 1 0,-1-3-8 0,-2 9-2 15,2 2-5-15,0 9-12 0,0 2 7 0,0 5 6 16,-2 1-8-16,0 8-15 0,-2 1-18 0,-3 7-33 16,1 3 11-16,-5 6-87 0</inkml:trace>
  <inkml:trace contextRef="#ctx0" brushRef="#br0" timeOffset="21088.584">13421 4410 248 0,'0'6'144'0,"0"-3"-92"16,2-8 3-16,3 1-23 0,-1-7-1 0,0-3 5 15,3 8 1-15,0 1-12 0,1-6-13 16,3 3 5-16,1-1-6 0,1 2 3 0,0-2-7 15,5 3 0-15,1 1 2 0,4 5-1 0,7-2-6 16,1 4 2-16,2 7-4 0,3 2 2 0,-3 0 1 16,17 13-3-16,1 1 3 0,0 3-1 15,-3 1 0-15,7 6 4 0,-8-2-1 0,-8-2-1 16,-8-4 0-16,0-5 1 0,-4-2 1 0,1-3-3 16,-3-1-3-16,1-3 1 0,-2 0 0 15,-4-2 0-15,-2 0 0 0,-5-2-2 0,2 0 2 16,-6-3-5-16,2 1 3 0,2-3-2 0,-2 1 0 15,-2-1-25-15,2 1-41 0,-2-3-37 0,0 4-14 16,2-3-112-16</inkml:trace>
  <inkml:trace contextRef="#ctx0" brushRef="#br0" timeOffset="22478.89">15540 3933 2 0,'26'-15'56'0,"5"-3"21"15,-2 5-31-15,2 2-15 0,-5 0 12 16,3 5-25-16,-3 6 21 0,1 0-3 0,-3 4 8 16,-4 7-9-16,0 4-4 0,-5 12 1 0,-4 1 3 15,-4 23-3-15,-5 7 4 0,-4 5-18 0,-5 19 18 16,-2-3-15-16,1 1-11 0,3 19-6 16,10-24-3-16,-3-15-4 0,11-1 0 0,0-15 5 15,5-11 3-15,-1-9-2 0,-1-4-4 0,2-4 0 16,-7-1-1-16,-3-6-2 0,-1-2-1 15,-5-3 3-15,0-2-1 0,-6-8 7 0,4 1 16 16,-2 3 11-16,0-2-25 0,6 4-11 0,-4-5-3 16,2-4 3-16,0 3-1 0,1-10 0 0,-1 3-5 15,0-7 1-15,0-4-1 0,0-5-1 0,1 1 3 16,-3-23-2-16,0 0 4 0,0 1 3 16,-5-6 4-16,3 6 1 0,0-3 0 0,-5-13-1 15,3 2 0-15,-3 6 2 0,1 3-1 0,-1 9 4 16,-2 2 5-16,0 6-1 0,5 7 0 15,-5 5 0-15,5 4 0 0,-1 7 0 0,3 4 1 16,2 2-8-16,2-2 0 0,-2 6-4 0,5-4 1 16,1 3 0-16,3 1 2 0,2 3 0 0,2 2 0 15,3-4-1-15,1 2 0 0,1 4 3 0,2-2-3 16,2 4 2-16,2-4-1 0,5 5-1 16,0-3-1-16,10 7 0 0,1-3 0 0,4-1-3 15,-4-1 2-15,-1 1-2 0,1-5 0 0,-7 2-8 16,2-2-16-16,-2-2 4 0,1 2-6 15,-4 0 11-15,1-5-7 0,0 3 8 0,-2 0-19 16,-3-3-11-16,-4 5-9 0,0 0-38 0,-4 0 42 16,-3-4-96-16,-1 8 70 0</inkml:trace>
  <inkml:trace contextRef="#ctx0" brushRef="#br0" timeOffset="22713.165">15998 4207 32 0,'-30'11'63'0,"5"-2"-7"15,6-3-7-15,3-1-10 0,5-1-7 16,4-4 2-16,1 2 7 0,1 1 2 0,3-3-6 16,11-5-6-16,-5 5-12 0,1-2-7 0,-5 0 3 15,-2 4 4-15,2 0 5 0,4-2-6 0,5 0-2 16,-3 0-10-16,8 0-7 0,3 0-2 15,8-2-6-15,3 0-2 0,5 0-45 0,9-1-72 16,18-1-1-16,1 2-107 0</inkml:trace>
  <inkml:trace contextRef="#ctx0" brushRef="#br0" timeOffset="22963.101">16889 4282 35 0,'0'0'102'0,"-2"0"-7"0,0 0-43 16,0-2-23-16,-1 2-19 0,3 0-7 0,0 2 19 15,-2-2 6-15,2 2-1 0,-2 2 6 16,0 1 2-16,-3 6-13 0,3-2-1 0,-7 8-4 16,3 3 2-16,-1 4-12 0,1 3-3 0,1-1-5 15,-1 1 1-15,-1-1-4 0,0 1 0 0,1-5 2 16,1 0-5-16,1-7 1 0,2 1-3 15,-3-3-27-15,5 0-42 0,-2-4-5 0,2 0-17 16,0-3-95-16</inkml:trace>
  <inkml:trace contextRef="#ctx0" brushRef="#br0" timeOffset="23369.242">17368 4346 229 0,'11'17'158'0,"-7"-3"-155"16,3-8-2-16,-3 1 37 0,-2 2-1 15,3-5 5-15,-3 5-19 0,0 2-9 0,0 2 0 16,-2 0-2-16,3 3-8 0,-1 4-2 0,-2 0-6 16,0-1 1-16,-5 1 0 0,5-2-1 0,-2-3 0 15,2-1 1-15,0-1-3 0,0-4-9 16,2-1 3-16,-2-3 7 0,0-1 7 0,-2-10 14 15,2 8 4-15,2 0-23 0,-2-4 3 0,3 0 3 16,-1-5 6-16,0-4 8 0,2-2-5 0,1 6-2 16,-1-4-6-16,1-7-1 0,3 1 1 15,-1-7-3-15,2 2 2 0,2-3-1 0,2-3 7 16,-2 3 5-16,7-8 5 0,-1 2-7 0,-3 7-4 16,1 4-3-16,-2 5-4 0,-2 2-1 0,0 2 2 15,-2 6-2-15,2 1 3 0,-2 6 4 16,2 5-3-16,0-3 6 0,0 9-3 0,-2 5-2 15,0 0-1-15,0 4 0 0,-3 4-5 0,1 3 0 16,-3-1-2-16,1 1 0 0,-1 0-2 16,0-5 0-16,1 0-6 0,-1-4-18 0,1 2-21 15,1-4-9-15,-1-3-11 0,4-2-119 0,2 1-46 16</inkml:trace>
  <inkml:trace contextRef="#ctx0" brushRef="#br0" timeOffset="23869.153">18521 4449 343 0,'13'-4'75'0,"-2"-5"-41"0,-4-2-1 15,-1-4 0-15,1 4-16 0,-3-3-2 0,1 3-1 16,1 0-5-16,-3-2-4 0,-3 2-1 0,0 0-5 16,-3-2 4-16,-1 2 2 0,-7 2 1 0,2 0 0 15,-2 0 5-15,-2 1-2 0,-3 1 3 16,3 3-6-16,-4-1-6 0,-1 1 1 0,2 4-2 15,-1 0 2-15,-3 2 3 0,2 5 3 0,-4-1-2 16,2 5 2-16,-4 7 1 0,0 0 0 16,0 4 1-16,-3 8-5 0,5-1-2 0,-2 4-1 15,4 0 1-15,2-2-1 0,5-2-3 0,2 4-1 16,5-9 0-16,3-2 2 0,6 2 2 0,1-6 1 16,5 0 0-16,6-5 2 0,1 2-2 15,6-8-1-15,2 2-2 0,0-9 1 0,7 0-2 16,2-2 4-16,0-3-2 0,5-4-2 0,-5 1 9 15,4-4 5-15,1 4 4 0,-3-10-5 0,3 0 0 16,-3-1-3-16,-2-6-3 0,4-12-3 16,-4 2 0-16,-6-10-5 0,-3 4-1 0,-2-4-2 15,-2 1-6-15,2-4-7 0,-6 4 2 0,-1 0 6 16,-4 2 2-16,0 2 7 0,-4 5 13 0,-1 11 9 16,-4 1 2-16,-2 6-5 0,0 6-5 15,0 4-12-15,0 1-2 0,-2 3-1 0,0 3 4 16,-5 7 1-16,-1 2 3 0,-3 11-2 0,-3 4 4 15,3-4 8-15,0 6-3 0,-4 5-6 16,2 9-5-16,2-3-2 0,0 10-6 0,0 14 1 16,6 1-2-16,3-7-7 0,4 0-27 0,7-4-22 15,4-5-42-15,5-2 38 0,11 7-82 0,1-9-44 16</inkml:trace>
  <inkml:trace contextRef="#ctx0" brushRef="#br0" timeOffset="24306.495">19806 3801 219 0,'11'16'98'0,"-4"-3"-12"15,2-4-77-15,-3-3-19 0,-1-1 26 0,1-3 16 16,-1 5 9-16,1-3-8 0,1 5-11 16,0 2-3-16,1 6 8 0,3 12 4 0,3 4 2 15,-3 2-13-15,-2 5-6 0,-1 4 0 0,1-2-4 16,0 7-5-16,2 1-3 0,-4 21-5 16,-1-1-2-16,1 1-6 0,2 2 9 0,2-12-1 15,2-21-2-15,2-7 1 0,3-11 2 0,-3-2 4 16,1-7 4-16,-1-4 20 0,-1-7 5 0,-1 1 2 15,-2-6-10-15,2-1-3 0,0-3-6 16,0 3-1-16,3-11-4 0,2-1 0 0,-1-4-2 16,1-13-5-16,-1-7-2 0,3-1-1 0,0-6 0 15,0-17-1-15,0 0-2 0,2 7-2 0,2 4-6 16,3 5-1-16,1-3-2 0,1 2-4 16,-3 3 5-16,1 0-2 0,-5 4-2 0,-2 11-11 15,-5 2 7-15,-4 5-7 0,-2 9-17 0,-2-1-5 16,-1 5 3-16,-4 0-59 0,-2 7-62 0,-2-5-41 15</inkml:trace>
  <inkml:trace contextRef="#ctx0" brushRef="#br0" timeOffset="26009.18">22190 3905 15 0,'6'-20'102'16,"1"0"4"-16,-3 2-43 0,-1 1-11 0,-1-3-27 15,0 2 1-15,0 1-22 0,-2-5 1 0,-2 2 6 16,0 0-4-16,0 2 1 0,-1-1-4 0,-3 1-3 16,-1 2 1-16,1 3 0 0,-3 0-3 15,0 2-1-15,-2 4-2 0,-5-1 2 0,1 5 3 16,-5 3-1-16,-4 0 9 0,-5 5-4 0,-4 4 1 16,0 4-2-16,0 0 2 0,-4 11 2 0,-1 3-3 15,1-1 0-15,1 1-1 0,1-1 0 16,4 1 0-16,-2-1-1 0,4-2 0 0,7-4 2 15,5 0 4-15,1 0-1 0,7-5 5 0,3 5-5 16,6-7 2-16,4 5-1 0,7-3-3 0,3 3 8 16,8 2-3-16,4 2-4 0,11 2 1 15,5-2-6-15,11 7 1 0,0-3 0 0,0 3-2 16,0 0 1-16,0-1 2 0,-2-6-2 0,-3 3 3 16,-6 1-3-16,-9-2 1 0,-4 7-3 15,-7 2 0-15,-7 3 1 0,-4 3-1 0,-2 3 0 16,-4 0 2-16,-3 2-2 0,-7-6 1 0,-1-1-2 15,-5 1 0-15,0-10 1 0,2 1 0 0,0-7 1 16,0-2 3-16,0-7 1 0,-2 2 11 0,0-6 0 16,-4-4-9-16,-3-5 0 0,-6-3 0 15,-5-5-2-15,-6-6 3 0,0-3 3 0,-3-7-1 16,1-3-2-16,2-6-2 0,4-2 3 0,9 2 5 16,2 4-4-16,7 0 5 0,2 3-2 15,2-3-3-15,4 1-3 0,8-1-1 0,-1 2-1 16,7 1 1-16,2 2-2 0,4-1-2 0,0 1 1 15,10 4-4-15,1 1 4 0,7 5-2 0,-2 1-3 16,4 2 1-16,-2 7 1 0,-2-3-1 0,-2 7-3 16,-7-2 2-16,0 2-8 0,-9 0-29 15,1 2-22-15,-3-2-33 0,-5 7 24 0,3-7-31 16,-5 4-59-16,-1 3-79 0</inkml:trace>
  <inkml:trace contextRef="#ctx0" brushRef="#br0" timeOffset="26540.286">20882 4535 76 0,'16'7'87'0,"-1"-3"-14"16,3 1-33-16,-1-5-35 0,1 2-3 0,4 2 22 15,-2 5 22-15,-7 0 4 0,3 2-17 0,-3 5-13 16,0 8 3-16,-6 0 7 0,-3 7-17 0,-6 2-11 16,-3 2-3-16,-6 7-6 0,-6 0-3 15,-7 2-23-15,-5-2-105 0</inkml:trace>
  <inkml:trace contextRef="#ctx0" brushRef="#br0" timeOffset="29070.876">3693 5748 19 0,'-6'0'44'0,"-1"-4"3"0,0-3 26 0,3 3-11 15,-3-5-14-15,3-2-10 0,-5 2 0 0,2-2-21 16,3 0-5-16,0-2 0 0,-5-1-3 0,2 3 0 16,-2-2-3-16,3-2-1 0,1 2 2 15,-3 2 0-15,1-3-2 0,-2 3-8 0,5 0-1 16,-3 0-3-16,-2 2 3 0,0 3-3 0,-4-1 6 15,-2 7-6-15,-5 0 5 0,0 5 1 0,-9 3 0 16,-4 8 1-16,-2 1 0 0,0 6-1 16,-5 1 7-16,-6 13 0 0,2 1 5 0,4-1-2 15,-4 3 2-15,-5 8-2 0,5 3 3 0,5 0-6 16,3 0 3-16,1-5 3 0,9-2-1 0,6-7-2 16,4-1 1-16,8-8-2 0,3-1-4 15,1-1 4-15,4-1 7 0,2-1-10 0,5 0 4 16,-3 0-4-16,5 1 0 0,4-3 1 0,2 2-7 15,7-4 0-15,3-3 0 0,6-3 2 16,2-3 1-16,4-5 1 0,3-1-2 0,2-5 1 16,8-9-3-16,1-7 0 0,4-1 0 0,0-5 0 15,0 2-3-15,-2-4 2 0,-9 2 1 0,-4-1 3 16,-13 4 1-16,-3 1 9 0,-6 0 11 16,-3 3-5-16,3 0 0 0,-10 1-1 0,-3 1-9 15,-1 2-6-15,-6-2 3 0,0 2-3 0,-3-2-1 16,1-3-2-16,-7 3-1 0,2-3 1 0,-6 1-3 15,-1 0 1-15,-4-3-1 0,-8 2 1 16,-3 1 1-16,-2 4 2 0,-5 2 1 0,3 5-2 16,-2 4 1-16,-3 4 1 0,0 3-1 0,3 6 1 15,1 0-2-15,6 5 3 0,1 0-2 0,5-1-1 16,4 3-1-16,4-2 0 0,3-3 0 16,7-2 0-16,1-2-2 0,5 0-3 0,0-2 4 15,5 0 3-15,-1 0-1 0,5-3 0 0,8-1 1 16,-3-1-2-16,8-4 0 0,2 0-3 0,5-4-34 15,4 2-16-15,4-5-17 0,5 0-32 16,-4 1-42-16,6-1-69 0</inkml:trace>
  <inkml:trace contextRef="#ctx0" brushRef="#br0" timeOffset="30961.011">3806 6125 29 0,'4'-2'107'15,"-4"0"-37"-15,0-1-35 0,0 1-10 0,0-4-3 16,4 1 2-16,1-1-6 0,-1-3-1 0,3 4-4 16,-3-3-4-16,7 3 0 0,-6-1-1 15,1-1-2-15,1 5 3 0,4-3-4 0,-4 5-3 16,1 0 1-16,3 3-5 0,5 1 1 0,-7 0-3 15,8 3 1-15,-1 0-1 0,8-3-2 0,7 0 2 16,2 1-9-16,4-5-2 0,-1 0-11 16,-3-2 13-16,-2-3 13 0,-3-1 4 0,-3-3 3 15,-6 0 13-15,-3 0 8 0,-3-4-4 0,-4 2-13 16,-3-5 10-16,-1 3-9 0,-5-2 3 0,-7-3-9 16,1 3-6-16,-1-1 7 0,-4 1 6 15,-2-1-1-15,0 3-3 0,-5-2 6 0,2 4 2 16,-3 0-5-16,8 2-2 0,-3 2 1 0,-1 1-9 15,-5-1-1-15,-2 5-2 0,2 2 0 0,5 0 2 16,-3 2-2-16,1 5 1 0,-1 4 1 0,-2 6 1 16,2 1 1-16,-10 15 0 0,3 2 0 15,8 3-1-15,-5 1-1 0,2 3 1 0,5 0-2 16,1 0 0-16,3 0 0 0,5-4 0 0,3 8 0 16,6-9 1-16,5-1 0 0,1-12 0 15,0 0 3-15,7-6 7 0,-5-3 0 0,2-4-2 16,-2 0-1-16,2-2-6 0,0 0 1 0,0-3-7 15,5-1-9-15,-2-1-36 0,3-2 7 0,6-2-30 16,3-6-47-16,3-1-44 0</inkml:trace>
  <inkml:trace contextRef="#ctx0" brushRef="#br0" timeOffset="31367.194">4388 6002 136 0,'8'-9'170'15,"-5"0"-59"-15,1 0-53 0,-4 0-18 0,-2 5 1 16,0 0-5-16,-1 1-25 0,1 1-19 16,0 2 9-16,0 5 9 0,0-1 8 0,-3 7-2 15,1 4-3-15,-1-1 0 0,1 3-5 0,0 5-1 16,-1 3-2-16,-1 3-4 0,1 3-3 0,-1 2-2 16,3 2-2-16,1 3-1 0,-2 8-4 15,2-2-6-15,2-6-4 0,2-5-4 0,2-4 11 16,-4-7-1-16,5-3 5 0,-5-3 18 0,4-5 20 15,-2-2 4-15,-2-5-27 0,2-2-1 0,1-4-1 16,-3-4 2-16,2 1 2 0,0-4-2 16,-2-4-1-16,4-2 2 0,-1-5-2 0,1-2-2 15,0-3-1-15,3-3-2 0,0-1 0 0,4-2-1 16,4-15-1-16,5 0 4 0,2 2-3 16,9-5 3-16,11-6-2 0,-5 6 3 0,-1 12-1 15,-8 11 0-15,-8 12-1 0,-5 5 5 0,-1 7 4 16,-1 4 1-16,-6 7 2 0,1 5-5 0,3 3-2 15,-6 7 2-15,-1 5-2 0,-2 6 0 0,1 3-6 16,-8 17-2-16,-1-2 0 0,1-2-3 16,3-5-12-16,-2-2-15 0,4-4-20 0,0-5-20 15,2-9-20-15,-2-4-73 0,2-2-81 0</inkml:trace>
  <inkml:trace contextRef="#ctx0" brushRef="#br0" timeOffset="31820.191">4910 6079 362 0,'-4'17'70'0,"2"-1"-48"0,-3-3-20 0,1-2-4 15,2-2 18-15,-1 0 4 0,1-3-9 0,2 1-4 16,0 0 3-16,0 1-5 0,2-3 12 0,1 4-5 15,8-3 3-15,-7-1-14 0,9-1-10 16,5 1 3-16,4-3-13 0,4-2-14 0,3-2-8 16,0-3 3-16,6-2 1 0,-4-1-25 0,4-6 40 15,0 1 17-15,1-2 5 0,3-7 1 16,-3-3 3-16,-8 3 5 0,-3 0 7 0,-10 0 33 16,-4 0-16-16,-7 0-12 0,-4 0 4 0,-4 2-4 15,-3-2 6-15,-1 5-5 0,-3-1-2 0,-3 3-10 16,3-1 19-16,0 7-6 0,0-2 1 0,0 5-16 15,2 1-7-15,-4 3-2 0,2 2 3 16,-4 4-2-16,-1 5 2 0,-1 7-1 0,-3 6 4 16,-2 4-1-16,-2 10-2 0,-3 12-1 0,-2 7 1 15,3-2-1-15,-3 13-1 0,5-8-2 0,9-12 1 16,1-4-3-16,12-5 3 0,4-8-5 16,5-3-7-16,0-4-7 0,4-4-13 0,0-3 9 15,2-6 3-15,-2-4 0 0,2-3 3 0,-2 0-20 16,2 0 23-16,-2-4-81 0,5-2 6 0,-1-3-129 15</inkml:trace>
  <inkml:trace contextRef="#ctx0" brushRef="#br0" timeOffset="32148.2">5638 5841 294 0,'-7'8'126'0,"3"1"-92"0,-1-4-30 16,1-5 3-16,2 4 14 0,-3 1 4 0,3-1 12 16,0 7-10-16,-2 2 10 0,1 5-10 0,-1 2-16 15,2 4 0-15,0 5-7 0,-3-1-5 0,3 1-1 16,-2 2 0-16,4-3-1 0,-5 12 0 16,3-2-5-16,2-5-13 0,-2 0-28 0,2-9 25 15,0 0 8-15,0-4 6 0,0-2 9 0,0-5 7 16,0-4 28-16,0-3 28 0,0-3-58 15,0-3 9-15,0 2 4 0,0-4 3 0,0-5 3 16,2-2-4-16,0-4-6 0,-2-2-6 0,2-1-5 16,1-6-5-16,-1 0 3 0,4-7-3 0,3 1-3 15,2-8-19-15,13-10-10 0,1 0 0 0,6 2-34 16,-1 6 8-16,3 1-17 0,12 1-56 16,-10 8-3-16,0 10 0 0</inkml:trace>
  <inkml:trace contextRef="#ctx0" brushRef="#br0" timeOffset="32819.9">6286 5993 64 0,'18'-2'145'0,"-5"-3"-85"0,-4-1-17 0,2-1 23 15,-5 3-31-15,1-3-12 0,0 0 2 16,-1 1 5-16,-1-1 3 0,-3 0-16 0,0 1-9 16,-2-3-7-16,0 5 4 0,0-5 0 0,-4 0-7 15,1 2-1-15,-3-1 2 0,-1 1-2 16,-4 3 2-16,0-1 3 0,0 3-2 0,-2 2 4 15,-5 2 2-15,-6 5 3 0,0 2 11 0,-7 4-2 16,2 2-6-16,-6 5 1 0,-9 9 1 0,4 4-2 16,3 0 3-16,6 4 1 0,0-1-10 0,4 1-4 15,3-2-3-15,4 10-5 0,5-6 1 16,11-6-9-16,6-4 4 0,4-3-3 0,8-8 3 16,5-5 4-16,6-6 0 0,6-7-7 0,4-5 1 15,5-8-1-15,1-2 8 0,-3-5 3 16,-1 0 3-16,-6-2 0 0,-2 2 2 0,-5 0-2 15,-4 1 6-15,-2 1 11 0,-3-2-5 0,-6 2-6 16,0-1-1-16,-7 1-2 0,0-4-2 0,0-2 1 16,1 2 3-16,-1-3-3 0,-2 1 8 0,2 6 6 15,-2 5-2-15,2 4-3 0,-2 3-7 16,2 1-9-16,-2 3-20 0,-2 2 20 0,2 5 9 16,-4-1 0-16,2 11-1 0,-1 5-3 0,-1-2-1 15,0 4 0-15,-1 7-3 0,-2 1-3 16,3 4 4-16,2-1-3 0,0 0-1 0,4-2 1 15,0-3 6-15,5 7-2 0,4-8 4 0,2-3-2 16,5-11-1-16,1-2 1 0,6-4-1 0,1-9-1 16,3-3 4-16,-3-1-2 0,1-7 1 0,1-1 2 15,-1-3 6-15,-3-1 6 0,-2-2-6 16,0 0 1-16,-2-4-3 0,-2-2-2 0,-3 1-2 16,1-5-4-16,-3-12-2 0,2-7 3 0,-2-2-2 15,3-15-3-15,-1 2 2 0,1 5-4 16,-3-1-1-16,0 3 4 0,3 2 4 0,-1 0 1 15,-4 15 3-15,-4 5 11 0,-3 17 11 0,-2 5-10 16,-2 6-21-16,0 1 5 0,-2 3-1 0,-2 8-1 16,-3 4 2-16,-8 11 1 0,1-3-1 0,-1 10 3 15,-5 8-1-15,0 5 0 0,-11 28-2 16,3 5-2-16,1 2 0 0,-6 33-3 0,7-16 2 16,8-10-1-16,9-16-9 0,9-9-13 15,7-13-13-15,2-8-6 0,2-8-9 0,0-3-6 16,0-10-5-16,0-6-1 0,-5-5 31 0,1 1 10 15,-2-3-69-15,-1-6-50 0,-2-3 32 0</inkml:trace>
  <inkml:trace contextRef="#ctx0" brushRef="#br0" timeOffset="33491.598">6621 5933 12 0,'-13'-31'163'0,"2"7"-81"15,-2 2 33-15,-1 7-64 0,3 1-12 16,-2 3-10-16,4 3-22 0,1 1-7 0,3 3-4 15,1 4 3-15,2-3 8 0,-1 6 2 0,3-1 1 16,3 7 1-16,-1-5 5 0,2 5-3 0,5 2 10 16,2 2-9-16,2 3-2 0,3 1-6 15,1 1-5-15,3-1-1 0,0 1-5 0,4-2-1 16,12 1-8-16,-3-1 6 0,2-3 8 0,-2-7 0 16,2-1 4-16,-2-5 0 0,-2-2 4 15,0-3 5-15,-4-1 4 0,-1-5 5 0,-6 0-4 16,0-3-1-16,-3-1 0 0,-3-1-10 0,-1 1 1 15,-4-3-3-15,-3 1-1 0,-1 1 4 0,-1 1 6 16,-2 2 1-16,-2 4 7 0,0 0-14 0,0 2-10 16,-2 5 1-16,-2 0 1 0,-1 4 0 15,-4 5 2-15,1-1-4 0,-3 8 4 0,-5 3-3 16,-4 5 1-16,0 9-3 0,-4 4-1 0,2 3 2 16,-11 19-3-16,7-6-5 0,4-5-2 0,4-4 8 15,7-4-2-15,4-7-8 0,7-3 5 16,5-4 4-16,3-6 12 0,6-2-1 0,6-8-5 15,-1-3 1-15,6-5-1 0,3-5-1 0,1-1 1 16,0-5 1-16,-1-3-3 0,-1-1 4 16,-3-3 1-16,0 3-1 0,-2-9-1 0,-8 8 6 15,-1-6-4-15,-4 5-2 0,-5-3-2 0,-2-2-5 16,-4 0-2-16,0-3 2 0,-5-1-1 16,-6-3-6-16,-2 1 9 0,-1 3 0 0,1 3 8 15,-3 7-5-15,-2 4 3 0,0 2-3 0,3 5 4 16,-3 1-1-16,0 3-1 0,0 0-1 0,5 3-2 15,-1 1 2-15,3-4-2 0,2 4-3 0,7-1-26 16,-1-1-8-16,3 0 28 0,4 0 7 16,3 0 4-16,3 1 1 0,8-3-1 0,-5-5-2 15,7 1 3-15,6-1-2 0,2-6 1 0,7 3 0 16,3-3-2-16,17-5 2 0,-3 3 0 0,-1-3 1 16,-1 8-1-16,-6-3 1 0,0 4 2 15,-7 3 4-15,-2 1 12 0,-6 3 4 0,-3 5 10 16,-6 4-28-16,-3 4 12 0,-6 9-3 0,-2 4-2 15,-10 12-3-15,-1 6-6 0,-11 18-4 0,-1 2 1 16,-2-5-1-16,3-6-5 0,-3 2 4 16,10-8-5-16,1-10 1 0,7-4-21 0,-2-6-33 15,4-3-17-15,0-7-23 0,5-3-116 0,-3-3-62 16</inkml:trace>
  <inkml:trace contextRef="#ctx0" brushRef="#br0" timeOffset="34944.346">8182 5689 71 0,'11'-27'150'0,"-4"5"-19"16,-1 2-60-16,-1 5-57 0,-3 4-11 0,0 0-9 15,1 6 23-15,-1 1 25 0,-2 6 15 16,-5 5-4-16,3 10-15 0,-2 8-11 0,-5 8-13 16,0 6-2-16,-4 23-2 0,0 2-7 0,-1 2-9 15,1 29-4-15,2-11 4 0,7-9-2 16,4-11 4-16,4-11-5 0,7-14-2 0,-2-6-12 16,0-11-11-16,-3-8 12 0,1-3 29 0,-5-7 8 15,0 0-21-15,1-6-29 0,-8-4 21 0,3-5 11 16,-5-3 3-16,1-3 3 0,1 1-2 15,-3-1 1-15,-1-3 9 0,0-4 9 0,-2-5 5 16,0-2-7-16,2-4 1 0,-2-5-3 0,0-15-7 16,2 2 2-16,3 2 1 0,8-2 0 0,-2 3-6 15,9-1-3-15,8-15-1 0,3 2 4 16,7 9-1-16,1 6 0 0,7 1 0 0,-4 8-5 16,0 16 1-16,0 6-1 0,-4 7-1 0,1 2 2 15,1 5 0-15,0 2-3 0,-3 2 4 0,3 4-4 16,-5 5-2-16,0 2-9 0,-4 4 16 15,-2 3-3-15,-7 9-3 0,0 1 1 0,-9 5-1 16,-7 3 1-16,-1 1 1 0,-7 1 1 0,-7-3-1 16,-4-2 4-16,-3-7 3 0,5-4 9 15,-2-4 0-15,2-5 1 0,2-2-5 0,4-4 1 16,1-3-1-16,6-2 1 0,0 3-4 0,3-5-7 16,1 2-1-16,10-11-2 0,-3 5 0 0,0 2-1 15,0 2-1-15,-6 2 4 0,4 0 1 0,2 0-1 16,0 5-1-16,3-3 1 0,4 5-2 15,-1 0 2-15,3 2 1 0,3 4-2 0,-1 3 1 16,0 4 0-16,0 2 1 0,1 3-2 0,-3 1 0 16,-5 1 2-16,1 0 2 0,-7-3-3 15,-2-1 4-15,-5-3 1 0,-4-3-3 0,-4 1-1 16,-10 0 3-16,-6-4 1 0,-2-3-3 0,-2 0-1 16,-2-4 0-16,1 0-1 0,1-5-1 0,2 0 2 15,-2-4-3-15,2 0 0 0,2-2 3 0,0 0-4 16,2-2-3-16,5-3-10 0,0-2-14 15,2 0-33-15,4 1-6 0,3 1-27 0,1-2-33 16,6 3-94-16</inkml:trace>
  <inkml:trace contextRef="#ctx0" brushRef="#br0" timeOffset="36162.778">8870 5863 345 0,'18'-2'111'0,"-7"-1"-85"16,-5 3-6-16,1-2 17 0,-5 2-19 0,-13 5-16 16,16-5 35-16,-5 2-7 0,0 4-8 0,-3 1-2 15,-1 6-8-15,-3 5 1 0,1 2-1 0,-3 4-2 16,2 5-3-16,-4-1-2 0,3 3-4 15,-1 0-5-15,0-2-1 0,2-1 0 0,1-1-4 16,3-5-1-16,-1 0 1 0,6-4-3 0,0-3-2 16,1-4 3-16,-1-2 19 0,2 0 1 15,3-5-6-15,2-2-1 0,0-4-3 0,6 0 1 16,0-5 2-16,1-4-3 0,1 2 3 0,3-6-3 16,0-1 3-16,-2-1 0 0,-1-1-1 0,1-4 0 15,0 0-1-15,2-2 3 0,-5-3-2 16,3 1 4-16,-1 2 14 0,-6-1 13 0,3 6-9 15,-8 3 1-15,1 5-28 0,-5 2 5 0,2 5 2 16,-4 4-1-16,-4 7 2 0,0 6-3 0,-1 0-1 16,-1 7-1-16,1 4 0 0,-4 3-3 15,3-1 0-15,-1 0-6 0,0 12-6 0,5-7-8 16,4-3-10-16,3-3 8 0,4-5 18 0,4-5 8 16,5-6-1-16,1-5 0 0,6-6 4 0,-1-2-3 15,7-3 0-15,-3-6 2 0,3-3 0 16,-2-1 4-16,0-3 8 0,-3-2 1 0,-2 0 1 15,1-9-2-15,-3 0-6 0,-3-2-5 0,-1 2 1 16,0-2 1-16,-1 2-4 0,1 0-1 16,0 3 1-16,2-1-3 0,-3 11 2 0,1 1 0 15,-1 6 1-15,-1 4 0 0,-3 7 1 0,0 0 6 16,1 2-7-16,-3 3 3 0,2 3-3 0,-2 3 1 16,-2 5-1-16,-5 4 1 0,3 4-1 0,-5 2-1 15,-2 5 1-15,0 2-2 0,-2-2 2 16,-1 0 0-16,-1 0 1 0,-5 2 1 0,7-9-2 15,-5-2 0-15,3-4 2 0,2-3 4 0,-3-4 1 16,-1 1 0-16,1-4-2 0,-1-3 1 16,-1-1-2-16,-2 1 1 0,-4-5-2 0,2 2-1 15,-4-4 1-15,-3 2 3 0,0-5 0 0,1 1-1 16,-3-1-2-16,0-3 1 0,2 1 1 0,1-4-2 16,1 0-2-16,1 0 0 0,2 0 1 15,2 0-2-15,2 0-2 0,0 2-1 0,5-2 1 16,-1 4 2-16,1-2-2 0,-1 3 0 0,5 1-2 15,-2 1-9-15,0 4-5 0,0 0 13 0,2 0 4 16,0 0 2-16,4 4-3 0,-2 1 3 16,5 4-2-16,0 2 0 0,1 0-1 0,1 2 0 15,2 2-1-15,2-1-4 0,3-1-3 0,8 4 1 16,0-1-2-16,3-5 5 0,2-2-2 0,-1-3 0 16,5-3 4-16,-2-3 0 0,4-3 4 15,-2-1-1-15,1-3 1 0,-1-1 1 0,0-1-1 16,-2-2 0-16,-1-3 2 0,-3 1 4 0,-3 0-4 15,0-2 3-15,-6-3-4 0,0 0-2 0,-3-8 2 16,-6-1 0-16,-2-4-2 0,-7 1-3 16,2-1 1-16,-4-2 0 0,-3 6 3 0,1 3 1 15,-1 6 0-15,-1 5-1 0,-1 2 0 0,0 7 0 16,-4-1 0-16,-2 5 0 0,-4 5-2 0,-3 3 1 16,-7 8 1-16,1 6-2 0,-1 4 2 15,1 10-2-15,-1 8 1 0,5 4-1 0,5-6-4 16,6-2-5-16,4-9-6 0,7 0 1 0,2-9 0 15,7-2-9-15,2-7-6 0,-2 0 14 0,4-4 12 16,0-3 7-16,5-3-1 0,-2-3 1 16,3-3 5-16,1-3 1 0,4-1 0 0,-4-2 6 15,5-4-4-15,-6 2-3 0,1-2 4 0,2-3-3 16,-2 1-4-16,-2 0-2 0,2-3-1 16,-3-2-2-16,-1-2 0 0,1-7-2 0,1 1-1 15,0-1 0-15,1 5-2 0,-1 0 2 0,2 4 0 16,0 4-4-16,0 5 4 0,-3 5 1 0,1 6 0 15,2 2 1-15,-5 7 5 0,3 4 4 0,-3 5-3 16,-2 1-4-16,-1 3-1 0,-4 3 2 16,-3 1-1-16,-3-2-1 0,0 1 1 0,-6-3 0 15,-1-2 1-15,-6-5-2 0,2-2-1 0,-4 0 3 16,-4-2 0-16,-3-2-2 0,-2 0-1 16,-5-4-2-16,1-1-10 0,-12-6-33 0,3-3-9 15,-2-1-14-15,3-1-3 0,1 0-47 0,0-1-74 16</inkml:trace>
  <inkml:trace contextRef="#ctx0" brushRef="#br0" timeOffset="36818.856">11084 5453 431 0,'-13'13'108'16,"2"-2"-76"-16,-3-2-20 0,8-7-20 0,-1 2 7 15,1 1 12-15,-1-1 17 0,0 5-2 0,1 2-5 16,-1 7 3-16,-4 8-5 0,2 3 7 0,0 6-8 15,1 5-1-15,-1 4 0 0,-2 4-2 16,-3 23-2-16,1-1-7 0,-2 21-2 0,-1-12-6 16,1-17-1-16,6-14-1 0,-2-12 1 0,7-5-1 15,2-5 1-15,-1-2 3 0,1 1-2 16,2-8 2-16,-2-4-1 0,0-2 2 0,2-6 15 16,0 1-2-16,-3-1-4 0,3-3 3 0,3-13 0 15,-3 2-5-15,0 11-10 0,-3-4-1 0,1-2 1 16,-2-5 0-16,2-2-8 0,-3 0-5 0,1-2-4 15,-1-5-18-15,1-4 10 0,0-2-17 16,1-5 7-16,1-4 0 0,2-4 4 0,0-21 2 16,0 3 18-16,2 2 11 0,1 2 4 0,-1 1 5 15,2 3 0-15,1 1-1 0,-1-9 10 16,3 2 4-16,1 9-4 0,-1 4-3 0,2 5-6 16,0 4-2-16,2 7 3 0,0 0-8 0,4 4 1 15,3 4 1-15,4 3-2 0,2 2 0 0,5 2 2 16,-1 5 0-16,8 0-3 0,-3 4 0 15,2 4 2-15,-2 5-2 0,0 4 3 0,-4 2 12 16,-3 10-11-16,-1 1 4 0,-8 7-1 0,-6 0 10 16,-2 3-4-16,-7 3 0 0,-4-3-3 0,-2-1-1 15,-7-4-1-15,-3-5 7 0,-3-2 2 16,-3-6-7-16,-4-5-3 0,-3 0 2 0,-1-4-6 16,-3-2 0-16,0-3-1 0,0 1 1 0,0-5-5 15,5 0-1-15,-1 0 2 0,3-5-13 0,2 3-10 16,2-2-9-16,2-1-22 0,3 1-17 15,2-1-10-15,2 1-31 0,-2 4-48 0,4 0-74 16</inkml:trace>
  <inkml:trace contextRef="#ctx0" brushRef="#br0" timeOffset="37256.274">11368 5550 478 0,'11'6'136'0,"-4"1"-101"0,0-5-5 0,-3 0-22 16,-2-4 1-16,0 0-7 0,-2 2-4 0,0 0-7 15,3 0-2-15,-3 0 4 0,2 2 7 0,-2 2 3 16,0 1-4-16,2 4 0 0,-2 2 4 15,2 9 0-15,-2-1 1 0,2 6 2 0,1-1 1 16,-3 7 0-16,2 11 1 0,0 4-2 0,-2 0-3 16,-2 3 3-16,4-1 0 0,0-1 3 15,0 8 6-15,3-9 0 0,1-6 1 0,3-9-4 16,2-3-2-16,-2-8-3 0,0-2-3 0,2-7 1 16,-4 0 5-16,-1-5-4 0,-1 1 2 0,1 0 2 15,-4-5 2-15,1 0-3 0,1-2-1 16,-2 2-3-16,0-2 7 0,3-2-5 0,-1 2-4 15,3-2 2-15,-1-3-3 0,5-1 1 0,0-3-1 16,7-4-1-16,0-5-1 0,2-2 1 0,2-6-2 16,0-3 1-16,-2-2-3 0,2-6-8 0,2-3-17 15,-4-2-7-15,6-15-29 0,1 4-39 16,-3 0-62-16,2 2-70 0</inkml:trace>
  <inkml:trace contextRef="#ctx0" brushRef="#br0" timeOffset="38755.851">13126 5521 33 0,'-3'-4'33'0,"-1"-3"14"15,0-2 60-15,-3 0-34 0,2 0-9 0,3 1-9 16,-2 1-29-16,2 3-11 0,2-1-7 0,-3-1-4 15,10 1-11-15,-5 3 2 0,-4 2 9 16,2 0 7-16,0 2 9 0,0-2 6 0,4 5-4 16,3 1 0-16,-2 3-6 0,3 0 5 0,3 6-5 15,-2 1 4-15,2 6-4 0,2 2 4 0,-2 5-10 16,7 13 0-16,-5 2-2 0,3 0 2 0,-3 4 5 16,5 21-1-16,-3-5 2 0,-2-3 2 15,-2-6-9-15,-2 5 0 0,0-16-1 0,0-11-2 16,0-4-2-16,2-3-2 0,-3-4-3 0,1 0-1 15,0-4-1-15,-2 0 2 0,-3-7-3 16,1 0 0-16,-3-5-1 0,0 1 2 0,2 0-8 16,-1-5 7-16,-3 2 2 0,0-4 0 0,0-9 0 15,-3 3-11-15,6 6-44 0,-3 0-37 0,0-2 14 16,2-5-96-16,-4-2 13 0</inkml:trace>
  <inkml:trace contextRef="#ctx0" brushRef="#br0" timeOffset="39146.374">13205 5726 28 0,'-13'-24'94'0,"-1"0"1"0,-3-5-53 15,4 0-19-15,-3 5-6 0,7 0 5 0,1 2 5 16,1 2-6-16,2 2-4 0,3 3-3 16,0 1-3-16,2 3-7 0,-2-2-2 0,4 2 10 15,-2 2 9-15,4-2-5 0,-1 3-4 0,3 1-2 16,1 0-4-16,4 1-3 0,0-3-3 15,7 2-4-15,1-2 2 0,6 3 1 0,-1-3-1 16,5-2 2-16,13 4 0 0,2-1-1 0,4-1 1 16,7 0-1-16,14 2 2 0,-12 3 0 0,-2 6 1 15,-13 0 1-15,-7 7 2 0,0-2 3 0,-4 6-3 16,2 0 0-16,-2 3-1 0,-4-1 2 16,-1 5 4-16,-8-2 1 0,-3 4-5 0,-6 2 3 15,-7 0-4-15,-6 7 5 0,-5 2-1 0,-11 0 2 16,-6 0 3-16,-7 0-2 0,-11-6 0 15,0-3-6-15,6-6 10 0,1-3-6 0,3-2-2 16,-1-4-1-16,-4-2-4 0,-1-1-1 0,-4-3-3 16,4-1 2-16,-2-2-2 0,7-2-2 0,0-1 0 15,6 1 0-15,0 0-1 0,-2 0-6 16,7 0-12-16,-5-1-24 0,5 3 9 0,0 0-6 16,2 0-29-16,4 0-44 0,3 3 50 0,4 1-126 15</inkml:trace>
  <inkml:trace contextRef="#ctx0" brushRef="#br0" timeOffset="39693.104">14091 5404 453 0,'0'20'73'0,"2"-5"-48"0,1-4-1 16,-3-4-30-16,0-3 4 0,0 1-3 0,0-1 8 16,0 3 6-16,4-3 12 0,-2 1-6 0,3 4 0 15,1 2-1-15,-1 0-3 0,4 6-4 0,-1 1 3 16,3 4 0-16,0 2 1 0,0 3-6 15,5 1 3-15,-1 3-5 0,5 11 5 0,0-2 3 16,2-1 5-16,-2 1-1 0,0 2 0 0,4 9 5 16,-4-3-9-16,0-4 4 0,-3-4-2 0,3-9-3 15,-4-2 1-15,1-7-4 0,-1-3-2 16,-3-1-1-16,2-3 0 0,-4-3-3 0,-2-1 1 16,0-3 1-16,0-3-1 0,-3-1 1 0,-1-2 4 15,1 3 1-15,1-5 5 0,0 0-8 0,-3 0-1 16,5-5-2-16,2-1-1 0,2-3-1 15,3-2 0-15,-1-2-4 0,5-3 5 0,2-4-4 16,0-4 2-16,9-16-1 0,0 1 1 0,2-5-3 16,2-18 1-16,0 5-4 0,1 1-1 15,-1 6 1-15,5 1-3 0,1-4-4 0,15-6 7 16,-10 8 1-16,-6 0 3 0,-1 10 3 0,-8 5-3 16,-4 12-9-16,-10 4 0 0,1 5-4 0,-7 1-10 15,0 6-19-15,-7 3-66 0,-1 5 13 16,-1-2 41-16,2 2-63 0,-2 2-30 0,1 5 5 15</inkml:trace>
  <inkml:trace contextRef="#ctx0" brushRef="#br0" timeOffset="40786.57">18256 5351 1 0,'9'-13'115'0,"-2"2"-35"0,-1 0-15 16,-3 2-4-16,1 0 6 0,-2 5-58 0,0-1-10 16,-2 10-4-16,0-3-10 0,3-4 16 15,-3 2 27-15,2 4-1 0,-2 5 27 0,0 2-17 16,2 2-10-16,0 7-4 0,-2 7 9 0,0 4-12 15,5 6-7-15,-5 5-2 0,4 20-1 0,-2-1-9 16,0 1-4-16,3-5 0 0,-1 1 1 16,3 12-1-16,-1-10-1 0,1-14 4 0,-3-6 2 15,3-14 0-15,-3-6 2 0,-1-7-1 0,-1-2 6 16,-2-2 3-16,2-4 3 0,-4-12 11 0,2 3 0 16,0-1-6-16,0 10-22 0,0-5-3 15,2-5-4-15,-2-1-3 0,0-8-9 0,2 6 3 16,-2-8 3-16,2-2-2 0,1-1 7 0,-1-8-1 15,-2 1-1-15,2-5 3 0,0-2-5 0,1-5-4 16,1-15 12-16,-2-2 5 0,3 0 1 16,-1 0-2-16,-2 2-4 0,-2-13 6 0,-4 6 2 15,-1 7-1-15,-1 7 2 0,-3 4-2 0,-2 3 5 16,-2 6 3-16,-1 4-1 0,1 5 1 0,0 2 2 16,2 6 0-16,2 1 1 0,0 6-1 15,5 0 1-15,-1 5-3 0,3-3-5 0,0 5 8 16,2 0-8-16,2 2-3 0,3 0 2 0,4 0 0 15,2 0 2-15,6 0 4 0,3 0-6 0,4 2-1 16,7 0 1-16,0 0-4 0,9 0 1 16,-3 1-1-16,7 1-2 0,0 0 2 0,5 5-1 15,8-4-2-15,-2 4 0 0,0-5 1 0,-2-2-13 16,11 0-14-16,-9 1-5 0,-8-3-10 0,-12 0 0 16,-6 0-8-16,-7 0-39 0,-5 2-24 15,-1 0-50-15</inkml:trace>
  <inkml:trace contextRef="#ctx0" brushRef="#br0" timeOffset="41005.259">18247 5598 172 0,'-19'7'138'0,"3"-5"-61"0,3-2-2 0,6-2-19 15,1 0-2-15,1 2-33 0,3-3-23 0,4 1 4 16,5-2 6-16,4-3 8 0,7 3 5 16,-5-1-10-16,9-1-7 0,2-3-4 0,11 2-5 15,5-2-1-15,4 5-12 0,25-7-18 0,-6 7-23 16,1-1-37-16,-4 3-42 0,-5 2 60 16</inkml:trace>
  <inkml:trace contextRef="#ctx0" brushRef="#br0" timeOffset="41302.057">19376 5620 325 0,'9'5'101'0,"-2"-1"-66"16,-5-2-15-16,-9-2 17 0,1-2-18 16,4 2-15-16,-1 0-4 0,8 2 4 0,-3 0 6 15,-6 5 7-15,1 0-1 0,-3 1-1 0,-5 6-3 16,0 3 1-16,-3 3 0 0,1 2-5 0,-2 0-7 15,4 3-4-15,-2-1-3 0,4 0-1 16,0-2 1-16,4 2 2 0,-1-4 1 0,6 2-6 16,0-4-10-16,0 2 0 0,0-5 2 0,2-4-2 15,0 0-6-15,0-4 2 0,1-1 26 0,-1-1 1 16,0-1 19-16,-2-4-22 0,2 0-1 16,3-2 2-16,-3-5-4 0,2 1-9 0,-1 1 2 15,3-3-22-15,1-3-11 0,-1 0-40 0,1 0 9 16,2-3-127-16</inkml:trace>
  <inkml:trace contextRef="#ctx0" brushRef="#br0" timeOffset="41723.826">19427 5752 16 0,'4'-6'169'0,"-4"-1"-93"0,3 3-39 0,-1-1-2 0,-2 1 5 16,2 0-31-16,-2-1 3 0,0 3-3 16,0 0 2-16,2 0-6 0,0-1 12 0,-2 3 2 15,3 0 8-15,-1 0-1 0,-2 5-1 0,4-3-4 16,-4 5 2-16,2-1-2 0,1 3 2 0,-1 2-6 15,-2-2-3-15,2 4-9 0,-2 0 0 16,0 3-4-16,0-1 0 0,0 1-4 0,0 3 3 16,0-3-5-16,0 8 0 0,0-4-1 0,0 2 3 15,2-4-2-15,1-5 2 0,-3 2 2 16,2-4 14-16,0-4 2 0,0 0-3 0,0-3-7 16,1-4 4-16,-1 2-3 0,2-2-2 0,1-2-1 15,-1-5 5-15,3 1-2 0,-3-5-3 0,3-2-2 16,1-3 2-16,-1 1-4 0,2-5 0 15,0 0 2-15,2 0-3 0,2-4 2 0,5-5-1 16,1 1 2-16,3 1-2 0,3 1 2 0,1 1-2 16,3 3 1-16,0 0 2 0,6 0-3 0,-2 7 3 15,-4 4-2-15,-5 4 1 0,0 7-1 16,-4 5 4-16,-5 3 5 0,1 8-1 0,-3 4 2 16,0 4 1-16,-2 5-6 0,-2 1 2 0,-2 4-4 15,-3-1 0-15,-2 0-4 0,-2-2 1 0,-2 2-1 16,0-2-1-16,-3-3-3 0,1-1 2 15,0-8-3-15,-1 1-4 0,3-4-33 0,0-3-9 16,2-4-17-16,0 0 11 0,0-3-39 0,0 1-52 16,0-3 17-16,4-2-8 0</inkml:trace>
  <inkml:trace contextRef="#ctx0" brushRef="#br0" timeOffset="42411.144">20690 5836 290 0,'16'2'90'0,"-5"-6"-44"0,-2 0-11 15,0-3 5-15,-3-2-7 0,1 0-16 16,-3 1-1-16,1-3-2 0,-1 0 8 0,-2 2-9 16,0-5-6-16,-2 1-7 0,-2 2-4 0,0-2-1 15,-2 0 3-15,-1-3 1 0,-1 1 1 0,-3-1-3 16,-2-1-1-16,0 1 3 0,-3-3-4 15,1 1 7-15,-2 0-4 0,-3 1 0 0,-2 1 3 16,0 1 4-16,3 4 6 0,-3 2-1 0,2 0-3 16,1 5-1-16,1 1 7 0,-1 3-5 0,1 3 2 15,-1 1 1-15,-3 3 6 0,0 6 0 16,0 2 2-16,-2 5-7 0,2 7 0 0,-4 1-4 16,-3 14-4-16,-1 2-2 0,-1 0-6 0,3-4 3 15,1 0-1-15,-1 4-2 0,13-13-3 16,4 2 0-16,4 0-5 0,8-2-1 0,1-3 8 15,7-3 8-15,2-5 5 0,5-3 0 0,2-4-1 16,0-4 0-16,4-2 4 0,0-5-4 0,0-6 0 16,5-1-2-16,0-4-1 0,4-2 5 0,0 0 5 15,2-2-6-15,-2-2 4 0,-2-1-2 16,0-1 2-16,-2-1-5 0,-3-2-3 0,-4-2-1 16,-2-2-1-16,0 0-2 0,-5-3-3 0,1-2 1 15,-3-1 0-15,-2-3-14 0,0-3 4 16,-2-8 3-16,-3 0-2 0,3-4 3 0,-2-1 4 15,4 5 3-15,-7 2 1 0,3 5 2 0,-3 4-4 16,-1-1 5-16,-1 4-1 0,-2 1 7 0,0 0 0 16,-2 5 0-16,-1 2-1 0,1 6 0 15,-2 5-2-15,-1 5-6 0,3-3 1 0,0 2-6 16,0 7-4-16,-1-2-1 0,1 4 10 0,0 3 1 16,-2 4 1-16,-1 2-3 0,-1 6 4 0,-1-3-3 15,0 1 1-15,1 5 1 0,-1 2-2 16,-4 7 0-16,5 1 3 0,-3 3-2 0,-2 18 4 15,0 2-3-15,0 0 5 0,0-2-4 0,2-3-1 16,2 1 2-16,3 10-2 0,8-6 1 0,3-9-2 16,4-2 0-16,4-4 0 0,3-3-2 15,6-6 1-15,5-5 0 0,6-4-2 0,5-3-3 16,13-6-12-16,2-4-11 0,-7-3-10 0,-4 1-22 16,-8-5-8-16,-8 0-3 0,-6 0 11 0,0 0-19 15,-6-2-47-15,-3-3-13 0</inkml:trace>
  <inkml:trace contextRef="#ctx0" brushRef="#br0" timeOffset="42629.836">19352 5117 405 0,'-2'20'32'0,"0"-13"-30"15,-1-5 2-15,1 3-20 0,0-5-99 0,2 0 75 16,0-5 0-16,4 10-70 0</inkml:trace>
  <inkml:trace contextRef="#ctx0" brushRef="#br0" timeOffset="43692.126">22613 5461 45 0,'4'-8'111'0,"1"-1"-55"0,1-4-16 0,-1 2-12 0,-1 0 6 16,1-5 6-16,-1 5-5 0,3-4-16 16,-3-1 2-16,3 3-5 0,-3 0 19 0,1 4-13 15,1 0 2-15,-6 2 0 0,5 3-19 0,-5 0-6 16,2-1-6-16,-2 3-2 0,0 0 3 0,0 2 4 16,-2 0 0-16,-3 2 3 0,-6 5 11 15,0 1-2-15,-9 4-2 0,-2 3 3 0,-9 3 2 16,-15 12-2-16,0 4 3 0,-5 3-1 0,3 5-5 15,-16 20 0-15,9-3 0 0,-14 16-2 0,18-13-2 16,10-14-2-16,12-6 2 0,7-2 0 16,11-5 4-16,6 3-4 0,10-3 9 0,4 2 7 15,8-1 3-15,8-8-2 0,8 3-7 0,6-9 2 16,8 0-4-16,3-6-8 0,14-3 2 16,5 0-4-16,14-6-3 0,-12-3 0 0,-12 1 1 15,1-5-1-15,-7 2 2 0,-5-4-1 0,-1-3 2 16,-3-1 5-16,-7-3-2 0,1-7 4 0,-5 1-4 15,-2-9 0-15,-7-1 2 0,0-3-4 16,-4-5 3-16,-2-3-1 0,-3-5-6 0,-2-6 1 16,-6 3-1-16,-3-4-1 0,-8 1 1 0,-5 1 2 15,-8-2-1-15,-1-8-1 0,-4 1-1 0,2 2 1 16,-4 3-1-16,-5 10 0 0,0 7 1 16,1 9-1-16,-5 4-4 0,0 7-2 0,-3 2-7 15,1 4-6-15,2 0-11 0,2 7-21 0,5 0 0 16,-1 5-25-16,5 1-3 0,0 5-68 0,4 0-61 15</inkml:trace>
  <inkml:trace contextRef="#ctx0" brushRef="#br0" timeOffset="43973.302">22353 5845 370 0,'20'42'217'16,"0"-9"-171"-16,-5-18-24 0,0-1-11 0,1-10 7 15,2 1 10-15,4-1-14 0,4-4-5 0,3 7 0 16,8-1-1-16,1 5-1 0,-1 5-5 16,-4 3 0-16,2 6-6 0,10 8 3 0,-4 2-1 15,-1 5 2-15,-2-5-7 0,-3 3 5 0,-2 1 0 16,-2 3-3-16,-2 0-5 0,-1 0-8 15,-1-2 2-15,-1-10-3 0,1-1 5 0,-1-9-10 16,-4-5-24-16,2-1-4 0,-4-3-3 0,-2-3-2 16,-5-3-71-16,0-3 78 0,-6 0-169 0</inkml:trace>
  <inkml:trace contextRef="#ctx0" brushRef="#br0" timeOffset="44332.583">23585 6110 227 0,'0'20'265'0,"3"-3"-224"16,-3-6-12-16,2 0-21 0,-2-2-5 0,0 0-1 16,0-5-10-16,0 1 5 0,0 1 1 0,2 3 2 15,0 0 11-15,3 4 2 0,1 0-2 16,-1 14-5-16,-1-1-5 0,0 5 2 0,1 4 10 16,-3 3-7-16,-4 4 5 0,0-3-9 0,-3-1-8 15,-1-1 3-15,-3 3-1 0,-2-7 2 0,-2-2-9 16,2-9-16-16,0-2-10 0,2-5-29 15,2-4-46-15,0-2-8 0,3 0-94 0</inkml:trace>
  <inkml:trace contextRef="#ctx0" brushRef="#br0" timeOffset="44910.557">24708 5325 193 0,'-20'-5'75'0,"2"-3"-21"0,3-4 26 0,-3-5-60 15,0-1-4-15,1-2 15 0,-3-2-16 0,-2 2-5 16,-7-4-7-16,-2 2-2 0,-2 5 0 15,0 1 2-15,-4 3-2 0,2 4-5 0,-3 5 2 16,3 1-1-16,4 3 1 0,4 5-2 0,1 1 3 16,4 3-3-16,0 2 2 0,2 5 0 15,-2-1 0-15,2 3-2 0,0 2-3 0,3 2 10 16,1 0-2-16,3 2 4 0,4 2-3 0,3 1 6 16,3 2-1-16,3-1 8 0,5 1-2 0,4-5 2 15,2 3-4-15,8-1 1 0,3 5 0 16,5 2 4-16,13 7-7 0,-1-3 0 0,3 1 9 15,2-1-4-15,5 1-8 0,4-3-1 0,6 0-4 16,-6-4 0-16,-4 2-1 0,-10 2-2 0,-6 3 6 16,-13-3-1-16,-2 3 3 0,-7-5 3 15,-2-2-1-15,-5 2-4 0,-2-5-2 0,-2 1-2 16,-2 0-1-16,-4-1 2 0,-1 1-2 0,-2-3 1 16,-2-1-2-16,0-1 2 0,2-6-1 0,0-3 2 15,5-6 5-15,-3-3 15 0,1-1 4 16,-1-1-5-16,1-6-15 0,-5-2-5 0,-3-5-4 15,-6-7 2-15,-6-1 1 0,-3-5 3 0,-6-3 9 16,-9-10 3-16,2-4 0 0,7 1 0 0,2 1-1 16,8-3-3-16,8 2-1 0,4-1 1 15,8 6-6-15,7-3-5 0,5 8-9 0,6-3 2 16,7 7-4-16,9-1 1 0,4 8-2 0,7 1-15 16,1 7-10-16,4 3-23 0,3 8-26 0,-15-2-43 15,0 2-84-15</inkml:trace>
  <inkml:trace contextRef="#ctx0" brushRef="#br0" timeOffset="53314.791">5726 2359 21 0,'-11'-4'27'0,"-2"2"-1"0,2-5-18 0,-2 3 0 16,1-1 12-16,4 1 14 0,-3 2-4 0,2-5-9 15,-2 5 11-15,4 0-6 0,-2-5 3 16,1 2 2-16,1-1-1 0,-2 1-11 0,0-3-2 16,3 3-9-16,-3-4-1 0,0 5 1 0,0-7-7 15,0 0 2-15,-2 0-3 0,0 2 0 0,-2 2-1 16,-7-4 0-16,0 0 1 0,-6 5 0 15,-3-1 0-15,-8 1 0 0,-3 3 0 0,-17-3 0 16,-1 6 0-16,1 0 1 0,2 0-1 0,-22 6 0 16,-2 3 0-16,1-4-1 0,10 3 2 15,4-1-1-15,0 2 0 0,-17 2-1 0,6-2 2 16,0-3 0-16,2 3-3 0,9 0 1 0,-15-2 2 16,1-1-2-16,-1 3 1 0,11-5 0 0,-1 5-2 15,8-4 4-15,-10 1-3 0,3-1 1 16,-3 1-1-16,16-3 1 0,2-1 0 0,5 4-1 15,1-3 1-15,-6-3 1 0,0 0-2 0,3 2 1 16,1 0 1-16,7 0-1 0,0 3-1 0,3-3 4 16,-5 2 0-16,-3 3-1 0,-3-3-2 15,1 3 1-15,-2 4 1 0,9-5-2 0,1 5-1 16,5 1 1-16,1 5 1 0,0-6 0 0,-5 2-2 16,-4 5-1-16,4 2 3 0,-2 0-1 0,5-3-1 15,10 3 1-15,-1 4 0 0,4-6 0 16,-1 4 1-16,1 0-2 0,-2-2 0 0,-3 2 2 15,-2-2-1-15,0-2-1 0,2 4 0 0,1-5 1 16,1 5 0-16,1 3-1 0,2 5 2 0,2-3-1 16,2 4-3-16,7-3 3 0,2-1 1 15,-1 2-1-15,4-5 0 0,1 2 1 0,0-4-5 16,5 3 4-16,0-6 1 0,2 3 0 0,0-4-2 16,7 2 1-16,-3 4-1 0,3-2 1 0,1 2 1 15,4-1 0-15,1 5-1 0,4-1 0 16,-1-1 0-16,6-2-2 0,0 1 2 0,4-1 0 15,10-2 1-15,-1-2 0 0,-2-3 0 0,2-1 0 16,1 1 1-16,-10-3 0 0,5-1 0 0,-5 2-2 16,7 3 0-16,-2-3 2 0,5 1 0 15,5 2-2-15,4-1 1 0,-1 1-1 0,0 4 1 16,-2-7-1-16,-3 5 0 0,-1-4-1 0,2 3 2 16,6-8-3-16,9 5 2 0,9-5 1 0,-5 0-1 15,3-2 3-15,0-3-4 0,2 1 4 16,2-3-4-16,16-4 2 0,-5 0-1 0,-7 3 1 15,3 1 1-15,4-4-3 0,-2 0 2 0,0 2 2 16,-4 0-2-16,-7 1 2 0,2 1-2 16,11-4-1-16,-4 2 3 0,-5 0-3 0,-2-2 0 15,0 0 2-15,9 0-1 0,5 3 1 0,-1-3 1 16,-8 0 0-16,-1 0-3 0,7 0 2 0,-4 0 2 16,0 0-4-16,0 0 0 0,-9-3 1 0,4 6-1 15,9-3 1-15,0 0 0 0,-8-3 0 16,-1 3 4-16,-6 0-3 0,2 3-1 0,6-3 1 15,1 6-1-15,-10-6-1 0,3 0 0 0,-2 5 0 16,2 1 0-16,13-6-1 0,-4 2 1 16,-5 1 0-16,1-1 0 0,-1 2 0 0,11-4-1 15,1 0 2-15,-1 0-1 0,-2-4-1 0,3 4 1 16,4-2 0-16,2-3 0 0,-3 5-1 0,1-4 1 16,0 2-1-16,2-1 2 0,-5 3-2 15,1-2 3-15,-3 2-3 0,1-4 1 0,4 4 1 16,-3 0 2-16,-4-2-1 0,-2 2-1 0,2 0-2 15,3 0 3-15,-5 0-1 0,-2 0-1 0,-7 0 2 16,9 2-1-16,4-2-1 0,-2 0 1 16,-4-2 1-16,-2 2-1 0,8-3-1 0,0 1-1 15,-2 0 3-15,3 2-3 0,-7-7 1 0,-3 3 1 16,10 0 0-16,-1 1-1 0,-9-1 0 0,1-3 1 16,-5 3 0-16,14 2-1 0,-1-5-1 15,0 3 2-15,-6-3 1 0,0 3-1 0,6-3 0 16,1 0-2-16,-3 1 2 0,-2-3-1 0,-9 2 1 15,13-1-1-15,1 3 1 0,-1-4-2 0,-6 3 2 16,-1-1-1-16,8 3 0 0,-3-3-1 16,-2 0 1-16,-2 3 1 0,-9 2 0 0,2-5-2 15,9 3 1-15,0-1 1 0,-9 1-2 0,0 2 0 16,-6 0 2-16,4-3-1 0,13 3 0 0,-7 0 0 16,-4 0 0-16,-2-3 1 0,-4 3-2 15,4-2 1-15,13-1-1 0,-6 5 1 0,-8-4 1 16,1 2-1-16,0 2 2 0,2-3-3 0,12 3 3 15,-3 0-4-15,-9 0 3 0,2 0-1 0,-2 0 0 16,11 0 0-16,1 0 0 0,-1 3 0 16,-7-3 0-16,3-3-1 0,4 3 2 0,3 0-1 15,-12 0-1-15,5 3 2 0,-9-6 0 0,11 3-2 16,2 0 2-16,0 0 1 0,-6 0-2 16,-1 0 0-16,7 0-1 0,-2 0 1 0,0 0 1 15,0 0-2-15,-2 0 3 0,-3 0-3 0,10 0 2 16,-1 0-1-16,-4 0-1 0,0 0 2 0,9 0-1 15,-2 0-1-15,6 0 0 0,0 0 2 0,5 0-1 16,-3 0 1-16,0 0-1 0,1 0 0 16,1-4 0-16,3 2-1 0,-2 2 2 0,-1 0 1 15,-6-2-1-15,0-1-1 0,-2 3 4 0,-2 3 1 16,-12-3-4-16,1 2 2 0,-5 0-2 16,7-2-1-16,2 4-1 0,0-1 1 0,-9-1 0 15,-2 0 0-15,2 0 1 0,9 3-2 0,-5-3 0 16,-1 2 1-16,-8 1 0 0,1-3-1 0,4 0 2 15,9 5-2-15,-4-5 2 0,-1 2-1 16,-6 3-2-16,0-3 2 0,2 3 1 0,7-5-2 16,-9 2 1-16,0 1 0 0,-7-3 1 0,-1 0-3 15,5 1 4-15,8-3-2 0,3 6 1 0,-3-6-3 16,-12 2 3-16,0-2-1 0,3 0 0 16,4 3 1-16,2-3-1 0,-2 0-1 0,-7 0 1 15,-4-3 0-15,-2 1-1 0,4-2 3 0,5-3-3 16,-1 0 1-16,-4 1-2 0,-4-3 3 0,-11-4 0 15,-3 2-2-15,1-2 2 0,3-7-2 0,1 4 0 16,-2-1-1-16,0-1 4 0,-5 0-1 16,-6 1-3-16,-3-1 1 0,-4 0-3 0,-2-4 4 15,-2 3 0-15,-1 1-1 0,-1-6 1 0,-1-3-1 16,1 1-4-16,-3-3 2 0,2 0 3 16,1 1-2-16,-5-8 4 0,-2 1-3 0,-1 4 1 15,-1 5 0-15,-5-5 0 0,0 7-1 0,-4-3 1 16,-2 1-2-16,-5-5 2 0,-2-2 0 0,-7-2-2 15,-6-1 2-15,0-1 1 0,0 2 0 16,-3-1-3-16,-2 8 2 0,-4-1-1 0,-4 3 0 16,-14 3-1-16,-2-1 3 0,-8-2-4 0,-1-3 2 15,0-2 1-15,2 0 0 0,-1 3-5 16,-14-5 7-16,2 2-2 0,-2 7-2 0,5-5 3 16,-3 7-1-16,-7 0 0 0,1 2 1 0,2 2 1 15,0 1-4-15,-5-1 4 0,1 0-2 0,-5 1-1 16,0-1 1-16,0 0 1 0,-3 1-1 0,-1-1 0 15,0 5 1-15,-1-5-2 0,1 3 3 16,-5 2-3-16,2-5 1 0,1 3 1 0,1 1-1 16,-3 3 0-16,-1 0 0 0,-2 0 1 0,2 2-1 15,-2-2-1-15,0 5 2 0,4-3 0 0,-2 5-2 16,3-5 1-16,-1 2 1 0,-4 3 0 16,2-3-3-16,-4 0 4 0,2 5-2 0,0-4 0 15,-2 3-1-15,2 1 2 0,-2-2-1 0,-3-1 0 16,-1 3 0-16,-1-4 2 0,-2 3-2 0,3 1-1 15,-1 2 3-15,3-6-2 0,1 6 1 16,-1-3-2-16,-1 1 2 0,3 2-1 0,0 0 0 16,-2 0 0-16,-1 0-1 0,5-2 1 0,-2 2 1 15,2 0-1-15,-2 0 0 0,-3-4 1 16,3 4-2-16,-5 0 1 0,-1 4 0 0,1-2 0 16,0-2 1-16,-4 2-1 0,0 5 0 0,2-5 1 15,1 0-1-15,1 1-1 0,0-1 1 0,-1 4 0 16,-4-6 0-16,1 5 1 0,3-1-2 0,-6-2 1 15,-1 3 1-15,6-1-2 0,0-2 2 16,-4-2-2-16,0 5 1 0,2-3 0 0,-3 3 1 16,1-3-1-16,-2-2 1 0,4 0-1 0,0 2 0 15,-3-2-1-15,1 0 1 0,-4 0 1 16,-1 0-2-16,5 0 3 0,-1 0-2 0,-3 0 0 16,1 0 0-16,3 0 0 0,0 0-2 0,-3-2 5 15,1 2-3-15,4 0-1 0,-5 0 2 0,3 0-2 16,-2 2 1-16,-5-2 0 0,2 2 0 15,5-2 0-15,2 0-2 0,-4 0 3 0,-1 0-2 16,-2 5 0-16,3-3 1 0,-5 0 0 0,2 0 1 16,1 5-2-16,-5-5 1 0,6 2-1 0,-4 3 2 15,3-3-2-15,-1 3 2 0,5-3-1 16,2 3-1-16,-9-3 1 0,0 3-10 0,5 4-2 16,-3-4-3-16,5 2 6 0,0-1 6 0,-1 3-7 15,1 3-8-15,4-3-9 0,0-5-34 0,5 5 31 16,-3 2 5-16,5-1-63 0,0 5-42 15</inkml:trace>
  <inkml:trace contextRef="#ctx0" brushRef="#br0" timeOffset="55611.164">12989 3023 32 0,'9'-5'32'0,"-3"3"-15"0,-4 2-7 0,1 0 3 16,-3 0-8-16,0 0 13 0,2 0-7 0,-7 0-6 15,3-2-2-15,2 2 3 0,5 2-7 0,1-2 4 16,5 0-5-16,7-2 3 0,2 2-3 16,4-2 2-16,5 2-2 0,2-5 2 0,2 3 1 15,11-2-2-15,0 4 0 0,-2-2 1 0,0-3-3 16,-3 3 3-16,1 0-1 0,-5 0 3 0,-2 2 4 15,-6 0 0-15,-5 0 2 0,-4 0 26 16,-5 0-13-16,-4-5 0 0,-5 10-2 0,0-5-12 16,-4 0-6-16,0 0 3 0,0 0-6 0,3-5-1 15,-1 5 2-15,-2-2-1 0,2 2 2 0,-2 0-3 16,-4 0 2-16,-1-2 0 0,-1 2 0 16,-3-2 2-16,-2 2-4 0,-5 2 2 0,-1-2 1 15,-1 2-3-15,-4 0 2 0,0 3 0 0,0-5 1 16,-2 2-2-16,-1 0 2 0,3 5-1 15,-4-5 2-15,-7 2-2 0,0 3 1 0,0-3 0 16,0 3 1-16,-1-5-1 0,-1 7-5 0,2-7-23 16,0 3-19-16,4 1 3 0,3-4-8 0,2 1 9 15</inkml:trace>
  <inkml:trace contextRef="#ctx0" brushRef="#br0" timeOffset="74996.972">8826 10028 30 0,'2'-2'34'0,"0"-3"55"0,-2-2-5 0,0-1-25 16,0-1-4-16,0 0-9 0,-2 0-28 15,2 0-8-15,0 1 7 0,0-1-10 0,0 2-2 16,0 3 3-16,0-1-3 0,0 1 3 0,0 2-1 15,0-3 0-15,0 5-2 0,0-2 3 16,0 0-3-16,-2 2-1 0,2 0-1 0,0 0-2 16,0 0-3-16,0 0 5 0,0 0 1 0,0 0 2 15,0 2 1-15,2 0 2 0,0 5 6 0,1 0-3 16,1 4-2-16,-2 0 2 0,3 4-2 16,-1 3 9-16,1 1-4 0,1 4 8 0,-1 14-7 15,1 0-1-15,1 8-3 0,-3 1-2 0,1 5 2 16,-3 19 2-16,0 1-4 0,-2-3 2 15,-2 20-4-15,0-6 5 0,-3-3-3 0,3-2 3 16,-5 1-5-16,5-12 3 0,0 0-2 0,2 11 2 16,0-4-2-16,0-3-3 0,0-4-2 0,2-2 2 15,-2 0-3-15,0 5 3 0,0-10 1 16,-4 3-3-16,-1-7 0 0,3-4-1 0,-2-5-2 16,-1 0 2-16,1-1-4 0,2-6 2 0,-3-4 0 15,-1-1 0-15,3-6 0 0,1 1-2 0,-2-5 1 16,2-4 0-16,-3-2 2 0,5-5-3 15,-4-4 0-15,2-1 1 0,-1 1-1 0,1-2-2 16,2-3 2-16,-2 1 0 0,2-3-2 0,2-13-4 16,-2 7-14-16,0-1-2 0,0 5-10 0,0-2-8 15,0 2-19-15,0 0-23 0,0-2 12 0,0 2-81 16,0 0-84-16</inkml:trace>
  <inkml:trace contextRef="#ctx0" brushRef="#br0" timeOffset="76574.68">8786 10400 45 0,'-2'-6'42'0,"0"-1"24"0,2 3 27 0,-2-1-24 16,2 3 0-16,-2 0-40 0,2-3-5 0,0 5-7 15,8 0-6-15,-1 0-6 0,-5 0-5 16,0 0-9-16,-2 0 7 0,3 0 1 0,-6-2 1 15,3 2 8-15,5 0 1 0,-1 0 3 0,3 0 0 16,4 0-3-16,2 0 1 0,0 2 4 0,3 3-5 16,-1-3-2-16,5 0 2 0,-5 3 3 15,5-1 0-15,0 3 2 0,2-1-1 0,0 1 1 16,16 4-7-16,-3-2-3 0,7 0 0 0,2 2-2 16,5-3 5-16,1-1-4 0,21 4 5 15,-3-4-1-15,3 2-3 0,12-3 2 0,-3-4-1 16,-10 1 1-16,-3-3 0 0,-6 0-1 0,3 0 3 15,5-3-1-15,6-1 3 0,-5 0-5 0,-4 1-1 16,0 1 3-16,5-2-4 0,-1-3 4 0,5 3 5 16,3-1-6-16,-6 1-4 0,1 2-3 15,-9-3 1-15,2 3 0 0,-6 0-1 0,-3 2 3 16,-2 0 1-16,-2 0-1 0,-4 0 1 0,1 2-3 16,1 0 1-16,-5 0-2 0,-6 1-1 15,-2 1 3-15,-14 0-3 0,2 1 2 0,-4-1 0 16,-2 1-2-16,-4-1 2 0,-5-2 0 0,-3 1 0 15,-3-1 1-15,1-2 1 0,-1 2-2 0,-1-2 3 16,-4 0-1-16,-11-2 2 0,7 2 0 0,2 0 1 16,-1 0-4-16,3 0 5 0,0 0-2 15,-2 0 3-15,2 0-2 0,0-2 0 0,2 2 0 16,1 0-3-16,-1-3-2 0,-2 3-2 0,2-4 4 16,0 0-2-16,-2-1-1 0,-2-4-1 15,0 0 2-15,2-2-2 0,-2 0 3 0,-1-2-5 16,1-2 2-16,0-1-2 0,0-4-2 0,0-6 0 15,-3-3 1-15,3 1 3 0,0-5 0 0,2 0 0 16,0-5-2-16,0 1 0 0,0-8-1 16,0-18-1-16,2-4 6 0,5-23-5 0,1 8 5 15,3 7-1-15,0 9-3 0,0 0-2 0,1 0 0 16,1 0 0-16,0 4 1 0,-2 7 1 0,0 6 2 16,-2 1 2-16,-3-1-3 0,-1 1-5 0,1-1 6 15,-1 1-3-15,-1 2-6 0,-2 4 5 16,-2 6 4-16,0 1-2 0,0 2-1 0,0-2-10 15,3-3 1-15,-3 1 1 0,4-1 5 0,1 3-1 16,-1 2 4-16,-2 4 2 0,3 1 2 16,-3 3 1-16,2 3 1 0,-2 3-1 0,1 5 3 15,-1-1-3-15,0 6 0 0,-2 0 2 0,2 0-3 16,-2 1 4-16,0 3-1 0,0 1-1 0,0-1-2 16,0 5 3-16,0-2-2 0,-2 11-5 15,2-5-4-15,0-1-6 0,0-1-3 0,0-2 5 16,0 2 4-16,0-6 10 0,2 1 1 0,3 3 0 15,-1 0-1-15,3 3 0 0,-1-1 0 0,3 2 1 16,0-2 0-16,4 1-1 0,3 3 1 16,-1-4-1-16,3 3 0 0,8 6 1 0,3-4 0 15,6-1 1-15,2 1 4 0,8-1 1 0,3-1-2 16,23 1 2-16,-1 1-3 0,27 2 0 0,-4-5 0 16,26 1 3-16,-40-5 4 0,-2 0 0 15,1 0-6-15,3-3 0 0,-1 3 0 0,-8-2 0 16,3 2 3-16,2 0-4 0,-2 0 0 0,7 0 3 15,-3-2-4-15,-4-2 3 0,3 4-3 0,1-3 0 16,0 1-3-16,-4-2 3 0,-2 2-2 16,-2-3 1-16,-3 3-3 0,2 0 4 0,-1-3-5 15,-12 1 5-15,-4 2-3 0,-13-3 1 0,-5 3-3 16,-11 0 4-16,3 2-2 0,-7 0 0 0,-7 0 1 16,-7 0-1-16,-1 0 1 0,-14 0-3 15,5 0-1-15,1 0-5 0,1 0-16 0,0 0-13 16,2 0 0-16,0 0-20 0,0 0 8 0,2-2-67 15,0 2-33-15,-2-5-96 0</inkml:trace>
  <inkml:trace contextRef="#ctx0" brushRef="#br0" timeOffset="77855.595">11079 8509 46 0,'-4'2'60'0,"2"0"15"0,-3 0-44 16,16-2 8-16,-6 0-35 0,-7-2 14 0,4 2-2 15,0-2 3-15,0 0 11 0,5-1 9 16,2 1-23-16,-3 0-9 0,3-2 10 0,0 1-5 16,2 1-1-16,-2 0 9 0,0-2 3 0,-1 1 4 15,-1 1-10-15,2 0-3 0,-3 0 1 0,3-3 1 16,-2 3-6-16,-3-2-2 0,3 4-3 0,0-5-4 15,-3 5 1-15,3-4 0 0,-3 4-1 16,3-2 3-16,1-1-2 0,1 3 2 0,0 0-2 16,2 0 0-16,2 0 2 0,1 3-3 0,-1-1 1 15,2 0 0-15,3 0 7 0,-1 3-4 16,1-3 1-16,4 0 2 0,7 2 1 0,-1 3 0 16,1-2-4-16,4-3 1 0,-2 0-2 0,2 2 0 15,2-1 1-15,-1 1-2 0,10 0 0 0,0 3 2 16,0-3 1-16,2 1-2 0,3 1 1 15,8-1-3-15,-2-1 2 0,-4 1-2 0,-5-1 1 16,-2-2-1-16,0 3 2 0,5-1-1 0,-1 0-3 16,3 1 2-16,-3-1 1 0,1 3 0 0,-7 2-1 15,-2-3 1-15,-3 3 1 0,3-2 0 16,2-3-2-16,6 3 2 0,3-5-3 0,0 2 1 16,1-1 0-16,-1-1-3 0,-2-4 3 0,1-1-3 15,8 1 0-15,3-4 1 0,6-1-1 0,-1 3-1 16,-2-5 1-16,0 0 2 0,0 0-3 15,8 0 3-15,-3 5-2 0,-3-5 0 0,0 5 0 16,-4-1-1-16,4 1 3 0,-2-1-2 0,2 1 1 16,-9 2-2-16,-4 0 2 0,-4 2 2 15,-3 0-3-15,3 0 0 0,-1 2 2 0,3 0 0 16,-3 0-2-16,-4 0 1 0,-2 5 1 0,-4-7-2 16,-1 2 3-16,1 0-1 0,-3-2-3 0,0 0 5 15,-2 3 2-15,-4-3-4 0,-3 2 0 16,-1-2-2-16,-1 0 1 0,-4 0 1 0,-5 0-3 15,-6 0 3-15,0 0-3 0,0 0 0 0,-5 2 0 16,1-2-9-16,-3 0-4 0,-11 0-16 0,2 0-19 16,3 0-13-16,4 0-1 0,-2 0-57 15,2 0-23-15,-3 0-103 0</inkml:trace>
  <inkml:trace contextRef="#ctx0" brushRef="#br0" timeOffset="79652.007">14574 8517 25 0,'2'-2'35'0,"3"0"15"16,-5 0-18-16,2 2-28 0,0 0-2 0,-2 0-1 16,0-2-5-16,2 2 23 0,1 2 17 15,-3-2 13-15,2 4-17 0,0 1-9 0,5 3-3 16,-3 3 26-16,0 0-32 0,1 3-4 0,-1 6 5 15,3-1-2-15,2 6-2 0,-1 3 0 0,4 12 1 16,1 2 0-16,0 0 6 0,-2 2-5 0,2 4 5 16,5 23-10-16,-3 6-1 0,-4 25 1 15,-6-8 1-15,-3-10-1 0,-2-7-2 0,-2 5 0 16,0-16-3-16,-3-2 3 0,1-9-1 0,-1-4 2 16,1-12 1-16,4-3 1 0,0-3-2 15,4-2 2-15,1-5 5 0,-1 1-1 0,3-3 1 16,-1-2 1-16,1-4-6 0,-3-3 0 0,3 0 0 15,-3-4-1-15,-1 0-5 0,1-4-1 0,-2 4 1 16,0-4 0-16,1-3-2 0,-1 1 2 16,-4-12-2-16,-1 3 5 0,3 1 0 0,3 1 4 15,-3 2-1-15,0 0 1 0,-3-2-4 0,3 2 5 16,0 0-2-16,0-2-4 0,-2 2-1 16,2 0 1-16,0-3-2 0,0 3-3 0,0 0 1 15,0 0 0-15,0 0-2 0,2 5 1 0,-2-3-2 16,0 0 3-16,0 1-3 0,0-3 1 0,0 2-1 15,0 0-3-15,0-2-3 0,0 0-2 0,0 0 4 16,0 0 2-16,0 0 3 0,0 0 1 16,-2 4-1-16,0-1-3 0,2 1 2 0,-4 3 0 15,4-1-1-15,-3 1-1 0,1 2 5 0,2-5-4 16,-2 0 2-16,0 3-1 0,2-3 2 16,-2 1 1-16,2-3-2 0,0 2 1 0,0 1 0 15,0-3 1-15,0 2-1 0,0 1 1 0,-3 2-1 16,3-1 0-16,-2 1 2 0,2-1-4 0,-2 5 3 15,0-2-2-15,0-2 1 0,2 2-2 0,0-3 2 16,-3 1-4-16,1-1 1 0,2-1-3 16,0-3 0-16,0 0 1 0,0 1-3 0,0-1 8 15,0-2-2-15,0 0 3 0,0 2 0 0,0-2 1 16,0 2 1-16,5-2 1 0,-3 2-1 16,2-2 1-16,5 3-1 0,-2-1 1 0,4 0 3 15,0 0-6-15,2 0 1 0,2 1 0 0,1-1 1 16,4 0-1-16,6-2-2 0,3 4 0 0,2-1 2 15,2-3-3-15,4 2 1 0,-2 0 2 16,5-2-3-16,2 2 1 0,11 0 2 0,0-2-4 16,0-2 2-16,2 0 0 0,11 0 1 0,-2 2 0 15,-9 0 2-15,-6 2 0 0,-3 2-1 0,-4 1-1 16,2-1 0-16,2 3-1 0,0-1 0 16,5 1 1-16,-5 2-1 0,-1 2 1 0,-6-4-2 15,-3-1 0-15,-6 1 1 0,3-1 1 0,3 1-3 16,-3-3 3-16,-2 1-1 0,-3-1-1 0,-1 1 4 15,-5-1-5-15,-4 0 3 0,-3 1 1 16,-4-1-1-16,-2 1 6 0,-3-1-4 0,3-2 2 16,0 3 0-16,-5-3-2 0,5 2-1 0,-2 1-1 15,0-3 0-15,-1 2 0 0,1-4 1 16,-3 3-4-16,1-1 2 0,-1-2 1 0,0 0-2 16,-1 0 1-16,-10-2-2 0,5-1 3 0,0 3-2 15,2 0 0-15,-3 0 1 0,1 0 2 0,2 0 0 16,0 0 2-16,0 0-4 0,0 0-2 0,2 0 2 15,1-2-1-15,-3 0 1 0,0-5-2 16,2 3 1-16,-2-5 0 0,0 0-1 0,-2-2 0 16,2-2-5-16,0-2 1 0,-3-1-4 0,1-4 0 15,2-2 1-15,-4-9 0 0,4 1 0 16,0-4 3-16,0 6 7 0,2-1 3 0,-2 3 6 16,2 4 0-16,3 2-1 0,-5 4-4 0,2 5-2 15,-2 2-2-15,0 5 0 0,-2 2-1 0,2 2-1 16,0 0 1-16,0 0-4 0,0 0-6 0,0 0-3 15,0-2 16-15,0 2-4 0,2 2-2 16,0 0-3-16,0 5-5 0,0-1-10 0,-2 5-6 16,5 3-3-16,-5-1 7 0,2 2 7 0,0 3 6 15,0-1-2-15,1 1 1 0,-1 0-7 16,0 2-18-16,0-1-14 0,0 4-37 0,-2-4-32 16,0 1-97-16</inkml:trace>
  <inkml:trace contextRef="#ctx0" brushRef="#br0" timeOffset="80198.778">16437 9410 110 0,'-2'36'78'16,"0"-8"-38"-16,0-8-20 0,-1-4-33 0,10 6-4 16,-3-11 9-16,-1-5 1 0,-8-1 19 0,3-1-6 15,-2 3 8-15,1-1-2 0,1 5-5 0,0-2-4 16,0 7-1-16,0-3-1 0,-1 2 0 15,1 3 1-15,2 0 2 0,-2-3 1 0,2 3 13 16,0 1-8-16,0-1-6 0,0 2 1 0,2 0 6 16,-2 0 4-16,2 2 10 0,1-3-4 0,1 6-5 15,0-1-9-15,1 0 19 0,1 1 5 0,8 8-4 16,-3 2-6-16,2-2 3 0,0 4-4 16,0 3 3-16,-2 2-2 0,0 11 8 0,-2 9-8 15,-2-1-1-15,-3-1-8 0,-4-1 3 0,-2-1-5 16,-2-1 3-16,-7 7-3 0,0 2-4 15,-5 3-6-15,5-6 9 0,-2 4 3 0,0-3-3 16,-1 0-5-16,-1-1-2 0,4-3 1 0,-2-5 1 16,4-4 3-16,0-5-3 0,5-2 4 0,2 0 2 15,2 3-7-15,4-5-4 0,0-1-1 16,3-1 0-16,0 0-3 0,1-3 5 0,3 1-3 16,-2 1 3-16,2-3-2 0,-2-3 0 0,0 2-6 15,0-4 1-15,0 0-10 0,-1-3-5 0,-1 1-13 16,2-2-15-16,0-5 3 0,-1-3-15 15,-1-1 3-15,0-7-78 0,-1 0-75 0</inkml:trace>
  <inkml:trace contextRef="#ctx0" brushRef="#br0" timeOffset="81495.271">8991 11897 40 0,'-15'-4'-4'0,"0"-5"-3"0,4-4 3 0,0 2 11 15,4-4 8-15,2-1-13 0,5 1-5 0,0-3 10 16,0 3-3-16,7-3-5 0,-2 0 7 0,1 3 22 16,-1-1 31-16,1 1-11 0,-1 4-15 15,-3 0 3-15,2 2-23 0,-2 3 2 0,-2-1 2 16,0 2 20-16,0 3-7 0,0-2-22 0,0 4-5 16,3 4-8-16,-1 1-2 0,-2-10 6 0,0 5-4 15,0 0 12-15,4 0 6 0,3 5 1 16,2-3 1-16,2 0 9 0,2 0-5 0,7 3 5 15,2-1-1-15,4 1-8 0,16 3-4 0,2-1 4 16,3 0-2-16,-1-1 0 0,2 1-7 0,25 2 3 16,0-5-5-16,26 0 1 0,-4-1-2 15,-5-3-2-15,9-3-2 0,-17 3 1 0,2 0-5 16,-5 0 5-16,3 0 1 0,6 3 5 16,0-1-6-16,7-2 1 0,-2 2-1 0,-3 0 1 15,0-2-4-15,-1 2 2 0,-3 1 1 0,-7-1 0 16,0 0 3-16,1 0 2 0,-3 3-1 0,-4-3 0 15,-3 2 0-15,-6-1 4 0,9-1 0 0,-5-2 1 16,-2 0-3-16,-8 0 2 0,-5 0-2 16,-16 0-1-16,-4 0-5 0,-4 0 2 0,-5 2-2 15,0-2 2-15,-4 2 0 0,-4 0 0 0,-3 1 4 16,-4-1 2-16,-3-2-3 0,1 2 1 0,-3-2 0 16,1 2 0-16,-3-2 0 0,0 0 2 15,-13 0 0-15,7 0-1 0,-1 0-4 0,5-2 2 16,-2 2-3-16,2 0 2 0,-2 0-6 0,2 0-2 15,0 0-2-15,4 2-5 0,-1-2 5 0,-1 0-3 16,0 0-1-16,0 0-2 0,-2 0 14 16,0 2-2-16,0 1 0 0,0-1 2 0,0 2-3 15,0 1 1-15,0 1 1 0,0 1 0 0,0 2-2 16,0 2 4-16,2 2-4 0,-2 5 2 0,3 1-2 16,-3 1 3-16,4 2-1 0,-2 3-1 15,0-1 0-15,3 0 2 0,-1 2-2 0,1-1 3 16,-1 3 1-16,0 3 2 0,1 5-3 0,-1 8-1 15,-2 2 3-15,1 5-4 0,-3-3 3 0,-3 5 2 16,1-4-5-16,0-3 3 0,2-2-3 16,2 2 0-16,0 3-1 0,3-3 3 0,-1-2-1 15,1-4 2-15,-1-7 0 0,0-7 1 0,1-1-4 16,-1-1 0-16,1 0 0 0,-1 3 1 0,3-1 3 16,-1 1-2-16,1 1-1 0,-3 1 1 15,1-5-2-15,-1 0 1 0,-2-6 1 0,1 0-2 16,1-7-1-16,-4-2 1 0,2-1-2 0,0 1 1 15,-2-4-1-15,3-1 3 0,-1-2-3 16,-2 0-1-16,-2-13 0 0,2 7-6 0,-3 2-14 16,3 0-10-16,0 4-20 0,0-4-39 0,3 8 6 15,-3-4-111-15,2 3-65 0</inkml:trace>
  <inkml:trace contextRef="#ctx0" brushRef="#br0" timeOffset="82026.386">11190 13258 313 0,'-22'9'106'15,"4"-9"-80"-15,5-5 27 0,2 1-33 16,2-3 7-16,2 3-8 0,3-1-7 0,10-1-5 16,-1 4-1-16,-3 2-11 0,-6-3 3 0,4 3 7 15,2-2-3-15,5 2-1 0,-3 0 5 0,7 0-2 16,7 0 5-16,1 0-5 0,6 2 6 16,3-2 1-16,5 3 3 0,7-3-4 0,4 0 6 15,22 0-3-15,3 0 2 0,1-5 2 0,29 3-4 16,-1-2-2-16,27-1 2 0,-15-1 5 15,25-1-5-15,-56 5-4 0,9-5 6 0,1 5-6 16,-1 0 2-16,0 2-3 0,2-3-2 0,1 3-2 16,1 0-1-16,1 0 0 0,2-2 1 0,2-4 2 15,2-1-4-15,-2-6 4 0,2 0-2 0,1-3 2 16,-8 1-4-16,-1 1 0 0,-3 1 1 16,0 4-2-16,-6 1 2 0,-3 1-1 0,-11 3 2 15,1 4 1-15,1-3-1 0,-1 6-3 0,-12-3 3 16,2 4-3-16,-10-4 1 0,-1 4 0 15,-1-4-2-15,1 5 0 0,-4-3 0 0,0 0 0 16,-8 5 1-16,-3-3-1 0,-9 1-1 0,-2-1 0 16,-2 3 1-16,-2-3-3 0,-5 1-4 0,-2 1-8 15,-5 1-7-15,1-3-11 0,0 3-2 0,-3-3 4 16,0 3-29-16,-4-1-8 0,0 1-7 16,-2 2-10-16,-4 0-122 0,-3-1-25 0</inkml:trace>
  <inkml:trace contextRef="#ctx0" brushRef="#br0" timeOffset="82963.639">13765 12998 114 0,'-11'11'204'0,"4"-2"-100"0,1-5-52 0,1-2-20 15,10-6-9-15,-3 2 7 0,0-1-6 16,-2 3-9-16,0-2-5 0,2 2 3 0,-2 0 1 16,0 0 2-16,0 0-1 0,0 0 0 0,0 0-3 15,0 0-3-15,0 0 3 0,-2 0 1 0,2 0-17 16,0 0 0-16,2-2 2 0,1-5 2 15,5-4-2-15,-1-2 0 0,2-2 0 0,2-5 3 16,-2-2 6-16,-1 0 0 0,1-5 3 16,0-1-5-16,-5-1 0 0,5-13 1 0,-2 0 8 0,-3 0-6 15,1 0 2-15,-1-2-1 0,-2 2-5 16,1-11-4-16,1 3 4 0,-2-1-1 0,0 0-3 16,3-13 1-16,-1 3-3 0,-2 3 2 0,3 5 0 15,-5 7 0-15,2 2-2 0,0 4 1 16,0 1-1-16,-2-3 0 0,3-2 0 0,-1-3-1 15,0 3-1-15,5 0 1 0,-3 7-2 0,3 6 3 16,-3 2-3-16,3 3 3 0,-1-1-2 0,1 1 2 16,0 1-7-16,-3 1 7 0,3 0 0 15,-3 4 1-15,3 0 0 0,-3 5 0 0,0-1 3 16,1 3-2-16,-1 4 0 0,-2 0 0 0,3 3-2 16,-1-1 0-16,1 3 1 0,-1-1-3 0,0 1 3 15,3 4-2-15,2-2 3 0,2 2 1 0,2 0-3 16,3 0 3-16,-1 2-1 0,3-2 0 15,6 4 0-15,2-1 1 0,12 1-1 0,4 0 1 16,4 3-2-16,0-3 2 0,1 1-1 0,3 4 1 16,-3-5 0-16,-3 1 0 0,2-3-4 15,3 0 5-15,6 2-1 0,-2 1-2 0,-5 1 3 16,1-1-3-16,-7 4 3 0,-1-3-2 0,6-1 1 16,3-1-1-16,10 0 2 0,2 3 1 0,-3-3-1 15,-4 1 0-15,0-1-3 0,1 1 2 16,5-3 1-16,8 0-1 0,-5 3 4 0,-5-1-2 15,-6 0 1-15,2 1-3 0,-2-3-1 0,2 2 3 16,3 1-1-16,-3-1 1 0,-9-2 2 0,-4 3 3 16,-7-1-5-16,3-2-1 0,-1 1-1 15,5-1 1-15,2 0 1 0,-2-2-1 0,-5 0-1 16,-3 0-1-16,-8 0 0 0,-4 2 0 0,-2-2 1 16,-5 2-1-16,-4-2 1 0,-2 0-1 0,-4 0-1 15,1 0 2-15,-4 0-1 0,-10 0 0 16,3 0 2-16,1 0-4 0,2 0-5 0,2 0-12 15,-3 0 1-15,3 0-17 0,0 0-21 0,-2 0-22 16,2 0-18-16,0 0-102 0,-2 0 59 16</inkml:trace>
  <inkml:trace contextRef="#ctx0" brushRef="#br0" timeOffset="84635.193">13090 7666 62 0,'0'-11'76'0,"-2"0"22"0,-2 0-9 0,4 0-33 16,-5 0-33-16,5 5-6 0,-2-3-7 0,0 2-6 15,2 1 0-15,0 1-3 0,-2 1-5 16,2 1 2-16,0-1 0 0,0 4 2 0,0 0 3 16,2 2 3-16,0 5 14 0,0 2-9 0,3 2-2 15,-3 9-5-15,2-1-1 0,-2 8-1 0,1 6-1 16,-6 15-1-16,3 5-1 0,-2 11 5 16,-2 22 5-16,-1-4 7 0,3 11-3 0,2-23 0 15,0-13 5-15,2-8 1 0,1-5-1 0,-1-4 1 16,-2-3-8-16,2-6-6 0,0-2 4 15,-2-3-5-15,2-6 4 0,1-2 0 0,1-5 4 16,-2-4-7-16,0-1-2 0,3-1-2 0,-3-2 0 16,0-3-2-16,1-11 2 0,-3 4-2 0,0 3 1 15,0 0-6-15,0 0-5 0,0 2 3 0,0 0-8 16,0 4-78-16,0-2-64 0,-3-2-86 16</inkml:trace>
  <inkml:trace contextRef="#ctx0" brushRef="#br0" timeOffset="85400.614">13198 6720 2 0,'3'-11'45'0,"-1"-2"-11"16,-2 2-6-16,2 0 37 0,0 2-11 0,-2 3-9 16,2-3-20-16,-2 2 25 0,0 3-21 0,0-3-9 15,-2 3-4-15,2 2-11 0,-2-5 2 16,2 5-5-16,-4 0-5 0,1-1-1 0,-1 1-2 16,-3 2 1-16,1-2 2 0,-1 2 3 0,-2 0-1 15,-2 2 4-15,-2 3 3 0,-5 1 0 16,1 3 7-16,-3 4-1 0,0 3-2 0,-2 1-1 15,0 3-5-15,-2 13-2 0,-3-2 1 0,5 2 2 16,2-2 0-16,3 0-2 0,-3 0 2 0,4-3-1 16,3 3 0-16,2 0 2 0,-2 0 1 0,4 9 2 15,0-1-3-15,5 1 2 0,2-2-4 16,2-3 2-16,4 0 3 0,0-4-3 0,5-5-2 16,2 1 3-16,3-7 2 0,1 0 2 0,5-5-2 15,0-2 5-15,6 1-7 0,5-6 0 16,4 1-5-16,5-2 4 0,4-3-4 0,9-6 5 15,-2 2-1-15,-7-2-2 0,-7-3 5 0,-1 1 16 16,-8-3-7-16,1 3 2 0,2-5-6 0,0 0-4 16,2-2-3-16,4-2-4 0,-2-2 2 0,1-1 2 15,-1-4 2-15,-9 0-2 0,1 1 2 16,-12-6 1-16,3 6-1 0,-5-4 1 0,-4 1-1 16,0 0 5-16,-3-2-7 0,-3-2 2 0,1-3-4 15,-4 0 0-15,-2 1 0 0,-3-1-4 16,-1 0-2-16,-3 1 0 0,-2-1-1 0,0-2-1 15,-4-4 2-15,-5 0-2 0,-2-3-2 0,-3-2 1 16,1 7-2-16,-5 3 1 0,1 10 4 0,-1 0 1 16,-4 4-2-16,-2 5-2 0,0 5 1 15,4-1-1-15,2 5-4 0,0-2-2 0,3 4-6 16,-1 2-18-16,3 2-26 0,-2 3-7 0,-1 4 10 16,1 0-9-16,-1 9-14 0,1 2-66 0,-3 17-83 15</inkml:trace>
  <inkml:trace contextRef="#ctx0" brushRef="#br0" timeOffset="86822.118">15141 8182 34 0,'2'0'109'0,"2"-2"-38"0,1 0-4 15,-3 0-13-15,2 2 2 0,-4-5-30 0,3 1-3 16,-1-1-4-16,-2 1 0 0,2-3 1 0,-2 3-9 15,2-3-1-15,-2-1 2 0,0 3-1 16,0-1 2-16,0-1-5 0,2 0-1 0,-2 3-5 16,3-3 1-16,-3 3-5 0,2-1 5 0,-2 3-4 15,0 0 0-15,0 0 0 0,0 0 2 0,0 2-2 16,-2-3 2-16,2 3-1 0,0-2 2 16,0 2 4-16,0 2 1 0,0 1 10 0,2 1 2 15,-2 0 5-15,0 7-9 0,2 0-2 0,0 3-4 16,-2 6-1-16,5 2 2 0,-5 13 2 0,4 5-2 15,-2-1 0-15,3 3-1 0,-1-2 3 16,1-3-6-16,1 1-1 0,-1-3-1 0,3 5-2 16,1-3 1-16,-2-6 0 0,-1-2-3 0,1-5 4 15,-3-4-3-15,1 0 1 0,-3-7-2 0,0 2 2 16,3-4-1-16,-5-2 1 0,2 0-3 16,0-5-2-16,-2 1 2 0,0-3 0 0,0 0-1 15,0-8 5-15,-2-1 1 0,2 5 2 0,0 0 8 16,-2 2 9-16,2 0 5 0,0-3-8 0,0 1-13 15,2 7-1-15,-2-5-3 0,0-5-2 16,0 1-1-16,-2-1-2 0,2-6 1 0,-3-2-2 16,1-2 1-16,-2-5-1 0,2 0 1 0,-1-4 1 15,-1 0-1-15,0-3-1 0,-3-2 0 0,3-1-1 16,-3-4 1-16,0-7 1 0,-1 1-4 16,1 2 2-16,0 3-8 0,1 4 3 0,-1 0-1 15,3 5 0-15,-3 2 1 0,3 2-4 0,-1 2 0 16,1 0-8-16,2 7 5 0,-1-1-12 0,3 3-23 15,-2 5-23-15,0 1-27 0,4 5-76 16,-4 5 36-16,2-7 8 0</inkml:trace>
  <inkml:trace contextRef="#ctx0" brushRef="#br0" timeOffset="88228.005">17509 11803 282 0,'11'-3'59'0,"-7"-1"0"0,3 0-41 0,-3-1-11 16,-2 1 13-16,1-3-4 0,-1 3 15 0,0-1-17 16,-2-1 0-16,2 1-2 0,-2-1-3 15,2 1 1-15,-2-1-7 0,3-1 0 0,-3 3 0 16,4-3 0-16,-2 0 2 0,1 1-1 0,3-1 2 16,1-2-6-16,-1 3 0 0,3-1-1 0,2-2-2 15,2-2 2-15,3 0 0 0,-1 2-1 0,5 1 2 16,0-1-1-16,4 0-2 0,5 0 1 15,2 0-1-15,0-2 1 0,0 5-1 0,-1-3-1 16,-3 4 1-16,-1 5 0 0,-4-2 1 16,-4 4-1-16,-5 3 3 0,-2 2 1 0,-2 1-1 15,-2 6 5-15,-5 1 12 0,-2 5-9 0,-5 4-2 16,-1 7 7-16,-7 2-1 0,-5 7 4 0,-13 10-5 16,-4 3 5-16,-3-6 1 0,-12 6-3 0,8-12-3 15,6-12-3-15,8-2 3 0,4-8-5 16,2 1-2-16,2 2-2 0,2-2 2 0,3-2 0 15,-1 2-2-15,3-3 1 0,4 1 1 0,2-5-4 16,3 0 2-16,0-2 2 0,4-4-1 0,0 2 4 16,0 0 6-16,2-1 4 0,4 1-2 15,3 0 8-15,7 0-5 0,6 0-4 0,6-5 2 16,8 1-6-16,6-1 5 0,24-8-7 0,2-5-2 16,18-4 0-16,-7-5-2 0,-6 5-1 0,0-3 1 15,0 1-5-15,-9-1 2 0,-5-1-3 16,-8 1-2-16,-3-1 3 0,-1 1-4 0,-1 3-10 15,-2 2-14-15,-4 2 0 0,-5 3-29 0,-4-1 0 16,-5 3-49-16,-4 1 16 0,-2-1-131 16,-2 2-33-16</inkml:trace>
  <inkml:trace contextRef="#ctx0" brushRef="#br0" timeOffset="89087.288">16281 11498 38 0,'-5'11'108'0,"1"-4"-27"0,-1-3-21 15,1-1 13-15,0-1-21 0,1-2-19 0,-1 2 8 16,4-2-14-16,-2 0-22 0,0 2-3 0,2-4 2 15,4 2-1-15,0-2 0 0,3 2-1 0,2-2-2 16,4-1-1-16,3 1 0 0,-1 0 0 16,5 0 1-16,0 2-1 0,2-2-1 0,2-1-3 15,-2 3 3-15,4 0 0 0,-1 0 1 0,8 0-1 16,-2 0 2-16,-3 0-1 0,-1 0 1 16,-1 0 2-16,-4 0 4 0,0 0 1 0,-2 0 0 15,-4 0 4-15,-1 0 3 0,-4 3-3 0,0-3 2 16,-4 0-1-16,-3 0 4 0,-4 0-4 0,0 0-5 15,0 2 3-15,0-2-5 0,0 0-2 0,5 0-4 16,-3 0-1-16,0 0-1 0,0 0 0 16,0 0 1-16,1 0-3 0,-3 0 3 0,0 0 2 15,0 0-4-15,0 0 3 0,0 0 2 0,0 0-1 16,-3 4 3-16,3 1-2 0,-2-1 4 16,0 3 6-16,2 1-1 0,-4 1 1 0,1 2-4 15,1 5-2-15,-4-1 2 0,3 3 0 0,-3 10-2 16,-1 3 2-16,3 2 4 0,-1 7-1 0,3 4-3 15,-2 9 0-15,-3 20-1 0,0 4-2 16,-1 29-2-16,1-3 0 0,-4 30-1 0,2-49 0 16,0-3 2-16,3-1 0 0,-3-8-1 0,4-1 3 15,1-18-1-15,2-9 7 0,0-18-1 0,4-1 0 16,-2-8-5-16,2-1 2 0,0-5-1 16,0-3 2-16,1-3 0 0,-1 2 1 0,-2-3-4 15,2 0-3-15,0-15-1 0,0 7 2 0,-2 2-4 16,0-1 2-16,0 3-2 0,0 0-1 0,0 0 0 15,0-2-3-15,0 2-8 0,0-2-12 16,0 2-3-16,0 0-11 0,0 4-49 0,0-1-23 16,-2-3-61-16,0-3-135 0</inkml:trace>
  <inkml:trace contextRef="#ctx0" brushRef="#br0" timeOffset="89321.602">16173 13004 8 0,'2'-2'180'0,"0"0"-141"0,2 0-41 0,-4-1-2 0,5 1 2 15,-3-2 0-15,2 4-15 0,-1-5-56 16,-1 5-49-16</inkml:trace>
  <inkml:trace contextRef="#ctx0" brushRef="#br0" timeOffset="91242.975">16356 12837 56 0,'-14'-3'174'0,"3"1"-76"0,3-2-30 0,1 4-42 16,-2-5 7-16,3 5 0 0,1-4 0 0,1 2-16 15,2 2-6-15,-1 0 1 0,1-2-3 0,0-1-9 16,2 3-4-16,-2 0 3 0,2 0 6 16,2 3 0-16,0-1 5 0,3 2-1 0,1 3-4 15,5 2 0-15,0 2-1 0,2 4 1 0,1 5 1 16,3 2 0-16,1 5-2 0,6 12 0 15,0 1-4-15,1 2 2 0,1-3 0 0,-4 1 7 16,5 6 6-16,-5-4 2 0,-5-11 0 0,-3-2-2 16,-1-7-6-16,-4-2-3 0,-3-5-1 15,-1 1 0-15,-1-8-1 0,3 3-2 0,-7-6 4 16,4-1 3-16,-8-8 3 0,4-1-3 0,-3 5 1 16,3-2 0-16,0 0-1 0,-2 2-1 0,4 4-1 15,1-4-7-15,-3-2-2 0,0-2 0 16,2-1-1-16,0-3 1 0,-2-6-1 0,0-3-2 15,-2-1 1-15,0-2 1 0,-3-2-5 0,1-6-4 16,-3-1 3-16,-2-2 1 0,1-2 2 0,-8-13 2 16,3 4 6-16,0 2 1 0,-1 5 3 0,3 4-2 15,3 4-3-15,-3 3 0 0,2 7-1 16,0-1 0-16,0 5 0 0,3 2 1 0,-1 2-3 16,2 0 1-16,1 2-7 0,0 3-1 0,-1 0 1 15,5 1-3-15,-2 8 2 0,2-3 2 16,0-2 8-16,0 2 0 0,0-2 0 0,0 0 1 15,0 0 1-15,0 0-1 0,2 2-3 0,-2-2 3 16,0-4-1-16,0 2 1 0,5 0-2 0,-1 2 1 16,5 0 0-16,2 0-2 0,0 0 1 0,7 2 1 15,1 0-1-15,3 0 0 0,1 0 0 16,10 3-1-16,2 1 1 0,-4-1-1 0,4-1 0 16,-6 1 2-16,2-3-1 0,-3 0 1 0,1 0-1 15,-5 1 1-15,3-1-2 0,-5 2 2 16,-3-4 0-16,1 2 1 0,-4 1-1 0,-1-3 1 15,-4 0 0-15,-4 2-2 0,-1 0 1 0,-6-2-2 16,0 0 2-16,0 2-2 0,0-2 1 0,0 0 0 16,-2 0 1-16,2 0-2 0,2 2 1 0,3-2 3 15,-3 0 1-15,-2 5 0 0,2-1 4 16,-6 3-2-16,-1 2-3 0,-1 4-1 0,1 4 0 16,-6 1-2-16,3 2 2 0,-12 13 1 0,2 2-3 15,-2 1 1-15,3-3-2 0,-3 2 2 16,0-2-1-16,0-2 2 0,-2 0 6 0,4-3 1 15,1-3-3-15,1-5-1 0,3-5 0 0,4-2-1 16,-2-2-2-16,7-6 1 0,-1-5 2 0,5 0 1 16,-2 0 0-16,2-3 0 0,0 1 0 15,0 2-1-15,0 0-2 0,0 0 5 0,0 0-6 16,2 0-1-16,-2 0-1 0,0 0-2 0,0 0 0 16,-2 2 0-16,0 1-1 0,2-3-1 0,0 0-3 15,2 0 4-15,0-3-2 0,3-3 1 16,-1-1 1-16,3-2 0 0,2 1-1 0,0-6 2 15,-1 1 1-15,3 0 2 0,-2 0-2 0,2-3 3 16,0 3-3-16,-2 0 4 0,0 0-2 0,0-3 4 16,0 5-1-16,-5-2 2 0,3 2-3 15,-1 0-2-15,-1 0-3 0,-3 4-1 0,2-2-5 16,-2 3 4-16,1-1-6 0,-1 0-1 0,-2 1-1 16,2 1 0-16,-2 1 4 0,0 0 4 15,0-3-1-15,0 3 5 0,0-1 0 0,0 1 2 16,-2-1 3-16,2-1-2 0,0 4 2 0,-2-1-4 15,-1-1 1-15,3 2-1 0,0 0-2 0,0 2 0 16,-2 0 1-16,2-3-3 0,0 3-4 0,0 0-3 16,-2 0 0-16,2 0-5 0,0 0 2 15,0 0 0-15,0 0-3 0,0 0 9 0,0 0 3 16,0 0 3-16,0 0 0 0,0 0 3 0,0 0 0 16,0 3 1-16,0-3 1 0,0 0 2 0,0 0 4 15,0 0-4-15,0 0-3 0,-2 0-1 16,2 0-2-16,0 0 0 0,0 0 1 0,0 0 0 15,0 2-4-15,0-2-1 0,0 0-4 0,0 2-2 16,0-2 6-16,0 0 4 0,0 0-1 16,0 0 2-16,0 0 0 0,0 0 0 0,0 0 0 15,0 0 2-15,0 0 8 0,0 0-5 0,0 0 3 16,0 0-1-16,-2 0-4 0,2 0 0 0,0 0-2 16,0 0 0-16,0 0-1 0,0 0-1 15,0 0-6-15,0 0 1 0,0 0 3 0,0-2-4 16,0 0-1-16,2-5 0 0,0 0 1 0,-2-2 8 15,4-2 1-15,-1-2-1 0,1 0 0 0,0-2 6 16,1 1 5-16,-3-1 2 0,0 4-7 16,3-2 1-16,-3 2-4 0,-2 2-2 0,2 0-4 15,-2 2-1-15,-2 1-4 0,0 1-3 0,-1 3 7 16,-3 0 0-16,-3 2 1 0,-4 2 0 0,0 7 1 16,-3 2 0-16,-2 7 0 0,-1 1 0 15,-3 4-1-15,-5 12 1 0,-2-2 0 0,5 0-1 16,2-4 2-16,2-5 0 0,5-4 0 0,2-3 1 15,4-3 5-15,0-6-1 0,5 3 3 0,4-6-2 16,-3-3-1-16,3-2 1 0,0 0-3 16,-2 2-4-16,2-4 0 0,0 2-1 0,5-4 2 15,-1-5-3-15,7-2 3 0,0-5 0 0,2-1-2 16,3-1 1-16,-1-4 1 0,3-2-1 0,-1 2-2 16,-1-3 2-16,1 3 1 0,3-6 0 15,0 1-4-15,-2 5 5 0,-5 5 1 0,-2 1-5 16,-2 5-2-16,-2 2 2 0,-1 3-12 0,-1 1 7 15,-3 1-1-15,-2 4 6 0,2-2 2 0,-4 2 1 16,-3 4 0-16,1 3 0 0,-5 4-2 16,2 2 3-16,-4 0-1 0,0 3 0 0,3-5 0 15,-1 2 5-15,-2-2 1 0,6-2 0 0,-1-3-3 16,1 1 1-16,1-3 0 0,0 1-1 0,4-1 0 16,-5-2 0-16,5 1-8 0,-2-3-1 15,2 0 0-15,0-3-1 0,2-3 4 0,0-1 1 16,1-2 3-16,1-2-4 0,3-2 2 0,-3 0-2 15,0 0-1-15,1-1 0 0,-3 3-1 16,2 3-3-16,-1-1 0 0,-1 2-6 0,-2 3-3 16,-5-1-24-16,1 5-8 0,-7 0-29 0,-2 5-7 15,-7 1-127-15,-2 8-23 0</inkml:trace>
  <inkml:trace contextRef="#ctx0" brushRef="#br0" timeOffset="92555.133">8932 11291 186 0,'9'13'122'0,"-3"-8"-60"0,1 1-46 0,-5-6-11 16,0 0 12-16,-2-2-2 0,0-2-9 0,-2 2-4 16,0 2-2-16,2-3 0 0,-7 1-3 0,3 0 5 15,-5-2 1-15,-2-1-5 0,-4 1 2 16,-1-1 3-16,-4-1 8 0,-2 1-8 0,0-1 1 16,-2-3 3-16,-2 0-8 0,-1 0 1 0,1 0 3 15,-14-6 0-15,5-1 1 0,-3 1 1 0,3 0-2 16,-5-1 4-16,3-1 5 0,-14-6-3 15,5 1 1-15,4 3-4 0,4-1 5 0,5 2-4 16,7 0 5-16,4 5-5 0,0-2-1 0,4 2-1 16,3 2-2-16,-1 2-3 0,3 0 0 0,2 2-3 15,2 3 0-15,0 2 1 0,-2-1-1 16,2-1 0-16,3 4-3 0,-3 0 0 0,5 2-2 16,-3 0 2-16,0 3 5 0,1 4 0 0,1-3 2 15,1 8 2-15,2 1 2 0,0 0-3 0,-1 7 0 16,6 1 0-16,-1 3 8 0,0 0-2 15,2 3 0-15,3 0-5 0,0-1-1 0,1 3-2 16,-1 0 3-16,2 2-3 0,0 7 2 0,4 11 0 16,0 4 2-16,-4 0-3 0,4 13-2 15,-2-13 3-15,-2-4-3 0,0-5 3 0,0 1-3 16,-1 1 2-16,-3 1-1 0,2-5 0 0,-3 2 4 16,-2-4-2-16,3 0 2 0,-3-2 5 0,0-1-7 15,2 8-1-15,-4 1 3 0,0 7 0 0,-2 3-5 16,2-1 1-16,5-2 2 0,-5 4-4 15,4 1 3-15,-4 8-2 0,4 5 1 0,-1-11 0 16,1 0 0-16,3-7 1 0,-1-5 9 0,1-5 1 16,-1-8 7-16,-1-11-4 0,4-1-3 15,-3-3-3-15,1-5-1 0,0-1-3 0,-1-5 1 16,-1-2 0-16,-1-3 3 0,0 1-3 0,-1 0 2 16,-1-5 3-16,-4-11 7 0,-1 5-4 0,3-1-5 15,0 5-7-15,0-2-2 0,0 2-3 0,0-2-17 16,0 2-5-16,-2 0-55 0,4 2-17 15,-2 0-154-15,0-4-18 0</inkml:trace>
  <inkml:trace contextRef="#ctx0" brushRef="#br0" timeOffset="93398.662">7750 12764 441 0,'-4'11'102'16,"1"-4"-58"-16,-1-7-5 0,0 2-23 0,1-2-13 15,1 0 0-15,0 0-12 0,0-2 1 16,2 2-2-16,2 2 5 0,-2-2 5 0,2 2-3 15,3 0 2-15,3 3 0 0,3 1-3 0,5 3 4 16,2 0-3-16,1 2 6 0,6 2 4 0,1 3-5 16,16 8-3-16,-2 0-4 0,-1 5 4 15,1-1 1-15,-2 3 0 0,-1-2 0 0,5 11 6 16,-5-7-1-16,-8-2 6 0,-5-7 4 0,-2-4-4 16,-4-3 5-16,-5-3-3 0,-2-6-1 0,-2-1 4 15,-2 0-1-15,-3-5 4 0,1 0 3 16,-12-6 7-16,5-1-5 0,0 3-1 0,2 2-3 15,2 2-11-15,0-2-7 0,-4-2-6 0,-3-2-4 16,1-3 1-16,-3-2 0 0,-4-4-4 16,0-5-1-16,-4-2-21 0,-3-4 10 0,-4-5 7 15,0-1-2-15,-15-12-7 0,4 0 13 0,-5 4 0 16,3 3 0-16,-3 0 7 0,1 2 7 0,-10-5 1 16,6 5-3-16,3 4 5 0,5 5-1 0,4 4 0 15,3 5-1-15,2 2 2 0,2 4-2 16,6 2 0-16,1 3 1 0,6 2-3 0,0-1 0 15,2 1-4-15,5 2-14 0,11 5-10 0,-4-3 0 16,-10-2 16-16,5-2 20 0,5 2-2 16,3 2-2-16,-1-4 2 0,6 2 0 0,7-3-5 15,2 1 1-15,7 0-1 0,4-5 1 0,6 3-1 16,19-5 0-16,1-2 1 0,-1 2 1 0,-1-6-1 16,16 0-1-16,-3-3 0 0,-8 2-1 0,13-3 0 15,-15 8-2-15,-16 2 0 0,-7 2-1 16,-10 5 1-16,-5 0 1 0,-3 2-1 0,-8 2 2 15,-2 0 0-15,0 3 0 0,-2-1 0 0,-3 3 1 16,1-3 0-16,-1 7 0 0,-4-2 3 16,2 6-2-16,0 5 6 0,-4 0 0 0,0 6 3 15,-2 3-7-15,-3 4 2 0,-4 11 0 0,-5 0-1 16,-1 0 0-16,-1 1-3 0,-2 3-2 0,-10 9 2 16,-4 5-2-16,4 0-1 0,-6-3-1 15,8-8 1-15,-3-7-1 0,4-4 1 0,3-7 1 16,6-4 1-16,3-7-1 0,4-5-1 0,2-1 2 15,3-7-2-15,3-3 2 0,1-1 0 0,2-1 5 16,-2-2-2-16,6-11-1 0,-1 5 1 16,-1 2-3-16,0 0-1 0,0 2-2 0,-2 0 1 15,0 0-5-15,0-3-10 0,0 3-10 0,0-2-12 16,0 2-16-16,0 0-14 0,0 0 4 0,0 5-34 16,-2-5-38-16,0 4-83 0</inkml:trace>
  <inkml:trace contextRef="#ctx0" brushRef="#br0" timeOffset="94101.6">7340 9653 310 0,'11'26'103'0,"-4"-10"-70"0,-3-7-15 0,0-3-19 15,-1-12-11-15,-3 1 6 0,2 10 7 0,0-1 9 16,2 0-5-16,1-1 7 0,1-1-2 16,3 0-2-16,-2 2 3 0,2 1-4 0,2-1-1 15,0 3-2-15,0-1 7 0,-2 1-4 0,2 2 5 16,-3 2-8-16,4 0 0 0,-4 2-2 16,-1 0 2-16,0 5 0 0,-1-3-2 0,-4 5 3 15,1-2-3-15,-3 2 2 0,-3 0-5 0,3-3 3 16,-2-1-4-16,0-1 4 0,0 1-1 0,0-5 0 15,2-3 1-15,0 1 1 0,0-4 2 16,-3 1 3-16,3-1 1 0,3-3-1 0,-1 0-3 16,0 0 3-16,-2 1-1 0,4-1-1 0,1 0-2 15,-3-2 0-15,2 2 2 0,5 0 1 0,-2 1-5 16,6-3 2-16,0 0-4 0,7 0-3 16,2-3-1-16,5-1 0 0,4 0 4 0,2-3-2 15,2-2 1-15,2 0-1 0,-1-2 1 0,6-4 1 16,-1-1-2-16,-1 3-1 0,0 2-2 0,-3 2-9 15,1 3-19-15,-5 1 1 0,-5 3-6 16,-3 2-16-16,-5 2-19 0,-5 3-2 0,0 1 10 16,-4-1-25-16,0 1-25 0</inkml:trace>
  <inkml:trace contextRef="#ctx0" brushRef="#br0" timeOffset="94414.023">8235 9728 39 0,'-11'-20'63'0,"2"0"15"0,-2-2-19 16,2 0-28-16,1 0 3 0,-1 0-14 0,0 0 20 15,-2 2-11-15,2 0-2 0,0 3-5 0,3-3-2 16,-3 7 9-16,2-3 2 0,1 7-7 16,1 0-12-16,1 3-7 0,2 4-5 0,-3 8-2 15,5-4 3-15,0-4 2 0,0 4 17 0,5 3 0 16,-1 6 9-16,0-5 0 0,3 8-5 15,-2 3-12-15,3 1-2 0,1 4 3 0,0 5-1 16,0-1-2-16,0 7-4 0,-1 2-4 0,3 16 4 16,-2 2-5-16,-2 0 1 0,-1 2 2 0,-3-2 0 15,-1 0 1-15,-2 11-2 0,-5-5-1 16,5-6-2-16,-4-2 0 0,2-3-4 0,-3 3 3 16,3-5-6-16,-2-6 2 0,2-2-5 0,-1-3-39 15,3-4-42-15,-2 4 2 0,4 3-75 0,-2 8-141 16</inkml:trace>
  <inkml:trace contextRef="#ctx0" brushRef="#br0" timeOffset="95726.181">13006 13214 2 0,'3'2'63'0,"-1"2"-10"0,-2-4-5 15,2 3 4-15,0-3-38 0,-2 2-33 0,0-4 4 16,0 2 12-16,3-3 4 0,-3 1 1 0,0 0-1 16,-3 0 7-16,3 0 5 0,0-3 6 15,-2 3 1-15,2-2-2 0,0 1 3 0,0 1 1 16,-2 0 13-16,2 0-8 0,0 2-14 0,0-3-8 15,0 3-4-15,0-2-1 0,0 2 0 0,-2 0 0 16,2 0 18-16,0 2-2 0,2 1 0 0,-2-1 6 16,0 2-1-16,4 3-1 0,-1 2-7 15,-1 2 5-15,0 2-7 0,2 2-2 0,1 3-2 16,-1 2-1-16,1 11 2 0,-1 0-3 0,0-3 2 16,3 3-2-16,0 0-2 0,-3 2 0 15,0-4 0-15,3-1-1 0,-3 1-2 0,-1 0-1 16,1-1 1-16,0-1-2 0,-1 2 2 0,3 1-2 15,-1 1-1-15,1-2-3 0,3-3 2 0,-2-4-13 16,2-2-8-16,-1-2-11 0,1-5-15 16,-2 0-15-16,2-4-17 0,-1 0 31 0,-1-2-133 15</inkml:trace>
  <inkml:trace contextRef="#ctx0" brushRef="#br0" timeOffset="96585.331">13558 14288 48 0,'0'-18'84'0,"0"-2"-1"0,-5-6-33 16,1 1-19-16,-1-3 40 0,-1 1-40 0,-1 1-10 15,-2 1-10-15,1 1-3 0,-1 4 7 0,0 1-3 16,-2 3 0-16,0 1 1 0,0 1-3 16,-2-1-2-16,-3 4-4 0,3 2-4 0,-5 0-8 15,1 3 0-15,1 1 3 0,-1 1 3 0,-1 2 1 16,-2 2 0-16,-2 2-1 0,2 2 1 0,-4 3 1 16,-2 2 0-16,-1 0-1 0,1 4 1 15,-1 0 1-15,1-2 0 0,-1 4 3 0,3 1 7 16,-5 4-4-16,3 0 1 0,-3 2-5 0,5 4 5 15,-7 7 2-15,9 0-5 0,4-2 0 16,3-2 0-16,2-1 0 0,4 1 4 0,0-5-2 16,2 5-4-16,5-3 0 0,-2 3 0 0,6 0 1 15,-2 4 0-15,4 2 1 0,5 0-1 0,2 10 2 16,3-6 1-16,1 1-3 0,-2-5 6 16,3-2-6-16,1 0-1 0,1 0-3 0,2 3 0 15,2 3 0-15,0 3-1 0,2 2 0 0,5-2-1 16,-1-2 2-16,3-3 3 0,-2-8 2 0,0-5 4 15,-3-4 4-15,3-4 2 0,-1-1-4 16,1 0 0-16,2-1 0 0,4-3 0 0,3 2-4 16,6-2-1-16,-2-2-2 0,2 0-3 0,-2-3 1 15,0 1 0-15,-5-5-1 0,1-2 0 0,1-7 2 16,3-4 2-16,4-2-1 0,-1-4 1 16,-1-3 2-16,-2-2-2 0,-5-5 1 0,-6 1 2 15,-2-7 2-15,-3-5-7 0,-4-4 7 0,5-4-1 16,-8 0-2-16,3-5-2 0,0 5 2 0,-6-1-3 15,-1 1-3-15,-8-2 2 0,0-5-2 16,-7-7-2-16,0-2-1 0,-9 3 1 0,0 2 0 16,-7 6 0-16,-1-2-1 0,-5 0-1 0,-5-4 0 15,3-3-1-15,-5 5-2 0,1 7-1 0,-3 6 1 16,-7 6 0-16,-1 8 2 0,-14 1 0 16,0 5 2-16,-7 5-1 0,7 6 1 0,3 2-3 15,1 6-11-15,-4 6-1 0,-2 10-5 0,-7 0-10 16,1 9 2-16,8 0-17 0,6 7 1 15,6 0-14-15,3 4-35 0,1 2-48 0,-3 9-71 16</inkml:trace>
  <inkml:trace contextRef="#ctx0" brushRef="#br0" timeOffset="98038.071">14865 13126 49 0,'-4'13'133'0,"-1"0"-108"0,1-4-17 16,0-3 2-16,-1 1 7 0,1-3-6 0,2 1 0 15,-3-1-8-15,3-4 3 0,-3 2-1 16,3 1 7-16,0-3 0 0,-2 0 0 0,-1 0 22 15,3-3-5-15,-2 1-10 0,-1 2-6 0,3-2-1 16,0 0 1-16,0 2-2 0,-1-2 0 16,1-1-6-16,0 3-5 0,2-2-5 0,0 0 2 15,-2 2-3-15,2 0 0 0,0-2-2 0,0 2-11 16,-2-2-5-16,2 2-12 0,0 0-25 0,-3 0 43 16,3 0 16-16,0 0-15 0,0 2-24 15,0 0-21-15,0 0-53 0</inkml:trace>
  <inkml:trace contextRef="#ctx0" brushRef="#br0" timeOffset="99084.678">14468 13767 73 0,'-2'0'164'0,"2"0"-104"15,-2-4-18-15,2-1-22 0,-2 1-9 0,2 0-1 16,2-1-4-16,0 1-5 0,7-1 4 0,-2-1-4 15,6-1-1-15,0 3 0 0,5-3-2 0,1 3 2 16,4-1-2-16,1 1 2 0,0 2-3 16,2-1 0-16,1 1-3 0,-3 2 4 0,0 0-8 15,1 2 3-15,-5 3 1 0,4-1 8 0,-2 5-5 16,-5 0 4-16,-3 2-8 0,-1 2 4 16,-4 0 10-16,0 3 3 0,-5-1 3 0,-4 3 6 15,0-1 0-15,-2 3-5 0,-5 0 10 0,1-2-5 16,-3-1 0-16,-2 1-7 0,-3-2-2 0,1-1 1 15,-2 0-4-15,-3-1-6 0,3-3 1 16,-1-3-4-16,3-1 2 0,2 0-3 0,-2-3 2 16,4 1 2-16,0-3 1 0,5 0 0 0,-1 0 0 15,-1-6 0-15,4 4 6 0,2 4-6 0,-3-2-6 16,1-2 1-16,2 3 5 0,2-3-6 16,1 2 4-16,1-2-1 0,3 0 0 0,1 0 1 15,3 0 0-15,3 2-2 0,-1 0 2 0,2 3-2 16,3-3 2-16,4 4-1 0,-2 1 1 0,0 2 1 15,-3 2-1-15,3 2-1 0,-2 2 2 16,-3 1-2-16,1 4 0 0,-1 0 3 0,-2 2 1 16,-2 0-1-16,-2 0 10 0,-2-2 1 0,-5-1 2 15,0-1 15-15,-4 0-12 0,-2-5 2 16,-3 0-3-16,-4-2-7 0,-4 0-1 0,-3-4 0 16,-2 2-2-16,-4-5 1 0,0-2-3 0,-3 0-1 15,-2-4-6-15,-1 0 1 0,-1-2-4 0,-2-3 0 16,-5-6-13-16,5 0-15 0,0 2 6 0,4-3-25 15,5 1 0-15,2 2-24 0,2 0-41 16,3 7 25-16,-1-1-75 0</inkml:trace>
  <inkml:trace contextRef="#ctx0" brushRef="#br0" timeOffset="101521.541">11628 13860 206 0,'-6'11'177'0,"-5"0"-104"0,2-5-58 0,0-1 3 15,-2-3-23-15,5 0 2 0,-3 0-3 0,2-2-3 16,3 0 3-16,-1 3 2 0,1-1 16 0,2 4 1 15,-1 3 7-15,3 2-6 0,3 5-6 16,-1 4 2-16,-2 4 5 0,4 13-3 0,-2 5-3 16,3 5 0-16,-1-3 2 0,3 4-1 0,-3-4-5 15,3 14 0-15,0-8 0 0,1-6-1 0,-3 0-1 16,1-4 10-16,1-5 0 0,-3-2 0 0,3-6-3 16,-3-5-3-16,-1-7-1 0,1-1-1 15,-2-6-1-15,3-1 2 0,-5 0 12 0,2-3 3 16,-2-15 11-16,-2 7-3 0,4 8-12 0,-2-4-17 15,0 0-3-15,-2-4-3 0,-1-7-1 16,1 0 1-16,-2 0 4 0,2-3-1 0,-3-3-2 16,-1-3-3-16,1-4 2 0,-1-1 2 0,-1 1 0 15,0-7-3-15,-1 3 3 0,1-3 1 0,-4-16 3 16,0 3 1-16,2-2-1 0,-2 2-1 16,0 4 2-16,0-2 1 0,0 3 4 0,-2-5 7 15,0 4 2-15,1 9-7 0,4 2 0 0,3 5 1 16,1 4-6-16,2 3-3 0,-1-1-2 0,6 3 0 15,-1-1-4-15,4 3 0 0,3 0 3 16,7-1 2-16,-3 3-3 0,7 3-6 0,11 1 2 16,-3 3-9-16,3-1 8 0,-2 7 6 0,0 3 0 15,-5 4 1-15,0 2 0 0,-2 2 2 0,-2 2 3 16,2 3-5-16,-2 4 5 0,-3 0-3 16,3 0 3-16,-2 0-6 0,0-2 2 0,-5 0 3 15,-4-5-1-15,2 1 0 0,-7-3 3 0,-4-2 4 16,4 2-2-16,-4-4 9 0,-4 2-7 0,0 0-1 15,-5 2 1-15,-4-4-2 0,-1 4-2 16,-3-2 0-16,-1 0-1 0,-2-2 0 0,0 2 0 16,3-4-2-16,-3 2-1 0,2-5-2 0,1 0 2 15,-1-1-5-15,0-1 3 0,5 0-9 0,0-2-8 16,0-2-17-16,2 2-7 0,0 0-27 16,0-2-17-16,4-1-62 0,-2 3-75 0</inkml:trace>
  <inkml:trace contextRef="#ctx0" brushRef="#br0" timeOffset="102099.511">11785 13796 398 0,'4'13'108'0,"1"-2"-83"0,-3-2-9 16,0-2-12-16,3-1 4 0,-5 1-6 16,2-3-8-16,0-2 1 0,-2 3 3 0,4-3-1 15,1 2 1-15,-1 3-1 0,3 0 3 0,-1 1-1 16,3 1 3-16,0 2 0 0,2 2 12 15,0 1 5-15,0-1-6 0,5 7 8 0,-3 0 7 16,0 2-1-16,0 0-10 0,1 0 0 0,-1 4 0 16,0-2-2-16,-2 5 1 0,2 2 7 0,-2-2-10 15,0-1-5-15,0 8-2 0,0-5 4 16,0-3-1-16,3-1 1 0,-3-1 0 0,2-4 0 16,-4 0-6-16,4 0 4 0,-2 0-1 0,2 0-5 15,0 0-1-15,1-2 0 0,-1 0-1 16,0 0-3-16,0-2 2 0,1-3-1 0,-1-2-1 15,-2-2 3-15,2 0-1 0,-2-6 2 0,-2 3 2 16,2-1 1-16,-7-2 7 0,3-3 5 0,-3 0-5 16,1-2 7-16,-1-4-8 0,-2-1-5 0,3-6-2 15,-1 0 5-15,1-9-3 0,-1-2 0 16,0-7-1-16,3-1 1 0,-5-6-6 0,3 1 0 16,-1-5 0-16,0-2-1 0,1-6 3 0,-1-23-2 15,3 3-1-15,-1 2 0 0,3-9 1 16,5 13 0-16,-1 7-2 0,0 7-8 0,-2 4 4 15,0 4-1-15,-2 5-3 0,0 6-6 0,-3 5 0 16,-1-1-7-16,1 10-11 0,-1-1-21 0,-1 8-50 16,-4 1-61-16,2 3-84 0,-2 1 55 15</inkml:trace>
  <inkml:trace contextRef="#ctx0" brushRef="#br0" timeOffset="103130.491">14614 6815 144 0,'-7'13'104'0,"-2"-6"-49"0,3-5 13 15,1-4-46-15,-1 0-2 0,-1-3-6 0,3 1-7 16,-1 0-6-16,-1-3-4 0,-1 0 2 16,3 1-4-16,-3 1-1 0,0-1 4 0,-1-1 0 15,1 1 0-15,-2 1-2 0,0 3 2 0,1-2 0 16,-6 4 1-16,3 0-1 0,-4 0 1 0,-5 6 0 16,-9 1 1-16,-6 4-1 0,-2 2 2 15,-3 2-3-15,0 3 1 0,3 2 1 0,-10 4-1 16,12-4 1-16,9-2 1 0,6-3-2 0,7-2 2 15,2-2 2-15,4-2 0 0,3 0 4 0,1-2 0 16,8 1 2-16,-1-1-4 0,7 2 2 16,5 0-1-16,3-3 1 0,4 5-2 0,5-2-1 15,3 2-1-15,2 0-1 0,0 2 4 0,-2 1-2 16,0 1 4-16,-5 3 2 0,1 2 0 0,-5-1-5 16,0 6-2-16,-4-1 3 0,-10 0-4 15,-3-2 0-15,-3 0-1 0,-4 0-1 0,-3-6 2 16,-1 1 1-16,-1-3 0 0,-2-1 4 0,-4-2 1 15,2 0 2-15,-2-2-1 0,-7-3-7 16,0-1 1-16,-4 1 0 0,-11-6-5 0,-5-2 2 16,-4 0-1-16,0 0 0 0,0-3 0 0,0 3-1 15,-3-5 1-15,5 3-3 0,7 0-10 0,2-1-31 16,4 3-25-16,3 0-58 0,2 2-26 0</inkml:trace>
  <inkml:trace contextRef="#ctx0" brushRef="#br0" timeOffset="103739.714">14711 6961 304 0,'-5'17'132'0,"-1"-6"-95"15,1-4 13-15,-3-5-41 0,3 0 0 0,-1-2-9 16,3 0-5-16,-10-2-2 0,7 0 2 16,8 6 2-16,0-1 2 0,-2 3-3 0,2 3 3 15,-2 2-1-15,0 5 1 0,2 3 0 0,1 3 2 16,1 5-3-16,0-1-1 0,-1 3-1 0,-1 4 3 16,2-4-2-16,1 8 1 0,-1-6-2 15,3-4-8-15,-1-8 4 0,5-1 0 0,0-3 7 16,-2-4 3-16,4-2-2 0,-2-4 7 0,0-1 8 15,0-2 2-15,3-2-2 0,-3-2-2 16,2-2-2-16,-2-3-2 0,2-4 1 0,-2 0 0 16,2-2-1-16,-2-5 3 0,-2 1-8 0,4-3 1 15,-2-5 1-15,-2-1 1 0,2 0-3 0,0-5 7 16,0-5 16-16,-4 1 1 0,0 9-6 16,-5 4-1-16,2 8-6 0,-4 1-8 0,2 4-10 15,-2 5-3-15,-4 6-1 0,2 0 2 0,2-6 4 16,-2 6 1-16,-1 3 1 0,-3 3-3 0,4 1 0 15,-5 2-1-15,5 5-1 0,-3-1-6 16,3 3-2-16,0-1 3 0,2 1 4 0,2-3 3 16,3 3 0-16,1-5 3 0,3 1-3 0,2-1 3 15,4-4-1-15,3-3 2 0,9-1-1 0,-1-1 2 16,3-4 1-16,-1-4 1 0,-1-1 0 16,-1-1 3-16,-4-3 3 0,3 0 2 0,-6-4 1 15,1-1 6-15,-2 1-4 0,-3-4 0 0,1-1-4 16,-5-2-3-16,-2 0-5 0,-1-2-3 15,-3 0-2-15,-3-2-2 0,-4 2 2 0,-3-2-9 16,-3-3-6-16,-3 3-12 0,0 0-2 0,-12-5-10 16,1 5-10-16,0 2-15 0,0 8 18 0,-6 6-28 15,-5 5-32-15,-3 10-7 0,-3 6-66 0</inkml:trace>
  <inkml:trace contextRef="#ctx0" brushRef="#br0" timeOffset="104005.269">15432 6884 31 0,'20'6'191'0,"-3"1"-93"0,-1-3-36 16,-5-4-59-16,0 2 14 0,-2-2 14 0,-1 3 8 15,-1 1-8-15,0 0-10 0,-1 3 3 0,-1 4 2 16,-1 0-4-16,3 2-5 0,-5 3 0 0,0 1-5 15,-2 3-8-15,0 2-3 0,0 3-5 16,-2-1-8-16,2 0 7 0,-4 5 3 0,4-7-3 16,-3-2 3-16,-1-1-2 0,2-3 1 0,-1-1-3 15,-1-4-10-15,0-2-6 0,1 0-3 16,-1-2-12-16,0-3-22 0,-1 0-7 0,1 1-21 16,-1-5-31-16</inkml:trace>
  <inkml:trace contextRef="#ctx0" brushRef="#br0" timeOffset="104489.515">15522 6864 373 0,'13'24'122'15,"1"-2"-85"-15,-3-2-47 0,-2-2 18 0,-1-3 6 16,-1-2 10-16,2 3-3 0,2-3-11 15,-2 2-5-15,2 1-3 0,-3-1-3 0,1 1-4 16,-2 1 2-16,0 1-3 0,1 4 0 0,-1-2 0 16,0 0-3-16,-3-5-7 0,3 3 0 0,-5-5-2 15,2 0-1-15,-2-2 6 0,1 0 1 16,-3-2 6-16,0-5 9 0,0 1-2 0,0-3 5 16,-3-2 5-16,3 2 0 0,3 0-1 0,-3 1 2 15,0-6-5-15,-3 1 0 0,3-2-5 0,0-3 1 16,3-2-1-16,-3-4 1 0,2 0-2 15,0-3 0-15,2-3 1 0,3-1 0 0,0-4-1 16,1 1 5-16,1-1 2 0,5-7-4 0,1 5 2 16,3-3-6-16,-3 5 1 0,5 2 0 15,0 0 0-15,2 2 1 0,0 2-3 0,0 3 3 16,0 2-1-16,-2 4-2 0,0 5 1 0,-1 1-2 16,-1 6 4-16,-2 5-2 0,-1 3 3 0,0 3-1 15,-1 5-1-15,-1 3 4 0,-2 3-1 0,-2 1-3 16,-3 3 1-16,-1 0-2 0,-3 1 1 15,-2 8-2-15,-4-5 1 0,1-4 0 0,-1-5-3 16,-1-4 1-16,5-3-8 0,-4-3-14 0,2-1-10 16,-3-4-33-16,3 2-51 0,-2-7 19 15,-3 3-119-15</inkml:trace>
  <inkml:trace contextRef="#ctx0" brushRef="#br0" timeOffset="105067.491">16272 7119 114 0,'31'3'114'0,"0"-6"-59"0,-3-1-15 0,-1-3 7 15,-1-4-6-15,1 0-15 0,-1-2 4 16,1 0 7-16,1-5-13 0,-1-2-1 0,-10 1-6 16,-3 3-8-16,-6-4-3 0,-3 5-7 0,-3-3 4 15,-4 1-7-15,-7-1 3 0,-2 0-2 16,-4 1 1-16,-5 1-1 0,-2 3 1 0,-5 0 2 15,1 6 1-15,-3 3-3 0,3 4 3 0,-3 6-2 16,-2 5 2-16,2 7 0 0,1 2 4 0,-3 2 2 16,-2 13 0-16,6 1 1 0,3-1-6 15,6-2-1-15,5 2 0 0,4-2-3 0,7 0 0 16,2-2-2-16,7-4 3 0,6-5-5 0,0-2 6 16,7-5-5-16,0-2 5 0,2-4-5 0,4-7 4 15,1 0-1-15,2-4 3 0,-1-4-2 16,1-5 0-16,2 0 1 0,-3-5 3 0,1 1-2 15,-2-3 2-15,-3 0 5 0,2-1 0 0,-1-3-1 16,1 2-3-16,-2-2-2 0,-2 4-1 0,-2-2 0 16,-2 7-1-16,-5 2 3 0,-2 6-2 0,-4 1-1 15,-3 2 0-15,0 0 1 0,-1 2 0 16,-1 2-1-16,0 4 3 0,0 3-2 0,0 5 2 16,1 1 2-16,-1 11-1 0,-2 3-3 0,0 11 1 15,-2 2-2-15,-3 8-1 0,-6 30 0 16,-2 8 2-16,-5 33-3 0,7-15 1 0,0 9-2 15,11-67 3-15,3-4-1 0,-1-6 4 0,2-5 10 16,-4-13 0-16,0 2 6 0,-2-7-2 0,2-4 12 16,-4-6 2-16,-1-1-7 0,-2 0-10 15,-4-6-9-15,-2-2-3 0,-7-5 0 0,-2-9 4 16,-4-1 6-16,-1-6 1 0,1-3 2 0,2-8-3 16,-1-10-4-16,3-5-7 0,11 1 2 15,3-3-3-15,10-16-3 0,2 10-2 0,9 8-1 16,3 9-7-16,10 5-12 0,1 10-2 0,12 3-18 15,8 6-26-15,8 1-36 0,7 1-77 0,2 3-184 16</inkml:trace>
  <inkml:trace contextRef="#ctx0" brushRef="#br0" timeOffset="105864.207">17227 10246 58 0,'-5'15'191'0,"-1"-4"-109"16,3 0-22-16,-1 0-60 0,0-2 21 0,1 2 15 16,-1 0 6-16,2 3-19 0,0 1-3 15,-1 7-9-15,-1 0 4 0,2 5 2 0,-3 12 4 16,-1 1-7-16,-1 2 3 0,-2 6 5 0,-4 16-5 15,-2-4-4-15,-1-1-6 0,-2-10-9 0,1-3-4 16,4-6 2-16,4-5 0 0,0-6 3 16,9-5 0-16,0-6-2 0,9-1 6 0,0-6-2 15,4 0 7-15,4-6-2 0,-1 1 2 0,2-3-3 16,1-3 4-16,3-3 1 0,1-3 0 16,3-1 3-16,-4-4 1 0,0 2-5 0,2-2-4 15,-4 0-1-15,0 2-3 0,-2 3-2 0,-3-5-1 16,1 6 0-16,-3-1 1 0,-2-1 0 0,2 3-2 15,-4 2-4-15,2-3-8 0,-2 5-6 16,-1-2-4-16,1 2-6 0,2 0-13 0,-2 2-5 16,-2-2-5-16,2 5-28 0,-3-3-63 0,1 2-56 15</inkml:trace>
  <inkml:trace contextRef="#ctx0" brushRef="#br0" timeOffset="106285.975">18109 10623 135 0,'8'-13'113'0,"-1"-3"-16"0,0 1-51 0,-1 2-21 0,-1 2 2 16,-3 0 7-16,0 2-12 0,-2 0-6 15,0 2-11-15,0 3-5 0,-4-3-11 0,-1 3 3 16,1 0 3-16,-3 1-2 0,-2 1-9 0,3 0-1 15,-1 2 12-15,-4 0 9 0,4 2-3 16,-1-2 0-16,-1 2-1 0,2 3 1 0,-2-1 1 16,1 1 13-16,-3 3 2 0,-3 3 8 0,1 5 2 15,0-3-14-15,2 5-5 0,-2-1-1 0,-1 3-3 16,3 0 5-16,0 0-3 0,5 0 1 16,-1-3-1-16,5 3 11 0,2-2-5 0,4-1 1 15,1-3 1-15,6 1-8 0,2-4-3 0,7-2 0 16,2 0-2-16,13-3-3 0,0-1 2 0,5-5-4 15,-2-5 4-15,-1-1-1 0,-4-3 4 16,-2-2 1-16,-2 0 0 0,-5-4 1 0,0-3 2 16,-4 0 5-16,-5-2 2 0,-1 1-8 0,-3-3-8 15,-5-3 2-15,-1 1-10 0,-5-2-3 0,-5-1 2 16,-1 3 3-16,-3 0 1 0,-4 2-5 16,-5 4 5-16,0-2-6 0,-4 9-10 0,-2 0-16 15,-5 9-15-15,-1 2-8 0,-6 2-28 0,3 7-33 16,-9 8-110-16</inkml:trace>
  <inkml:trace contextRef="#ctx0" brushRef="#br0" timeOffset="106754.603">18957 10480 42 0,'3'6'285'16,"-6"-3"-208"-16,-1-3-55 0,-5-5-9 0,-4 1-3 15,-2-3 7-15,1 5 5 0,1-3-10 0,-2 3-8 16,-3 0-5-16,0 0 1 0,-2 2 1 16,1 2-3-16,-3 0-1 0,0 3 3 0,-1-1 0 15,-7 5-1-15,1 0 0 0,3 4 4 0,1 0 2 16,3 3 0-16,2-1-3 0,3 5-4 15,1 0 3-15,3 0-3 0,6-1-5 0,1 1 5 16,6 0-2-16,2-2 7 0,7-3 8 0,2-2-2 16,2-2 0-16,7-4-4 0,4-3-1 0,3-4 0 15,1-2 3-15,-1-4 1 0,-1-3 5 16,3-2 2-16,-5-2 2 0,0-3 4 0,-2-1-7 16,-2 1 0-16,-2-2-7 0,0 3 0 0,-5-5 0 15,0 5 0-15,-2-3-6 0,-2-2-1 0,0 3-9 16,-5 1 8-16,-2 1 3 0,1 2 10 15,-3 1 1-15,0 4-12 0,0 1-1 0,-9 7-2 16,9-4 1-16,0 4 3 0,-5 2 2 0,-1 4 3 16,-1 3-2-16,-4 2-5 0,0 5-2 0,-4 6 1 15,1 0-9-15,1 4-37 0,0 1-31 16,0-1 21-16,2 1-36 0,2-1-37 0,2-2-43 16</inkml:trace>
  <inkml:trace contextRef="#ctx0" brushRef="#br0" timeOffset="107254.472">19504 10616 209 0,'24'-13'97'16,"-4"0"-8"-16,-9-2-59 0,-2-1-7 0,-2 1 19 16,-3 1 0-16,-4 1-13 0,2 2-17 0,-2 0 0 15,-2 2-8-15,0 3-2 0,-5-3-4 0,-4 2 0 16,-2 1 0-16,-5-1-2 0,-4 5 4 15,-4-3-1-15,-3 8 2 0,-4-1-1 0,-2 0 1 16,2 2-2-16,-2 5 2 0,-3 0 1 0,3 2 5 16,0 5 2-16,1-1 1 0,4 5-1 15,1 2-1-15,-2 9-2 0,7 2-2 0,2-2 0 16,4-3 0-16,7-1-3 0,2-3-2 0,7-2 4 16,4-4-1-16,3-1 6 0,4-3-2 0,4-3-2 15,2 0-1-15,5-3-4 0,4-3-1 16,7-5 2-16,4 0-3 0,18-11 3 0,2-5 0 15,3-1 1-15,-5-5 3 0,6-7 3 0,-10 0 6 16,-16 7-1-16,-2 0-2 0,-7-2-5 0,0 0-1 16,-2 0-2-16,2-5-1 0,1 2 0 15,-3-3-1-15,-2-3-3 0,-3-1-2 0,1-5-4 16,-3-1-2-16,-1-4 7 0,-1 4 10 0,-7 7 12 16,-1 13-1-16,-5 3 0 0,0 6-9 0,-2 4-7 15,2 0 0-15,-5 3 0 0,1 6 2 16,-7 0-1-16,-5 12 7 0,-6 6 7 0,-4 6-8 15,-5 11-1-15,-2 8-4 0,-2 3-2 0,-3 7-1 16,3 7-2-16,-14 26-3 0,12-6 1 0,4-14-5 16,9-11-4-16,8-13-15 0,5-8-11 15,4-8-5-15,5-6-8 0,4-4-22 0,1-7-20 16,-3 0-63-16,2-4-26 0</inkml:trace>
  <inkml:trace contextRef="#ctx0" brushRef="#br0" timeOffset="108035.518">8118 8524 18 0,'14'-9'158'0,"-1"5"-93"15,-4-1-59-15,-1 1-13 0,-1-3 8 16,0 5-9-16,-3 0 7 0,3 2 22 0,-5-2-1 15,0 2 17-15,2 2-6 0,1 2-11 0,-3 3-1 16,2 2-4-16,1 2-9 0,-1 2 5 16,1 2 2-16,-3 5 5 0,2 5 3 0,1 1-1 15,1 16-7-15,-1-2-7 0,-1 4-1 0,1 0-3 16,-5 0-1-16,0-2 0 0,0 8 2 0,2-5 6 16,-2-6-2-16,2-8-2 0,2-4 7 15,1-8 0-15,4-5 0 0,-1-1-2 0,1-9 8 16,5 1 2-16,3-5-6 0,1-5-5 0,4-1 1 15,4-3 4-15,1-2-8 0,-1-2 2 16,3-1 0-16,-5 1 1 0,7-4-3 0,-7-1-5 16,-4 5-1-16,2-1 0 0,-4 6 0 0,2-1-1 15,-1 2 1-15,1 1-3 0,2 1 1 0,0 1-5 16,3 6 3-16,-3 0-13 0,0 0-9 0,0 5-4 16,0 0 4-16,-2 1-7 0,0 3 10 15,-3 0-28-15,3 3-23 0,-5-3-39 0,1 2 1 16,-3 0-43-16</inkml:trace>
  <inkml:trace contextRef="#ctx0" brushRef="#br0" timeOffset="108457.285">9230 8617 252 0,'0'-7'133'0,"0"0"-93"0,0-4-12 0,-3 3-1 16,1 1-3-16,0-2 2 0,0 5-19 0,0-1-5 15,-3 7-5-15,1 1-7 0,4-3 7 0,0-5 0 16,-2 5-2-16,-3 0 5 0,1 2 1 0,-5 5 1 16,0 2-2-16,-6 4 1 0,-1 5 0 15,1 2 0-15,-3 4-3 0,3 2 3 0,-1 1-1 16,1 1 1-16,-1 8-2 0,3-1 4 15,2-4-2-15,4-2 1 0,5-5 2 0,2-2 4 16,2-5 2-16,5 1 15 0,4-7 0 0,0-2-14 16,5-5-5-16,12-1 4 0,-3-3-6 0,12-7-4 15,0-4 0-15,1-2 0 0,2-7 3 0,-5 0 4 16,-4 0 3-16,-5-4 4 0,-1 0 7 16,-8-1-9-16,1 1 12 0,-7 0-12 0,-5 0-13 15,-3-3-5-15,-6 3-3 0,-1-3-1 0,-7 3-10 16,-7 2 6-16,1 0-1 0,-5 2 3 15,-5 5-3-15,-1 2-15 0,-1 4-11 0,-4 2 5 16,4 5-18-16,-4 6-31 0,-9 12-18 0,5 6-46 16</inkml:trace>
  <inkml:trace contextRef="#ctx0" brushRef="#br0" timeOffset="108972.834">9924 8636 250 0,'0'-4'99'0,"-2"-5"-37"0,-7 0-34 0,-4-4-22 16,0 2 1-16,2 2 15 0,-3 0-3 0,-1 3-20 15,2-1-4-15,-5 1 1 0,0 1 2 16,-1 5 2-16,-1-2 5 0,-5 4 6 0,1 3-1 16,0 3-3-16,-3 3 4 0,1 3-4 0,-9 8 2 15,2 4-5-15,6 3-4 0,1 2-4 16,6 0 3-16,4-3-2 0,3 5 2 0,7-2 0 16,1 0-5-16,5-4 2 0,2-5 3 0,3 0 1 15,6-5 4-15,2-6 3 0,5-2 0 0,4-4-4 16,4-3 1-16,3-7-1 0,4-3-5 15,2-6 2-15,1-1 2 0,8-14 7 0,-9 1 3 16,0-3-3-16,-6 0-1 0,0 0 9 0,-7 0 9 16,0 5-3-16,-5-3-10 0,-4 5 0 0,-1-3-5 15,-6 5-3-15,1 2 6 0,-5 3-7 16,-2 1 5-16,0 5 1 0,0 5-2 0,2-1-11 16,-2 3 3-16,-6 12-6 0,3-3 5 0,3-7 3 15,0 2 0-15,0 8 0 0,-2 3 3 0,0 0 5 16,-2 7-10-16,-1 4 3 0,-2 7-7 0,1 0 0 15,1 4-2-15,1-3-9 0,0 6-39 16,4-5-15-16,-3 8 21 0,6-3-7 0,-1-6-60 16,2-1-10-16,3-5-99 0</inkml:trace>
  <inkml:trace contextRef="#ctx0" brushRef="#br0" timeOffset="109472.701">10572 8643 295 0,'5'7'113'16,"-5"-3"-82"-16,-5-4-9 0,1-4-16 0,-3 1 7 16,3 1 11-16,-1-4-14 0,-1 3-9 0,-3 1-7 15,0 0 3-15,0 2 0 0,-4 2 1 0,-2 3 2 16,-3 1 0-16,0 5 0 0,-1 3 3 15,-6 5 3-15,3 6 0 0,-9 8-4 0,3 2 1 16,4 0-3-16,1 1 3 0,4-1-5 0,3-2-7 16,3 0-10-16,9-4 3 0,-3-1 3 0,7-3 9 15,0-6 9-15,7-3 9 0,1-3 7 16,6-6-6-16,1-7 0 0,3-5 2 0,4-4-9 16,2-2 7-16,2-8 1 0,1 1 1 0,-1-4 7 15,-1 0 2-15,-1-5-11 0,0-1 2 16,-2-3-6-16,-2-2 4 0,0-18-4 0,-3 3-8 15,-3-5-3-15,-3 2-2 0,-2-11-2 0,-3 5 2 16,-1 6-6-16,-1-2-7 0,-2-2 9 0,0-2 1 16,3-1-3-16,-3 6 1 0,0 3 6 15,-4 7 2-15,0 11 10 0,0 5 7 0,-3 4-5 16,3 6-3-16,-2 5 1 0,1 2-9 0,1 5-7 16,0-3-8-16,0 7 14 0,2 0 2 0,-5 9 1 15,3 2 0-15,0 11 5 0,-5-4 22 16,3 8-11-16,0 12-4 0,-3 4 1 0,2 9-6 15,-1 23-5-15,1 1-3 0,3-2-4 0,0 0-3 16,2 24 1-16,4-9-3 0,3-13 0 0,4 7-16 16,-2-23-16-16,4-15-28 0,3-8-35 15,-5-6-67-15,2-1-209 0</inkml:trace>
  <inkml:trace contextRef="#ctx0" brushRef="#br0" timeOffset="116627.086">17222 13604 63 0,'2'7'64'0,"3"-3"27"0,-3 3-39 16,0-3 20-16,-2-2-24 0,2 0-28 0,1 1-19 15,-1-1-2-15,-2 0 2 0,0 0 4 16,2-2-2-16,0 2 2 0,0 3-1 0,1-5 5 16,-1 4-2-16,0-2 4 0,2 3 7 0,-1-3 6 15,1 3-7-15,-2 1 7 0,0-1-2 0,3 1 0 16,-3 1-9-16,0-1-1 0,3 3 2 15,-3 2 6-15,0 2-1 0,3 1-7 0,-1 1-3 16,-2 3 4-16,3 10 7 0,-1 1-4 0,3 0 1 16,-3 4 1-16,0-2-8 0,3 4-5 0,-3 0 0 15,1 3 0-15,-1-3 1 0,5 9 0 16,-5-2-1-16,5-7-3 0,-2 1 2 0,0-6-2 16,-1-1-2-16,3-5 1 0,-2-2 1 0,-1-2-1 15,1-4 1-15,-3-1 0 0,3 1-2 0,-3-8 3 16,1 3-3-16,-1-2-1 0,0 2 1 15,1-4-3-15,-1-1 1 0,-2 1 0 0,3-3-2 16,-3 3 2-16,0-5 0 0,-2 3-1 0,0-12 1 16,0 5 1-16,-2-3-1 0,2 5 2 0,0 0-5 15,0 0 0-15,-2 0-7 0,2-2-15 16,0 2-18-16,0 2-31 0,0-2-12 0,-5 0-39 16,1 3-23-16,-3-6-76 0</inkml:trace>
  <inkml:trace contextRef="#ctx0" brushRef="#br0" timeOffset="117501.858">17359 13611 147 0,'0'2'72'0,"0"-2"-2"0,0 0-37 0,0-2 20 15,0 2-29-15,0-3-3 0,0 1-14 0,0 0-5 16,0 0-5-16,0 2 3 0,0-2 1 0,0-3 1 16,-2 10 3-16,4-10 0 0,-2 3-2 0,0 0 2 15,-2 0 0-15,2-1 2 0,0 1-6 16,0 0 4-16,-3 2-2 0,1-2-1 0,2 0-1 15,0-1 2-15,-2 3 1 0,2 0-1 0,0 0-3 16,-2 0-1-16,2 0 1 0,0 0 0 0,0 0 0 16,0 0-2-16,0 0 0 0,0 0-2 15,0 3-5-15,-2-3-7 0,2 2 1 0,-3 0-19 16,-1 0-4-16,2 3-28 0,-5 1 38 0,1-1-7 16,-1 1 7-16,0 3-26 0,1-2 15 0,-3-1 22 15,2 1 31-15,3-1 12 0,-3 1 0 16,3-3-11-16,-1 1 13 0,1-3-1 0,0 5-1 15,-1-5-8-15,1 0 1 0,-1 3 2 0,1-3 12 16,-3 0-3-16,1 2-6 0,1-1-8 0,-3 1-8 16,1-4 4-16,0 4-1 0,-1-4 0 15,3 3 1-15,-2-1 5 0,3-2-7 0,0 2 5 16,-1-2 3-16,3 0-1 0,0 2 9 0,0-2-4 16,-1 0 0-16,3 0-3 0,0 0 2 15,-2 0-5-15,2 0-6 0,0 0 3 0,0 0-3 16,0 0 4-16,0 0-1 0,0 0-3 0,0 0-2 15,0 0-12-15,2-2 4 0,-2 2-2 0,5-2-1 16,-1 2 2-16,1-5 2 0,6 5-4 16,-2-4 4-16,6 0-4 0,0-1 3 0,1 1-1 15,1-1-1-15,3 1 3 0,0 0-3 0,0-1 3 16,9 1-2-16,-3-1 1 0,1 3-1 0,-1-2 1 16,-2 4-1-16,3 0 1 0,-3 2 0 15,0 0 2-15,0 2-1 0,1-1-2 0,-3 3 2 16,2 1 1-16,-2 0 1 0,2-1 0 0,1 1-2 15,-1 4-1-15,0-5-1 0,-2 3 1 0,0 4-2 16,0-4 1-16,-4 2 1 0,-3-2 1 16,-1 2-4-16,-6-4 2 0,3 2 2 0,-6-1 1 15,-1 1-2-15,-2 2 1 0,-2 0 0 0,-6 3 1 16,-3 1-1-16,-6 3 5 0,-3 1-2 0,-6 1 4 16,-3-2 0-16,1 0 0 0,-5 1-2 15,4-3-2-15,-10 1 0 0,8-3-3 0,1-1 0 16,3 0 1-16,3-2-3 0,5-2 0 0,1 0-1 15,1-3 1-15,-1 1-1 0,3 2 1 0,2-5-2 16,-4 1 1-16,6-1 1 0,-4 3-2 16,2-5 0-16,2 0-3 0,0 0-11 0,0 1-23 15,0-3 10-15,3 0-27 0,-3 0 0 0,4-3-10 16,-1 1-27-16,-1 0-48 0,3 0-76 0</inkml:trace>
  <inkml:trace contextRef="#ctx0" brushRef="#br0" timeOffset="118329.765">18075 13606 89 0,'-6'2'170'16,"-1"1"-56"-16,3-1-70 0,-1 0-27 0,1-2 15 16,2 0-14-16,0 2 10 0,-1-2-16 0,3 2-2 15,-2-2-6-15,2 0 0 0,0 0-2 0,2 0 6 16,1 3-1-16,1-1 7 0,5 0-1 0,-3 0-5 16,3 5 4-16,0-3 11 0,4 3-3 15,-2 2-3-15,0 0-5 0,3 4 1 0,-1-2 3 16,0 4-3-16,0 1 4 0,5 6 2 0,-3-2-8 15,1 2 2-15,-3-3-6 0,2 1 6 16,-4 0 2-16,3-2-4 0,-5 2-3 0,2-3-2 16,0 1 0-16,-3 0-3 0,3-1-2 0,-2 1 3 15,-2-3-4-15,2 3 2 0,-1 2-2 0,-1 0-2 16,2-1 2-16,0 1-2 0,0 9 2 16,-1-3 1-16,3 1-1 0,0-1 1 0,0-1 1 15,3-1 0-15,-1-4 1 0,0-1 2 0,0-1 0 16,-2-5 1-16,0-2 0 0,-2-4-3 0,-2 2-1 15,-1-5 3-15,-1 1 1 0,-1-3 2 16,-8-9-1-16,2 3 2 0,2-1-4 0,-3 5 6 16,3 0-6-16,0-2 4 0,-2 2-4 0,4-2-3 15,1 4-2-15,1-4-1 0,0-2 1 0,1-3-1 16,-1 0 1-16,1-4-1 0,-1-2 1 16,1-2-1-16,-1-3 2 0,3 0-1 0,-5-1 0 15,0-1 0-15,2-5-1 0,-1-5 2 0,-3 1-2 16,2 0 1-16,0 3 0 0,0-3 1 15,3 3-1-15,-1-3 0 0,3-2 0 0,-3 0 0 16,3-2 0-16,1 0 0 0,3-9 0 0,-2 3-3 16,2 3 3-16,-2 1-3 0,4 2 2 0,1 4-2 15,-1 1-2-15,0 1 2 0,0 3 0 0,-2 0 2 16,-2 4 0-16,0 0 2 0,-2 7-3 16,-3 2 5-16,0 4-5 0,-1 0-3 0,-1 5-5 15,-4 9-4-15,-1-3 2 0,1-2-9 0,2 1-5 16,0-3-8-16,0-3 18 0,2 1-8 15,-2 4-6-15,0 3-23 0,-2-1-9 0,2 3-13 16,-2 0-13-16,0 4-102 0,0 0-24 0</inkml:trace>
  <inkml:trace contextRef="#ctx0" brushRef="#br0" timeOffset="120469.833">17017 14684 25 0,'-4'0'108'0,"2"3"-42"15,13-8 3-15,-9 3-30 0,0 2 26 0,0 0-39 16,-2 0-1-16,0 0-9 0,2-2-7 15,-2 2 7-15,0 0-8 0,0 0-2 0,-2 2-2 16,0-2 13-16,2 2 7 0,2 0-3 0,3-2 3 16,1 3-6-16,1-3 0 0,4 0-7 0,2 2 5 15,0-2 2-15,3-2-2 0,4 2-6 16,-1 0 0-16,6 0-3 0,1 2 1 0,14-4-4 16,-1 2 6-16,3 0 0 0,0 0 1 0,0 0 0 15,-2 2-1-15,2-2-3 0,0 2 2 16,13 0 1-16,0 0-1 0,0 1-1 0,11-1-1 15,-4-4 1-15,-5-3-1 0,-2-1-2 0,-6-1-1 16,4 0-3-16,4-1-2 0,5-3 5 0,2 2-3 16,0-2 1-16,-9 4 0 0,0-2 1 15,-2 3 1-15,4 1 1 0,3 1-3 0,-1-1-1 16,-6 1 1-16,-7 4 2 0,-4-2-3 0,-4 0 0 16,-1 2 0-16,5-3-1 0,0 3 0 0,-2 3 0 15,-1-3 0-15,-1 2 0 0,-9 0 1 16,1 0-3-16,-5-2 2 0,-5 2-1 0,-1-2 2 15,-1 0 0-15,-5 0-1 0,-2 0 2 0,-2 0 1 16,-2 0 1-16,-1 0 3 0,-1 0 2 0,-16 0 0 16,6 0-5-16,3 0-1 0,0 0-1 15,2 0 2-15,-2 0 3 0,2 0-1 0,-2 0-1 16,2 0-2-16,-3 0 0 0,3 0-1 0,3 0-2 16,1-2 0-16,-2 2 1 0,-2-2-1 0,0 0-1 15,-2-3 1-15,2 1 0 0,-4 0 0 0,4-1 0 16,-5-4-2-16,3 3 1 0,-3-5 1 15,1 0 0-15,0 0-1 0,1-5 2 0,-1 1-4 16,0-3 1-16,-5-6-1 0,2-3-5 0,1 1-1 16,1-3 0-16,-1-4 2 0,-1-2 3 15,0-3-8-15,-1-3 5 0,-1-19-7 0,2-2 8 16,0 3 1-16,3-16-5 0,4 9 8 0,-2 0-7 16,4 4-1-16,-2 4 8 0,0 1 1 0,0 6 1 15,0 5 2-15,-4 2-2 0,1 2 2 16,-1 2 2-16,-3 5-5 0,1 4 3 0,-1 0 1 15,-4 5-3-15,5 2 0 0,-1 2 0 0,0 0-3 16,1 2-5-16,1 4-9 0,3 1 0 0,0 2 2 16,0-1-4-16,2 3 13 0,2 3 6 15,-2-6-3-15,2 6-4 0,-2-1 6 0,2 0 2 16,-2 2 0-16,0 3 2 0,0-1-2 0,3 14-2 16,-3-4 4-16,0-3-4 0,0 0-3 0,0-2-2 15,0 0-3-15,2 2-4 0,-4-2 2 16,-1-4 13-16,3 2-3 0,-2 2 0 0,-2 2 3 15,-5 0-2-15,4 0 1 0,-3 1 0 0,-1 1 1 16,0 0-1-16,-2 3 1 0,0 0 0 0,0-3 0 16,-4 3 0-16,3-3 1 0,-1 0-1 15,-7 3 2-15,5 2-1 0,-3-5 7 0,1 1-3 16,-1-1-5-16,-2-2 1 0,0 3-2 0,-4-1 0 16,-2 1 0-16,-3-3-1 0,-8 2 2 0,-5 3-1 15,-16-1-2-15,-3 5 2 0,-1-2-1 16,-11 4 2-16,3 1-2 0,3-6-1 0,1 3 1 15,0-4 1-15,7 2 0 0,-1 0-2 0,7-5 2 16,-2 3-1-16,0-3 0 0,-2 1 1 16,4-1-1-16,2 0 1 0,7 1-2 0,4-3 2 15,3 2-2-15,-3-1 1 0,0-3 2 0,1 2-2 16,-1-2 1-16,2 0 0 0,3 0 2 0,6 0-1 16,3 0-1-16,2-2-1 0,-1-1 0 15,6 1 2-15,1 0 0 0,0 0 0 0,3 0-1 16,2-1-1-16,-1 1 2 0,6 2-2 0,-1-2 1 15,2 0-1-15,1 0 1 0,1 2-1 0,1 0 2 16,4 0-1-16,9 0 1 0,-3 0-1 16,-6 0 0-16,2 0 1 0,1 0-1 0,-3 0 0 15,0 0 0-15,0 0 0 0,0 0-2 0,0 0 3 16,-5 0-3-16,3 0 2 0,0 0-3 0,0 0 2 16,-1-3 1-16,1 6-1 0,2-3-1 15,0 0 2-15,0 0-3 0,-2 0 5 0,2 0-5 16,-2 0 3-16,2 4-2 0,-2-2 1 0,-3 3 0 15,3-1 1-15,-5 0-1 0,3 3-2 0,-3 2 3 16,-1 4-1-16,3-2 2 0,-4 2-1 16,3-2-1-16,-1 5 1 0,0-1-1 0,1-2 1 15,1 3-2-15,-1 2 3 0,-1-1-1 0,1 1 1 16,-1 2 3-16,0 0-1 0,-1 6 3 0,-1 3 0 16,-5 15 1-16,-1 4-4 0,2 5 3 15,-7 13 0-15,5-4 1 0,-1-7-2 0,3-6 1 16,0-7 0-16,4-5 2 0,-2-4-2 0,6-2 0 15,-1-2-5-15,1-1 3 0,1-3-4 16,0 1 2-16,1-4-1 0,3-2-3 0,0-2 4 16,3-3-2-16,-1-2 2 0,2 0-2 0,-2-2 0 15,3 0 3-15,-1 1-3 0,1-1 0 0,-3-3 0 16,2 3-2-16,1-2 2 0,-1-2 2 0,-2 2-5 16,5 2 4-16,-3-3-2 0,-2 1 0 15,1 0 0-15,1 0 0 0,-2 0-1 0,0 0 2 16,1 4-1-16,-3-2-1 0,2 4 2 0,-2-2-2 15,0 3 1-15,0-1 0 0,0 1-1 0,0 1 2 16,0 1-1-16,2 2 0 0,0 0 1 16,3 2 1-16,-3-2-2 0,0-5 2 0,3-2 2 15,-3 1-1-15,0-6 0 0,0-1 0 0,0-3-1 0,-4-12 0 0,2 5 1 0,0 1 0 16,0 2 0-16,0-2 0 0,0 2 0 0,0 0 0 16,0 0-1-16,0 0 3 0,-2 0-1 0,2 0-3 15,0 0 2-15,0-2-2 0,0 2 0 0,0 0 0 16,0 0 0-16,0 0 0 0,0 0 1 15,0 4-1-15,0-2-1 0,0 1 0 0,0-3 2 16,0 2 0-16,0 0 2 0,2-2-1 0,-2 0 0 16,0 0 1-16,0 0-1 0,0 0 0 0,0 0-1 15,0 0 2-15,0 0-4 0,0 0 2 16,0-2 0-16,0 2 1 0,0 0-3 0,0 0 1 16,0-2 0-16,-2 2 0 0,2 0-1 0,0 0 0 15,0 0 0-15,0 0 0 0,0-3 0 0,0 3 0 16,0 0 0-16,0-2 0 0,0 2 0 0,0 0 0 15,0 0 0-15,0 0 0 0,2-2 0 16,0 0 0-16,-2 2 0 0,3-5 0 0,-1 3-2 16,0-2 4-16,2 2-5 0,1-3 3 0,-1 1 0 15,3-1-2-15,2 1 0 0,-1-1 1 16,3 1-1-16,3 0 1 0,1-1 0 0,1-1 0 16,12-1 0-16,-1 0-3 0,1 1 1 0,3 1-1 15,-2 1-2-15,-3 0 1 0,1-3-7 0,-1 3-2 16,-1 1-2-16,-3 1 3 0,0-2-10 15,0 4-9-15,-5 0-18 0,1 0-39 0,-5-2-57 16,-2 4 3-16,-4-2-86 0,-1 2 49 0</inkml:trace>
  <inkml:trace contextRef="#ctx0" brushRef="#br0" timeOffset="126515.335">18078 13688 41 0,'0'0'17'0,"0"0"-12"0,0 0-1 16,0 0 19-16,0 0 8 0,0 0 6 0,2 0 0 15,-2 0-5-15,0 0 2 0,0 0-12 16,0 0-8-16,0-2 9 0,0 2-4 0,0 0 0 16,2 0-5-16,-2 0-7 0,0 0-1 0,0 0-1 15,0 0-2-15,0 0 4 0,0 0-3 0,0 0 4 16,0 0-2-16,0 0 2 0,0-3-5 0,0 3-1 15,0 0 0-15,0 0-2 0,0 0 0 16,0 0 2-16,0 3 8 0,0-3 3 0,2 2-1 16,0 0 10-16,-2 0-4 0,5 3-5 0,-3 1-4 15,0 3 3-15,1 0-6 0,-1 2 0 16,4 2-5-16,-3 0 4 0,1 3-3 0,0 1 2 16,1 1 1-16,1 4 2 0,3 2-2 0,0-2 6 15,-2 0-1-15,1 0 8 0,1-2-3 0,0 0-1 16,2 0-4-16,-2 0 0 0,2 0 1 0,0 0-2 15,0-1-6-15,0 1 2 0,0 2-2 16,2-2 0-16,-2 2 2 0,0-2-2 0,0-2 2 16,-2-1 3-16,2 1 2 0,-2 2-5 0,-2-5 3 15,-1 1-2-15,-1-1 1 0,1-2-1 16,-1 1 0-16,-1-3 1 0,3 2-1 0,-3-2 0 16,1 0-2-16,-1 0 1 0,3-2 0 0,-1 0-2 15,1-1 1-15,-3-1 2 0,1 0 1 0,-1-3 1 16,-2 0-3-16,3-1 2 0,-5-8-2 15,0 1-1-15,0 4-1 0,0 0 0 0,0 0-1 16,0 0 0-16,0-2-1 0,0 2 0 0,0 0 1 16,0 0 1-16,0 0 1 0,0 0 2 15,0 2-3-15,2 2 1 0,0-4 1 0,-2 2 0 16,0 1 0-16,0-3 2 0,0 0 0 0,2 0-1 16,-2 0 0-16,0 0 2 0,0 0 0 0,0 0-3 15,0 0-2-15,0-3-2 0,0 1-1 0,0-2-2 16,2-3 1-16,3-2 1 0,-1-6-2 15,3-1 1-15,4-3 0 0,2-6 0 0,5-10-2 16,2 0 1-16,-3 0-1 0,3-5 2 0,-2 2 0 16,2 1 0-16,-5-1 3 0,5-3-2 15,-5 3 0-15,-6 3 0 0,0 4 0 0,-2 2-1 16,-1 1 1-16,-1-1-1 0,-3 5-1 0,0-5 0 16,2 0-1-16,1-2-1 0,4 3 1 0,-3-3 0 15,3 2-2-15,0-2 0 0,2 3-2 0,0-1 2 16,0-2 4-16,0 0 2 0,0 5-1 15,-4-1 0-15,1 5 3 0,-1 5-3 0,-5 1 1 16,0 3-1-16,-2 2 1 0,0 2 1 0,0 0-3 16,0 1 1-16,0 1-1 0,0 3 2 15,0-1-1-15,0 5 0 0,-4 9-2 0,4-2 1 16,-2-7-4-16,2 2-1 0,0 0 1 0,0-2 1 16,0 0 1-16,0 2 1 0,0-2-1 0,0 0 3 15,0 0-3-15,0 0 3 0,0 0-2 0,0 2 1 16,0-2 1-16,0 0-1 0,0 0 0 15,0-2 2-15,0 0-2 0,0 2 2 0,2 0-1 16,-2 4 2-16,-2 1-3 0,2 6 1 0,-2 0 0 16,-3 4 1-16,1 5 0 0,-1 2-1 15,-3 2 1-15,1 5 0 0,-2 2-1 0,-6 13-1 16,-1 2 0-16,3 1 1 0,-5 1-1 0,3 5 1 16,-7 13-1-16,0-6 2 0,2-5 0 0,5-9-1 15,-1-2-1-15,1-6 3 0,6-3-3 0,-2-2 5 16,2-4-4-16,2-1 1 0,-1-3-1 15,1-5 1-15,3-1 0 0,-3-5-2 0,5 1 1 16,-3-4 2-16,3-2-2 0,0 0 0 0,0 0 1 16,-3-3-1-16,3 1-1 0,0-3 0 15,0 1 3-15,2-1-2 0,0-4-1 0,-2 2 1 16,4-8 0-16,-2-1 1 0,2 7-1 0,-2 0 1 16,0-2 0-16,0 2 4 0,0 0-5 0,0 0 2 15,2-2 0-15,-4 2-1 0,0 4-3 16,2 0 2-16,0-1 1 0,-5 1-2 0,5 0 1 15,-2 1-2-15,-2 1 1 0,2-1-1 0,-1 1 1 16,1 1 0-16,0 0 3 0,0-3-1 0,-1-2-1 16,3 0 0-16,0 3 0 0,-2-5 2 15,2 2 2-15,-2 0 6 0,2 1 1 0,-2-3-12 16,2 0 1-16,-5-3 0 0,1 1 1 0,-3 0-2 16,-1-3 3-16,-1 3-3 0,0-2 2 0,-2-3 0 15,2 1-3-15,-4 1 2 0,2-4-2 16,0-2 3-16,2 0-3 0,-2-2-1 0,0-2 3 15,2-3 0-15,-2-8-2 0,0 1 0 0,2-3 2 16,3-1 0-16,-3-2-1 0,0 2 2 0,2-1 0 16,-1-1-2-16,-1 2 4 0,2 0-4 15,1 1 1-15,-5 4 0 0,0-7 1 0,-1 2-2 16,1 3 1-16,-2-1 0 0,2 7 0 0,-2 0-1 16,2 1 2-16,2 1-1 0,0 5-1 0,5-1 0 15,-5 1 1-15,2 2-2 0,3 0 2 16,0 0-1-16,-1 2-1 0,3-2 2 0,0 0-1 15,0 0-1-15,4 0 2 0,-2 0 1 0,0 0-1 16,2 5-1-16,0-3 2 0,-2 2-2 0,2 1 0 16,1-1 1-16,-1 5 1 0,0-1-2 15,2 8 0-15,-1-5 0 0,-1 2-2 0,0-2-1 16,-2 2 0-16,0-2 0 0,0 0-2 0,0 0 0 16,0 0 3-16,0 0 2 0,0 0-2 15,0 0 0-15,0 0 2 0,0 0-3 0,0 0 0 16,0-2 1-16,0 0 0 0,-2 0-7 0,2-1 9 15,0 3 2-15,0 3-2 0,0-1 2 0,0 5-3 16,0 1-4-16,2 1-10 0,-2 2-1 0,0 2 4 16,0 1-14-16,0 3-16 0,-2-4-7 15,2 5-35-15,2 0-4 0,0-1-112 0,-2 1-21 16</inkml:trace>
  <inkml:trace contextRef="#ctx0" brushRef="#br0" timeOffset="131311.012">22485 11185 3 0,'13'11'28'0,"-2"-2"11"0,-2 0-40 0,-2-2-11 15,-5-3 9-15,2 0 13 0,1 1 5 16,-3-1 37-16,2 5-28 0,1 2-3 0,-1 4-6 15,-1 1-13-15,1 8 18 0,-2 3-4 0,3 8 1 16,-5 5 0-16,0 19-2 0,0 5 9 0,-3 2-12 16,1 20 5-16,0 5 16 0,4-5-15 15,-4 15-7-15,6-26-3 0,1 4-7 0,-1 1 1 16,3 1-1-16,2 1-1 0,-3-1 1 0,7 3-3 16,-4 2 1-16,4 2 8 0,1-6 3 15,-1 0 3-15,0-1-10 0,-2-1-4 0,2 1 4 16,-8-2 17-16,1-4-7 0,-6-2-3 0,0 0 0 15,-2-2 0-15,0-5 6 0,0 0-1 16,-3-4-1-16,1 1 4 0,2 8-13 0,4-3 0 16,-2-4 10-16,4-2-11 0,-1-2-4 0,-1-1 1 15,2-6 1-15,1 2-1 0,-1-11 1 0,0 0-2 16,-1-11 0-16,-1-4-2 0,2-5 0 0,-4-2 1 16,0-6 1-16,0-3-4 0,0-4 0 0,0-2-4 15,-2-3-3-15,2-2-8 0,0-11 3 16,-2 3-34-16,2 8-36 0,-2-2-22 0,-1-5-116 15</inkml:trace>
  <inkml:trace contextRef="#ctx0" brushRef="#br0" timeOffset="131842.217">20578 12819 448 0,'-31'13'-14'0,"2"-19"-4"15,5-5 37-15,4-3-28 0,-2-1-3 0,7 4 10 16,-1 0 13-16,8 4-4 0,5 3-8 0,-3 2 2 15,15 2 2-15,-5 0-2 0,-6-2-3 0,0 2-1 16,4-3 2-16,2 3 1 0,7-2 4 16,0 2 4-16,2-2 9 0,3 2-9 0,4 0-2 15,4 0-1-15,7 0 9 0,2 0 4 0,7 0-4 16,19 2 2-16,5 0-7 0,4-2-2 16,7 0-4-16,31 0 2 0,42 0 5 0,-20-2 2 15,26 0 1-15,-70 2-4 0,2-5 8 0,2 3-5 16,-2 0 7-16,-2 0-2 0,11 0-4 0,-5-1-4 15,12-3 3-15,-1 1-8 0,11-1 0 0,3-1 0 16,9 1-5-16,1-1 0 0,1-2 0 16,0 3 0-16,6-3 1 0,0 7 0 0,-11-1-1 15,-1 3 1-15,-12 3 1 0,-5 1-2 0,-10 0 1 16,-3 3-2-16,-13-3 1 0,1 3 0 16,-15-3 0-16,-1 3 0 0,-11 0-1 0,-9-3 3 15,-7 5-2-15,0-3 1 0,-2-1-1 0,1-1-2 16,-8 3 1-16,3-5-3 0,-5 0-15 0,-4 3-20 15,-5-5-1-15,-2 0 2 0,-6 2-33 0,0-2-22 16,-3 2-27-16,-2-2-116 0</inkml:trace>
  <inkml:trace contextRef="#ctx0" brushRef="#br0" timeOffset="134466.532">23815 11128 2 0,'6'7'13'0,"1"-1"11"0,2 5-6 0,0-2 10 15,-3-2-12-15,1 1 26 0,-3-3 8 0,1-3 18 16,-8-6-30-16,1-1 11 0,2 3-17 0,0 6-22 16,2-1-9-16,-4-3 4 0,-2-3 0 0,-3-1-6 15,1 2 5-15,-3 0-1 0,-4-3-1 16,-3 1-1-16,-4-1 3 0,-4-1-3 0,-5 1 0 16,-17-1-3-16,-2-1 2 0,-3 5 4 0,0 2-2 15,-4 2 0-15,-24 0 0 0,-3 5 1 16,-26 2-1-16,15 2 1 0,14 0-2 0,11 0-1 15,4 0 1-15,-5-2 0 0,3 0-1 0,0-3 1 16,7 1-2-16,-1-3 0 0,3 1 0 0,-7-3 1 16,-5-2-2-16,1-5 2 0,4 1 0 15,0 0 2-15,0-3-1 0,-13 3 3 0,4-1-2 16,5-4 2-16,0 5-3 0,1-3-1 0,-3 3 1 16,-5-1 1-16,0 1 0 0,9 0-3 0,0 4 2 15,11-5 0-15,-5 3-3 0,3 0 2 16,-3 0 0-16,12-3 1 0,4 5-1 0,4-2-1 15,2 4-1-15,-4 3 3 0,-6 1-2 0,-3-1-1 16,-2-1 2-16,5 3 0 0,4-1 0 0,8 1-1 16,3-1 3-16,3-1-1 0,-1 4 0 15,0 0 3-15,0-1 0 0,-2 1 0 0,2 0 1 16,2-5-2-16,5 5 0 0,2-2 1 0,4-3-2 16,3 3-4-16,6-3 1 0,3 1 0 15,1-1-1-15,-2 1-1 0,5 1 2 0,0-1 0 16,0-1 1-16,2 3 1 0,0-1 0 0,2 1 0 15,0 2 0-15,0 2-1 0,1-3 2 0,1 6 0 16,-2-1-1-16,1 2 0 0,1 3 1 0,0 0 1 16,1 1-1-16,1 4 3 0,3 1-1 15,-2 4 0-15,-1 1-4 0,10 11 2 0,-5 2-1 16,0 4-1-16,-2 7 0 0,0 17 4 0,2 5-2 16,-5 0 5-16,-1-4-5 0,-1-3 6 0,0 5-5 15,1 11 9-15,-1-5-7 0,5-2-1 16,0 3-3-16,4-3 2 0,0 2-3 0,1 1 2 15,1-8-1-15,-2-1 5 0,3-7-2 0,-3 2-4 16,2-11 2-16,-1-2 7 0,-6-7-3 0,6-4-3 16,-6-9-1-16,1-2 0 0,-2 0-2 15,4 0 2-15,-2 0-3 0,-1 0 2 0,1 2-1 16,-2 4-1-16,2-1 0 0,-3 3-3 0,1-3 3 16,0-1 1-16,-3 0 0 0,-2 0-1 15,-2-4 0-15,2 4 1 0,-2-4 1 0,0 0 0 16,-2-4-1-16,2 1 2 0,0-3 2 0,0-3 1 15,0 0 0-15,-2-5-1 0,0 1 0 0,2-5-3 16,-2-2 2-16,-1-2-1 0,3 2 2 16,-2-4 14-16,2-3 3 0,-2-2-7 0,2-11-7 15,0 5-7-15,2 0 14 0,-2 1 3 0,0 3-6 16,0 0 0-16,0 0 0 0,0-2-8 0,0 2 5 16,0-2 5-16,0 2-15 0,0 4 0 15,0-4-2-15,2 0 5 0,-2-2-3 0,5-2 0 16,1-1 2-16,1-1-1 0,4-5-1 0,0 4-2 15,5-2-1-15,-1 1-5 0,3 1 3 0,4 0-8 16,6-2 6-16,3 1 3 0,-2 3 2 16,2 3 4-16,0 0-1 0,4 4-1 0,0 0 1 15,5 3-8-15,17 1 2 0,3 1-1 0,-1 2 0 16,14 4 8-16,-5 0-1 0,-4 3 1 16,2-1 0-16,-2-2 3 0,5 1-1 0,6-3-2 15,-11 2 1-15,6-2 1 0,1 0-1 0,1 2-1 16,1 2 2-16,-2-1 0 0,-3 1-1 0,7 1 0 15,-2-1 1-15,2 0-2 0,-2 3 0 0,-5-5-1 16,0 3 3-16,5-5-2 0,0 0 0 16,-5 0-2-16,0-5 3 0,-1 1-1 0,-1-3-1 15,9-1-2-15,-5-1-10 0,-6-2-20 0,0 0 34 16,-4 2 0-16,-1-2-1 0,-1 0 2 0,-3 0-2 16,-2 0-1-16,-5-4 2 0,-8 4-1 15,-3-5 0-15,-6 5 0 0,2-2 1 0,-2 0 0 16,0 0-2-16,2-1 2 0,-2 1 0 0,-2 0-1 15,-1 0 0-15,-1 0 0 0,-3-3-1 16,-2 5 3-16,0-4-3 0,-4 2 2 0,-3-1 0 16,1-1-2-16,-1 0 1 0,-4-1 1 0,2 1 5 15,-4-1 6-15,0 3 5 0,-3-2 3 0,1 2-5 16,-5-1 1-16,3 1-3 0,-3-2-8 0,-2 1 2 16,0-1-2-16,0-3-4 0,0 1 1 15,-2-3 1-15,0-2-4 0,-3 0 1 0,3-2-3 16,-5-3 4-16,3 1-2 0,-3-3-3 0,3-2 5 15,-5 3 1-15,2-5 0 0,1 0-1 16,-1 0 1-16,3-7 1 0,-3 0 0 0,1-4 0 16,-1-4-2-16,0-16-2 0,1 0 1 0,-1-7 2 15,0-10-2-15,3-3 0 0,6 0 1 0,-2 1-2 16,2-17 2-16,1 14 0 0,-1-2 0 0,0-2 1 16,-4-5 0-16,2 2 0 0,-5 1 1 15,1 2-1-15,2-1 3 0,-3 3 0 0,5 2-4 16,0 11 0-16,0 0 0 0,3 7-1 0,-1 2 0 15,-2-3 1-15,2 1-1 0,0 4-2 16,-2 2 2-16,2 3 1 0,1-1-1 0,-1 1-2 16,-2-1 2-16,-2-1 0 0,-1-1-2 0,-1 5-2 15,-3-1 1-15,1 5 3 0,-3 1-1 0,0 1 1 16,0-2-2-16,-4 4 2 0,0-1 0 16,-3 4-1-16,1 1-2 0,-3 8-3 0,3 4-7 15,-3 2 4-15,3 0-2 0,-1 5-6 0,5 2 3 16,0 2-1-16,0 2-18 0,5 2 5 0,-3 3-19 15,5-3 7-15,-3 3-65 0,3-1-67 16,-1 3-44-16</inkml:trace>
  <inkml:trace contextRef="#ctx0" brushRef="#br0" timeOffset="135325.683">20840 11456 19 0,'27'3'13'0,"-1"1"-7"15,7 3-2-15,0-1 0 0,-2 1-2 0,0 2 1 16,2-3 3-16,5 3 0 0,1 0-4 15,23 0 3-15,4 2 5 0,18-5 14 0,-9-3-2 16,-4-1 6-16,-3-4-17 0,7 2 3 0,9-3-3 16,-16 1 6-16,0-2 7 0,-6 2-8 15,4 2-3-15,11-3-5 0,-4 1-3 0,-7 2-1 16,0 0-3-16,-2-2-1 0,11 2 0 0,5 0-2 16,-3 0 1-16,-2-2 1 0,2 0 0 0,9 2-5 15,0-3 1-15,0 1-25 0,0 0-18 0,2-2 10 16,-2 1-35-16,-2-1 30 0,0 0 35 15,-14-1 5-15,3 1-1 0</inkml:trace>
  <inkml:trace contextRef="#ctx0" brushRef="#br0" timeOffset="136169.252">22631 11243 7 0,'0'-3'76'16,"0"1"-17"-16,0 0-19 0,0 0-20 0,2 0 4 16,0-1-21-16,0-1 5 0,3 2-3 0,-1-3 2 15,-4 5-4-15,2-4-6 0,1 4 1 16,1-2-1-16,-2 0-6 0,3 2-23 0,-1 0-3 15,0 0 20-15,-1 2 6 0,1 0 2 0,0 2 5 16,1 1 1-16,-1 1 3 0,1 1-3 0,-3 2 4 16,0 2-2-16,-2 2 0 0,2 0 6 15,0 5 8-15,-2 2 10 0,0 2 4 0,3 11-8 16,-3 0-3-16,2 2-7 0,-2 1 0 0,2-3-1 16,0 2 2-16,0-2 5 0,3 2 0 0,-1 0-8 15,3 12-9-15,2 1 1 0,-5 5-2 16,5-2-1-16,4 11 3 0,0-3-3 0,1-6 1 15,-1-4 0-15,0-1 2 0,0 1-6 0,5 1 2 16,-3-1 0-16,1-1 1 0,-1 1 8 16,-1-3 4-16,-1-2 0 0,0 5 8 0,0-1-13 15,-2 5-6-15,-2 5 1 0,-2-1 0 0,-1-2-3 16,-4 2 3-16,1 1-3 0,-1 3 1 0,-2 1-5 16,2 4-2-16,-4-2 3 0,0 0 5 0,2 0 1 15,0-2 3-15,2 0-1 0,4-3 17 16,1-2 4-16,2-6-3 0,2 0-7 0,0 0-5 15,0-1 9-15,0 3-6 0,2 2-8 0,-2-6-3 16,0-1 2-16,0-1-4 0,-4-6 1 16,0-1 3-16,-7 0-3 0,-3-5 3 0,-1-2 0 15,-3-4-2-15,1 2-3 0,-1-7 3 0,0 0 0 16,3-4-2-16,0-2-10 0,1-3-5 0,1 1 1 16,4-5 4-16,1 2-14 0,1-2-44 15,5 2 37-15,0-2-63 0</inkml:trace>
  <inkml:trace contextRef="#ctx0" brushRef="#br0" timeOffset="137356.398">21023 12991 16 0,'9'-4'34'0,"0"-1"-12"0,2 3-3 16,-2 0 19-16,4-3-22 0,0 3-4 0,1-2-2 16,5 4 2-16,-1-2 0 0,2 2 16 0,2 2-8 15,-2-2-2-15,4 2-2 0,0 2-10 16,3-1-1-16,-1 3 0 0,5-1 5 0,-2-1-8 16,-1 0 11-16,3-1-8 0,9-1 1 0,0 0-1 15,1 0 0-15,6-2 5 0,12 0 7 0,-1-2-8 16,-1 2-2-16,-6-2-3 0,-3 0-2 0,-1-1-2 15,3-1-4-15,5-3 5 0,3 3-4 16,-1 0 7-16,-4 1 0 0,-2 1 3 0,-1 0-3 16,-1-2 3-16,10 4-2 0,1-3-4 0,-3 3-2 15,5 3 1-15,-7-3-3 0,0 2 3 16,7 0-2-16,0-2 1 0,10 0 1 0,-5 2-6 16,-6-2 0-16,3-2-1 0,0-2-4 0,2-3-8 15,5 3 13-15,-5-1 6 0,-6 1-4 0,-5-1-5 16,-5 3 4-16,-3-2 1 0,-1 2 5 15,-2-1-2-15,-6 3 1 0,-3 5 1 0,-9-5 0 16,-1 2-6-16,-3 0-9 0,-5 0-10 0,-1 1-2 16,-3-1-62-16</inkml:trace>
  <inkml:trace contextRef="#ctx0" brushRef="#br0" timeOffset="140980.665">20862 11280 21 0,'-4'-4'26'0,"-3"-3"-7"0,3 3 12 16,2-1-10-16,-3 3-11 0,5 0-9 0,5 6-4 16,-3-4-7-16,0 2 8 0,0-2 0 0,-2 3 0 15,0-3 9-15,-2-3-2 0,0 1 20 16,0 2-6-16,2 0 1 0,0 2-6 0,2 3 5 15,0-1 9-15,-2 1-5 0,2 3-6 0,1 4 1 16,-3 3-3-16,0 5 3 0,-3 2-6 0,1 4 13 16,0 14-7-16,-2 4-10 0,1 0-2 15,1 0-3-15,2 0 2 0,2 5-3 0,3 19 1 16,-1 1-2-16,5-1 2 0,4 18-1 0,0-11 2 16,-2-9 0-16,-2-2 4 0,0 0 2 0,-4 0-3 15,1-2 0-15,-1-3-4 0,-1-4 1 16,3-2 1-16,-3 0 1 0,3 2-5 0,-1 3-1 15,-1-3 1-15,-1-2 3 0,0-1 3 0,1-5-4 16,1-1-3-16,1 5 0 0,2-3 2 16,0 7 2-16,-5 1-2 0,3-4-3 0,-5-1 3 15,2 4-3-15,-4 3 2 0,0 3 0 0,-6 3-1 16,-1 0 2-16,-2-4 0 0,-2-3 0 0,0 0 5 16,0 1 2-16,-2-3-5 0,-2 2 0 0,-1-4 4 15,1-7-5-15,-1-1-1 0,1-8 0 16,4-4-2-16,2-2 1 0,2-2-1 0,1-1 0 15,4-1-4-15,2-5-9 0,2 0 2 0,2-9-4 16,5 2-6-16,2-3-12 0,4-4-23 16,5-5-45-16,5-6-53 0</inkml:trace>
  <inkml:trace contextRef="#ctx0" brushRef="#br0" timeOffset="144214.192">21663 10328 112 0,'2'-14'44'0,"2"6"-27"0,-1-4 42 15,-1-3-17-15,0 0 40 0,-2-3-43 0,4 3-18 16,-4-1-14-16,5 3 1 0,-3 0-2 0,0-1 6 15,0 6-4-15,1-3 5 0,-3 2-6 0,2 0 3 16,-2-2-2-16,0 4-5 0,-2-2-5 16,-1 3-2-16,-1-1-2 0,-3 3-19 0,-4-3 13 15,-2 3 8-15,-4 4 3 0,-8 0 0 0,1 4 2 16,-13 3-1-16,-1 4 1 0,3 2-2 0,-1 3 1 16,3-3 0-16,3 4-1 0,3 1 2 15,1 2-2-15,6-2 1 0,7-3 0 0,-1 0 2 16,8 1-2-16,1-3 4 0,5-2 1 0,5 2 2 15,4 3 8-15,4-1-11 0,4-2 0 16,3 3-1-16,4-1-1 0,3 1-1 0,2 1-1 16,6-1 0-16,-2 4 0 0,11-1 1 0,0 1-3 15,-6 0 3-15,-5 0-1 0,-7 2 3 0,-6 0 0 16,-5 0 6-16,-6 0 1 0,-4-2 0 16,-3-2 2-16,-4-1 0 0,-5-3 0 0,0-1 6 15,1-2-7-15,-5-2-2 0,0-3-3 0,-5 3-2 16,1-2-1-16,-3-1-2 0,-2-4-1 0,3 3-1 15,-3-3-2-15,2 0-1 0,1-2-11 16,-3 0-12-16,4 0-5 0,-1 0-35 0,1 0-43 16,1 0-28-16</inkml:trace>
  <inkml:trace contextRef="#ctx0" brushRef="#br0" timeOffset="144792.167">21945 10376 285 0,'9'16'164'0,"-5"-1"-124"16,1-6-15-16,-10 4-24 0,5-6 6 16,-2-3-9-16,2-4 4 0,4 4 2 0,-1 1-4 15,1-1 7-15,0 3-1 0,-1 2-2 0,-1 2-4 16,0 0 4-16,0 4-4 0,-2 5 0 15,0 2 0-15,-2 5-1 0,0 1 0 0,2 1 0 16,0 4-2-16,-2-4-2 0,2 6 0 0,0-6 1 16,2-3 2-16,2-8 2 0,3-3 2 0,-1-4 4 15,1-2 9-15,2 0 2 0,0-5 11 0,2-2-16 16,2-2 8-16,2-2-7 0,1-4 2 16,2-1-4-16,1-6 2 0,1-3-3 0,0-1-1 15,-2-5 1-15,-3-1 1 0,-2-1-6 0,-2-2-3 16,0-5-2-16,-4-2 4 0,0-5 7 15,-1 5 4-15,-1 5-6 0,-5 8-2 0,4 7 0 16,-4 2-6-16,2 4-6 0,-2 3-9 0,-6 6-14 16,8-4 25-16,-4 2 4 0,2 2 1 0,-3 7-3 15,-1 2 1-15,2-3 2 0,0 8-1 16,-1 4-5-16,1-1-2 0,2 4-2 0,0-1-3 16,5 2 1-16,-1 0 7 0,5-4 3 0,0 2 0 15,6-4 2-15,1-3-2 0,6 3 5 0,0-7 4 16,2-5 7-16,0-3 5 0,0-3 0 0,1-3-6 15,-1-3 1-15,-4-1-3 0,0-6 1 16,-5 2-9-16,-2-5-1 0,0-3-2 0,-4-1-3 16,-2-5-9-16,-5-1-5 0,-2-3-1 0,-4-4 3 15,-3 5 3-15,-2-3 0 0,-4 2-8 16,0 3 3-16,-3-1-10 0,-3 7-14 0,1 0-17 16,-4 7 5-16,-2 2-21 0,-5 7-58 0,0 4 19 15,1 4-87-15</inkml:trace>
  <inkml:trace contextRef="#ctx0" brushRef="#br0" timeOffset="145057.76">22399 10354 261 0,'31'4'105'0,"-4"-1"-54"15,-3-3-18-15,-4 0-2 0,-3 0 4 0,-1 0-14 16,-1 4-13-16,1-4-5 0,-1 7-3 15,-2-1 6-15,0 3-4 0,1 4 3 0,-3 1-1 16,0-1 4-16,-2 4 6 0,2 5 3 0,-3 1 1 16,1 1-6-16,0 4-12 0,-5 1-2 15,3 2-3-15,0 0 1 0,-3 0 3 0,3 6-1 16,-1-4 0-16,-1-6 1 0,-1-5-4 0,-2-5-7 16,1-3-16-16,-1-3 0 0,0-3 2 0,-2-3-9 15,2-1 9-15,-6-8 5 0,4 4-14 0,0-2-3 16,0-1 24-16,0 3-53 0,0 3-100 15</inkml:trace>
  <inkml:trace contextRef="#ctx0" brushRef="#br0" timeOffset="145479.487">22900 10478 167 0,'4'-9'123'0,"3"4"-97"0,-3-1 18 0,-4 3-25 0,0 1 1 15,0 2-2-15,2 0 13 0,1 0-9 16,1 0 6-16,-2 2-7 0,3 1 2 0,-3 3-7 15,2 1-3-15,-2 2-7 0,3 2-7 0,-3 0-3 16,0 4 2-16,0 1-2 0,1-3 3 0,1 2-1 16,-4 1 1-16,4-3 0 0,-4 2-1 15,5-4 2-15,-5 3 0 0,2-6 1 0,0-1 20 16,-2 0 3-16,0-1 14 0,0-3 2 0,0 1-17 16,2-4-11-16,-2 2-2 0,3-4-4 0,-1-2 2 15,2-8-4-15,1 4-2 0,1-3-4 0,3-5 0 16,-2-1 0-16,4-3 1 0,2-7-2 15,2-1 1-15,3-1-2 0,0 0 4 0,-1 3-3 16,5-3 5-16,0 5-2 0,0 2 1 0,1 2-1 16,-1 5 1-16,-3 4-3 0,-1 0 3 15,0 6 1-15,-1 5-2 0,1 5-1 0,0 1 2 16,-3 7 1-16,0 3 1 0,1 4 4 0,-5 2 0 16,2 0-1-16,-2 4 0 0,-2 1-4 0,0 8 1 15,-3 0-4-15,-1-2 2 0,-5 0-2 16,2-4-1-16,-2-3-1 0,0-6 1 0,-2 0-2 15,0-7-3-15,2-2-3 0,-3 0-39 0,1-2-10 16,0 0-2-16,0-5-5 0,0 3-36 16,2-5-25-16,-5 1-97 0</inkml:trace>
  <inkml:trace contextRef="#ctx0" brushRef="#br0" timeOffset="145994.982">23665 10489 179 0,'22'-7'89'0,"0"-2"-27"0,-2-2 12 0,-5 0-41 16,3 0 8-16,-3 0-6 0,1 0 1 16,-5-2-10-16,2 0 3 0,-2-3 4 0,0 1-10 15,-2-1-7-15,-3-1-3 0,1-1-4 0,-5 2-3 16,3-1 2-16,-5 1 3 0,-3 1-1 0,1 0-12 16,-2 1-9-16,-1 3 6 0,-3 2-1 0,1-2-2 15,-2 9 3-15,0 0 3 0,0 6 3 16,1 1-1-16,-6 10-2 0,1-4 1 0,2 7-2 15,0 2 0-15,0 2 1 0,2 2 1 0,3 0-2 16,1 3 1-16,3-3-1 0,4 0 4 16,3 1-2-16,1-3 0 0,3 2 3 0,4-4 2 15,3 0 0-15,6 2-1 0,-5-9 1 0,10 2-1 16,2-4 0-16,1-4-2 0,1 0 1 0,2-3-2 16,1 0-2-16,-4-4 2 0,1 0-1 0,-2 0 1 15,-3 3-3-15,-4-1 0 0,-2 2 1 16,-2 1 2-16,-3 3 0 0,-1 6 2 0,-3 3-1 15,-3 3 1-15,3 4-2 0,-6 14 2 0,-1 6-2 16,-4 4-2-16,-2 8 0 0,-7 16-2 16,-2-1-5-16,0-5-15 0,0-17 18 0,5-12 7 15,-1-17 6-15,0-2 13 0,1-7 1 0,-1-5 6 16,0 1 2-16,-1-3 2 0,1-4-17 0,-6-2-1 16,0-5-2-16,-5-6 1 0,-2-2 1 0,-4-7 3 15,2-5-6-15,2-6 2 0,0-15-5 16,7-3-3-16,2 0 3 0,9 0-2 0,4 1-5 15,7 1-1-15,11-8 1 0,6 4-4 16,3 9-2-16,-1 4-9 0,3 9 0 0,0 7-17 16,0 4 0-16,-5 7-21 0,3 4-26 0,-5 0-32 15,1 5-34-15,-6 2-180 0</inkml:trace>
  <inkml:trace contextRef="#ctx0" brushRef="#br0" timeOffset="147088.445">20521 14537 255 0,'2'8'94'0,"-2"-3"-29"0,2-3-49 16,-2 0-2-16,2-2-6 0,0-2 1 0,-2 2-2 15,5-2-15-15,-3 0-1 0,0 2 8 0,3 0 5 16,4 4 9-16,-1 3 4 0,1 4 6 0,2 4-6 15,0 9 7-15,0 3-8 0,2 19-7 16,-4 5-8-16,0 6-3 0,-2 3-5 0,-1 32 3 16,-1-6-2-16,-5 25 5 0,0-30 1 0,0-17 7 15,0-18 9-15,2-8 2 0,-4-12 8 16,4-1 5-16,0-8-8 0,0-4-5 0,1-4-3 16,-1-2 0-16,0 2 0 0,0-5 8 0,-2-13-1 15,0 3 5-15,0 1 0 0,0 3-16 0,0 4-8 16,0-4-7-16,2-7 0 0,-2-4 0 0,3-2-4 15,-3-3-5-15,0-9-2 0,-3-6-4 16,1-2 4-16,2-5 1 0,-2-1 3 0,-5-19 5 16,1 1 4-16,1-1 2 0,-1 5-2 0,-1-2 1 15,0-10 2-15,1 6-2 0,1 10 1 16,3 5 1-16,0 6 0 0,0 2 0 0,2 5 4 16,0 5-4-16,2 3 0 0,0 1-2 0,5 7-4 15,-1 1-5-15,6 5-1 0,3 0-3 0,0 2 7 16,7 3 2-16,5 3-1 0,2 3 0 15,6 9-1-15,2 0 0 0,5 9 2 0,-2 4-1 16,2 15 6-16,-9 1-1 0,-7-1 3 0,-10-4-3 16,-5 0 4-16,-2-6 2 0,-5-1-3 0,0-1 6 15,-4-1 0-15,-4-2 4 0,-3-2 2 16,-1-3 4-16,-6-1-3 0,1-3 0 0,0-2-3 16,-5-2 2-16,-2 0-4 0,1-3 5 0,-1-1-10 15,-2-5-1-15,2 2-4 0,2-4-1 0,-4 2-2 16,2-5-10-16,-2 3-16 0,5-2-4 15,-1 1-15-15,5-3-26 0,-1 4-12 0,1-1-116 16,0 1-34-16</inkml:trace>
  <inkml:trace contextRef="#ctx0" brushRef="#br0" timeOffset="147510.21">21012 14627 411 0,'22'7'87'0,"-4"-3"-38"0,-7 0-36 0,-2-1-9 16,-7 3-1-16,0-3-6 0,-2 1-4 0,0-4 0 15,0 2 1-15,5 0 5 0,-1 3-1 0,0 1 1 16,1 5 0-16,-1 3 2 0,-1 5-1 15,1 1 10-15,0 9 17 0,1 2 5 0,-1 4 2 16,1 5-13-16,-1 4-7 0,0 13-3 0,1-4-3 16,1-7 6-16,1-1-3 0,0-8 2 0,1-2-1 15,-1-6 2-15,2-5 2 0,0-4-1 16,0-2 2-16,2-5-1 0,0-2 2 0,-3-4-3 16,1-3 1-16,2 0 0 0,-2-1 2 0,0-3-8 15,2-7-3-15,2 0-1 0,0-6-3 16,3-2-2-16,-1-7 0 0,1-5-2 0,1-1-1 15,1-10 0-15,2-13 1 0,-3-8-5 0,1-1-5 16,-2-17 0-16,-1 9-5 0,3 13-3 0,-3 6-12 16,0 7-10-16,-1 3-12 0,1 1-16 15,1 3-23-15,-3 4-13 0,0 0-87 0,0 7-43 16</inkml:trace>
  <inkml:trace contextRef="#ctx0" brushRef="#br0" timeOffset="148041.319">20122 15906 414 0,'13'6'27'0,"-2"-3"-6"0,-2-3-10 15,-3 0-27-15,-1 0 8 0,-3 0 18 0,0 4 16 16,5 1 3-16,2 3-12 0,-1 6-7 0,3 10 10 16,3 4-8-16,1 25-6 0,3 9 4 15,-3 31-1-15,1-1 4 0,-3 43-8 0,0-45 6 16,-2 23-2-16,-4-3 3 0,-3 20-8 0,-8 0 1 15,-1 20-2-15,-8 0 5 0,2-2 11 0,-4-3 5 16,-1-30 7-16,1 2 11 0,-1-40-20 0,5 0-2 16,0-17-8-16,2-3-2 0,3-4-4 15,-1-5 2-15,5-8-4 0,2-7-6 0,0-9-3 16,4-2-12-16,-1-6-13 0,3-1-6 0,-1-6-2 16,3-5 1-16,-1 3-8 0,2-5-37 15,2-6-22-15,0-3-65 0,0-13-73 0</inkml:trace>
  <inkml:trace contextRef="#ctx0" brushRef="#br0" timeOffset="149041.061">20122 15853 460 0,'-5'13'70'0,"3"-4"1"0,0 0-47 0,2 8-4 16,2-8 10-16,-6-9-6 0,4-2-15 15,-3 0-17-15,1 2-3 0,2 0-21 0,0-5 26 16,0 5-3-16,7-2 3 0,6-2 3 0,5-1 4 16,6-1-2-16,7-1 0 0,19 1 1 15,6-1-2-15,8 0 0 0,30-4 2 0,3 3 0 16,33-6 2-16,-6 3-2 0,28 0 0 0,-55 0 0 15,-2 5 2-15,6-3 0 0,-2 2 2 0,10 1 9 16,-1-1 6-16,2 0-1 0,0 1-5 0,3-1-2 16,-1 3-6-16,-2-5-1 0,3 2-2 15,-1-4-1-15,1 0-2 0,3 0 2 0,-1 0-3 16,-3 0 1-16,-1 2-2 0,-1-2-3 16,2 0 0-16,-6 5-1 0,0-1 2 0,-9-2 2 15,0 3-1-15,-11-5 1 0,-2 6 2 0,-11-1 3 16,-3 1-2-16,-8 1-1 0,-3-1 1 0,-6 3 1 15,-6 0-1-15,-10 2 1 0,-2 0-1 0,-6 0 1 16,-2 0-2-16,-1 2 0 0,-4 0 1 16,0 3 1-16,-4-3-4 0,-3 2 0 0,-4-1 0 15,0 3 1-15,-2-1-2 0,-2-1 2 0,2 0 1 16,-5 1-1-16,0 1 2 0,-1-1 2 0,-3 4 0 16,0 2-2-16,-3-3 3 0,1 8-2 15,0 2 2-15,-5 4 0 0,1 2-3 0,-3 7 3 16,4 2 0-16,-6 9 9 0,7 4-1 0,2-2-4 15,2 5 1-15,0 10 1 0,4-2 1 0,5 3 2 16,0-7 0-16,2-2-2 0,2-3-1 16,0-2 2-16,3 1-5 0,1-1 0 0,3 7 1 15,0 2-4-15,0 2-2 0,-2-4 2 0,-5 0-3 16,0-2 0-16,0 4-2 0,-2 2 3 16,-2 7 1-16,-4 2-3 0,-1 9 2 0,-2-4-2 15,0 11 3-15,5 1-5 0,-3 10 4 0,3 2-2 16,0 11 2-16,1-3-3 0,1 14 3 0,0-2-2 15,0 2 1-15,0-3 2 0,0-1 0 0,2-1 1 16,2-19 5-16,0 4 2 0,-2-22-1 16,0-3 0-16,-2-27-3 0,-5-6-3 0,1-14-2 15,-3-6-1-15,2-12 0 0,-4-3-3 0,-2-10 1 16,2 1-1-16,0 1-5 0,0 4 0 16,-2-2 0-16,2 0-3 0,2 6 6 0,-2-2 2 15,-2-4-1-15,2-2 2 0,-5-7 2 0,1 2 1 16,0-9-3-16,-5-6-5 0,-2-7-6 0,-2-4 1 15,-5-3 6-15,0-4 0 0,-10-13 2 0,-3 2-4 16,-2 0 3-16,-16-11-7 0,-1 11 0 16,-3 7 1-16,-16-2 0 0,5 15 6 0,7 13 3 15,2 4-3-15,2 8-2 0,-7 3-3 0,-4 3 0 16,-4 0 2-16,0 2 1 0,-7 4 6 16,2 1 2-16,-11-1 3 0,3-2-1 0,-8 3 1 15,-1-3-1-15,-11 0 1 0,1-2 6 0,-8 0 3 16,3 0 3-16,-8 0-2 0,1 2 0 0,-7-2-5 15,0 0-2-15,4 0 0 0,-2 2-6 16,0-2 1-16,5 0-6 0,-7-2 3 0,2 0-7 16,0-2 2-16,-2-1 0 0,4 1 6 0,1-1 0 15,6 1-2-15,-3-1 1 0,5 5-2 0,-2-2-3 16,7 0-2-16,2 2-7 0,6 2-6 16,3-2-10-16,6 2-11 0,0-2-7 0,14 3-20 15,-1-3-78-15,9 4-76 0</inkml:trace>
  <inkml:trace contextRef="#ctx0" brushRef="#br0" timeOffset="151790.402">22068 15745 23 0,'3'7'73'0,"1"-3"29"0,-2-2-68 16,0 3-12-16,1-3 7 0,-1 0-6 16,-2 0-15-16,2 0-6 0,0 1 34 0,1-1 5 15,-1 4-15-15,4 1-13 0,-1 4-2 0,4 2 3 16,-3 3-2-16,3 4 0 0,0-1-1 16,2 6 4-16,2 12-6 0,0 1-2 0,-2 3-1 15,0-1 1-15,0 6 4 0,-2 1-6 0,0 17 7 16,-2-5-4-16,1 5-4 0,-3 18 1 0,1-3 5 15,-1-4-1-15,1-4 2 0,-1-5 0 16,-1 0-2-16,1 0-2 0,-1-4 4 0,3 0-3 16,-1-7 10-16,3-2-7 0,2 0 1 0,0-5-1 15,-2 3-3-15,0 2 0 0,2 2-3 0,0 0 0 16,0-4-4-16,0-1 1 0,0-1-1 16,-7-3-2-16,3 5 0 0,-3 0-2 0,-1 1 1 15,-3-1 1-15,0-4-3 0,-3-1 2 0,3-4 0 16,0-3 1-16,0 3 0 0,0 0 0 0,5 2 2 15,-1-2 3-15,1 0-1 0,-1-4-2 16,-2-3 1-16,-2-4 1 0,2 2-2 0,-2-5 0 16,0 5 0-16,0 1-1 0,-2 1 2 0,0 0-3 15,2-2 1-15,-2 0-1 0,0-4-1 0,2-3-2 16,0-4-4-16,2-4-6 0,-2-5-9 16,2-2-16-16,0-6 9 0,-2 4-14 0,2-5-1 15,-2-4-64-15,0-11-34 0,3 13-70 0</inkml:trace>
  <inkml:trace contextRef="#ctx0" brushRef="#br0" timeOffset="152665.18">20318 17044 47 0,'-11'13'167'0,"4"0"-98"0,1-6-56 0,1-1-14 16,1-1 2-16,2-5 11 0,-1 2 16 0,1-4 2 16,0 2-11-16,9-5-7 0,-5 3-5 0,0 0 10 15,0 2-6-15,-6 0-2 0,4 2-3 16,0-2 5-16,0-2 12 0,0 0 4 0,4 2-11 16,1-5-1-16,1 1-9 0,5 2 5 0,0-3-2 15,5 1 1-15,-1-1-3 0,5 1-3 0,4 2 2 16,0-3-4-16,5 3 1 0,2 0 7 15,0 2-2-15,15 0-3 0,0 2 3 0,1 3 1 16,-1-1 4-16,7 0 4 0,15 3-8 0,3 0 0 16,-5-1-4-16,13 3-2 0,-6-2-1 15,-2-3-1-15,-5-4-1 0,0-2 1 0,2-3-4 16,-2 1 3-16,1 0 0 0,10-1 1 0,-4 1 2 16,2 2 4-16,-3-1 1 0,-1 1 1 0,2 2-2 15,2 0 5-15,0 2-6 0,-1 1-1 16,-1 1 0-16,4 0 0 0,1 1-1 0,-1-1 0 15,2-2-3-15,-2 3 1 0,3-1-4 0,-3-2 2 16,2 1 0-16,-4-3-2 0,2-3 3 0,-2 1-3 16,3-2 1-16,-6-1 2 0,1 1 0 15,-7 0 0-15,-2-1 2 0,0 1 2 0,-2-1 0 16,2 3 4-16,-3-2-6 0,-3 2 1 0,-5-1-4 16,0 1 0-16,-3 2-3 0,3 0 3 0,0-2-2 15,-4 2-2-15,-3-2-2 0,-4 0 4 16,-2-1 1-16,-7-1 0 0,0 2 2 0,-5-3 0 15,1-1 0-15,-3-1 3 0,1 3 4 0,-5-3-3 16,-7 0 2-16,1 3-2 0,-7 2-5 16,-5 0 0-16,3-1-2 0,-3 1-3 0,-2 0-3 15,-10 6-4-15,3-4-5 0,10-2-5 0,-3 0-3 16,2 0-4-16,1 2-14 0,-1-5 2 0,0 5-1 16,-1 0-7-16,1-2-25 0,0 2-71 0,1 0-56 15</inkml:trace>
  <inkml:trace contextRef="#ctx0" brushRef="#br0" timeOffset="154758.445">23290 15538 17 0,'0'-5'40'0,"0"5"-19"0,0 0 0 16,0-2 1-16,0 2-7 0,0 0-12 0,0 0 49 15,0 2-7-15,0-2-9 0,0 5-14 0,0-1-8 16,0 3 13-16,2 2 1 0,-2-1-13 0,2 3-1 15,1 0-4-15,1 3 2 0,0 1-4 16,1 0 2-16,-3 3-2 0,5-2 1 0,-3 3 8 16,0-1-3-16,3 6-4 0,0-2 4 0,1 3-3 15,-3-1-6-15,2 0-5 0,-3 0 17 0,3 1-13 16,-5 1 4-16,2 3-8 0,-2-3 1 16,1 5 0-16,-1 0-2 0,2 13 0 0,-4-4-2 15,5 2 2-15,-3-3 1 0,0 1 1 0,2-3 6 16,1-1-1-16,-1-3-1 0,1-2 2 15,-1 0-1-15,0-1-2 0,1 1 5 0,-1 0-3 16,-2 0 1-16,1 4-2 0,1 3-3 0,-4-1 0 16,2 1-2-16,-2-1 0 0,2-4 0 0,-2 3-1 15,-2-6 1-15,0 4-2 0,0-6 4 0,0 3-1 16,-1-2-1-16,1 2 6 0,2-3-3 16,0 3-2-16,0-2 3 0,2 2 2 0,1-3 5 15,-1 1-4-15,0 0 3 0,-2-1-6 0,2-1 4 16,-2-1-3-16,0-2-3 0,0-2 2 15,2-2-2-15,-2 0 5 0,0 0-4 0,0-2 3 16,0 2-4-16,0-3-2 0,0 3 2 0,-2 0-1 16,0-3-1-16,2 1 1 0,-4 0-2 0,4-1 3 15,-3 3-3-15,1-4 0 0,0 1 1 16,0 1 3-16,0 0 0 0,-1 1 1 0,1-1-1 16,2 0 0-16,-2-1-1 0,2 1 0 0,0 0-1 15,2-5-3-15,0 4 4 0,-2 1-2 16,3 2-1-16,-1 0 0 0,0 2 1 0,0 0 1 15,-2 0-1-15,0 2 0 0,2 3-1 0,-2-5 2 16,-2 0-2-16,2-2 0 0,-2-3 6 0,2 1-3 16,0-5-1-16,0 0 0 0,0-2 1 0,0 3 0 15,0-3 0-15,2 0-1 0,0-3 1 16,1 8 1-16,-1-1 0 0,2-1 3 0,1-1-5 16,-3-7 2-16,0-1-5 0,0-1 4 0,1-2-2 15,-3 3-1-15,2-5 1 0,-2 4 1 16,0-13-2-16,2 7 0 0,-2 0 2 0,0 2-1 15,0 0-1-15,-2 0 0 0,2 0 0 0,0 0-1 16,0 0-2-16,0-2-2 0,2 2-2 0,-2 0-1 16,0 0-4-16,0 0 1 0,0 0-5 0,0 4-8 15,2 1-2-15,-2 1-10 0,2-1-5 16,1 1-35-16,-3 3-90 0,4-2-74 0</inkml:trace>
  <inkml:trace contextRef="#ctx0" brushRef="#br0" timeOffset="155867.53">20289 17412 19 0,'2'0'109'16,"-2"0"-38"-16,0 0-7 0,0 0-38 0,3 0 4 15,-3-2 7-15,2 2-16 0,-2 0-14 16,0-3-5-16,0 3 2 0,0 0 3 0,0-2-3 15,2 2-3-15,-2 0 1 0,0 0 1 0,2 0 10 16,-2 0 4-16,2 0 5 0,3-2-4 16,-1 2-4-16,3-2 1 0,-1 2-9 0,3 0-1 15,0 0-1-15,2 0-1 0,2 0 0 0,1 0-3 16,1 2 2-16,3 0 0 0,-3-2 1 0,5 5-1 16,6-3-1-16,-1 2 1 0,1-2 0 0,-2 1 5 15,3 1-5-15,-1-2 0 0,1 3 1 16,-1-3-1-16,1 0 2 0,3 2 1 0,4-1 3 15,1 1-5-15,11 0 2 0,0 1 1 0,-1 1-2 16,-1 1-1-16,2 0 0 0,5-1-1 16,-7 3-1-16,2-2 0 0,0-3-1 0,1 1 2 15,-3-5-3-15,2 2 0 0,-2-2 1 0,2 0 1 16,-1-2-2-16,3-3-1 0,3 1 2 0,2-5 1 16,2 0-2-16,-2 0-2 0,0 0 3 15,-3 3-1-15,-3-1 1 0,-1 3 0 0,-2 2-1 16,2-1 1-16,1 3-2 0,-1 0 2 0,0 3-2 15,-6-3 0-15,4 2 2 0,-4 0 1 0,4 2-1 16,0 1 0-16,0 1-1 0,5-3 1 16,-3-3 1-16,2 0-1 0,-4-3-1 0,3 3 1 15,-1 0 1-15,0-2-1 0,3-2-1 0,2 2 3 16,-1-3-2-16,-1-1 2 0,-3 3-2 0,0-1 2 16,1 4-1-16,1 0 0 0,-2 2 1 15,5 0-3-15,-2 1 2 0,-5-1-1 0,0 2 0 16,-2 1 1-16,-5-1-2 0,3 3 2 0,2-3 1 15,-2 1-2-15,1 1-1 0,1-6 3 16,-2 0-2-16,2-2-1 0,-2 0 2 0,1-5-2 16,-1 3 2-16,4-3-1 0,3-2-2 0,-1 3 3 15,2-3-1-15,-4 0-1 0,-2-2 3 0,-4 4-3 16,-3 1 1-16,-2-3 1 0,-4 2-3 0,2 3-2 16,-3-3-1-16,3 1-10 0,-2 3 11 15,0-1 3-15,-1 0 0 0,-1 1 2 0,-3 3-2 16,0-2 1-16,-4 4 1 0,2-2 1 0,-4 3-1 15,2-1 0-15,-5 2-1 0,3 1-1 16,-1-1-1-16,-1 1-6 0,-5-1-9 0,2 0-19 16,-2 1-11-16,-2-1-12 0,-3-2-33 0,1 1 40 15,-3 1-139-15</inkml:trace>
  <inkml:trace contextRef="#ctx0" brushRef="#br0" timeOffset="157726.562">24148 17213 35 0,'0'3'33'15,"0"-1"-19"-15,-3 0-14 0,3 0-7 0,3-2 4 16,-3 0 3-16,0-2-1 0,2 0 0 0,0 0 6 16,-2-1 6-16,4 1 7 0,-1 0 8 0,-1-2-4 15,2 1 3-15,-2-1 9 0,3 4-1 16,-3-4-5-16,0 4-10 0,3-3-3 0,-3 1 6 15,0 2 10-15,0-2-6 0,3 2-13 0,-3-2-3 16,0 2-3-16,3 0 5 0,-1 0-3 0,0 0-5 16,1 0 5-16,1 2 1 0,1 0 0 15,2 3 5-15,0-3-4 0,2 0-7 0,0 2 1 16,2-1-2-16,0 1-1 0,0 0-2 0,1-1-2 16,-1 1 0-16,2 0 1 0,-4 1-2 0,3-1 1 15,-3 1 2-15,2-1 3 0,-7 0-2 16,3-1 0-16,-4 1 0 0,1 0 2 0,1-1 1 15,-5-1-2-15,2 2 1 0,1 1 1 0,-5-1-1 16,2-2 2-16,0 3-3 0,-2-1 3 0,0 3-3 16,0-3-2-16,0 3 4 0,-2-1-3 15,2 1 3-15,-2 2 1 0,2 0-2 0,-2-3 0 16,2 3 3-16,-3 2 0 0,1-4 2 0,2 2-3 16,-4-1 3-16,2 1 0 0,-3 2 0 0,3-2-2 15,-2 0 5-15,-1 0-2 0,-1-1 0 16,-1 3-4-16,0-2 2 0,-1 2-5 0,-6 3-1 15,3-1-1-15,-4 0-1 0,4-2 0 0,-2 4 0 16,-3-1-9-16,3-1-11 0,0 2-10 0,-1 1-36 16,1-1-48-16,-2 1-20 0</inkml:trace>
  <inkml:trace contextRef="#ctx0" brushRef="#br0" timeOffset="158991.9">23354 15749 25 0,'0'3'1'0,"0"-3"-5"0,0 0 7 15,0 0 0-15,0-3 5 0,2 1-1 0,-2-2-2 16,2 2 4-16,-2-3 4 0,3 1 5 0,-3-1 26 15,0 1-19-15,0-3 1 0,0 3 7 0,2 2-15 16,-2-3-3-16,0 1-4 0,0 2 5 16,0-3-10-16,0 3 0 0,0 0-6 0,0 2 0 15,2-2 0-15,-2 2-2 0,0-3 2 0,0 3 0 16,0 0 1-16,0 0 4 0,0 5-4 16,-2-3 7-16,0 2 12 0,2 3-7 0,-5 0 6 15,3 1-5-15,-3 3-4 0,1 1-3 0,0 1-4 16,-3 0-1-16,3 0 1 0,-3 0 0 0,0 1-4 15,1-1 4-15,1 0-3 0,-1-4 4 16,-1 2 0-16,1 0 1 0,-1-2 2 0,3 0-5 16,-1-3 0-16,1 1 0 0,1-1-3 0,-1-1 0 15,2-3 0-15,0 2 0 0,-3-1-2 0,5-1 3 16,-4 0 0-16,2 0 4 0,2-2 9 16,0 3 4-16,-3-1 0 0,1-2 0 0,2 0 2 15,0 0-5-15,0 0 0 0,0 0-2 0,0 0 3 16,0 0 0-16,0 0-12 0,0-2 0 0,0-1 0 15,0 3 1-15,0-4-4 0,0 2 2 16,2-3-1-16,-2 1 0 0,3-1-1 0,-1-1-1 16,0-1 3-16,0 1-1 0,3-3-1 0,-1-2 1 15,0 2-1-15,3-2 0 0,-2 0 2 16,-1-2-2-16,0 2 3 0,1-3 0 0,-1 3-1 16,1-2 1-16,-1 2-2 0,0-2 2 0,1 2-2 15,-3-2 0-15,2 2 3 0,1 0-2 0,-5 2 2 16,4 0-2-16,-2 2 2 0,1-1-1 0,-1 3 4 15,-2-1-1-15,2 1-1 0,0 1-3 16,-2 1-2-16,0 1 3 0,0 0 1 0,2 0-3 16,-2 2 2-16,0 0-2 0,0-2 5 0,0 2-3 15,3 0-2-15,-3 0 0 0,-3 0 0 0,3 0-2 16,0 0 2-16,0 0-1 0,0 2 0 16,0-2 1-16,0 0-2 0,0 0 1 0,0 0 0 15,0 0 0-15,0 4 0 0,3-2-1 0,-3 3 2 16,2 2 2-16,0 4-1 0,2-3-1 0,-1 6-1 15,1-1-1-15,1 2 1 0,-1 1-1 16,0-1 0-16,1 1-1 0,-1 1-2 0,1 1-4 16,-1-3-22-16,3 1 0 0,-3 1-12 0,3 1-29 15,1-3-107-15,1-1-103 0</inkml:trace>
  <inkml:trace contextRef="#ctx0" brushRef="#br0" timeOffset="163990.671">12122 15006 72 0,'-8'5'75'0,"3"-3"-3"0,-2-2-3 0,1 0 26 16,1 0-58-16,1-2-13 0,0-1-8 0,-1 1 8 15,1 0-18-15,-1 0 2 0,3-3 4 16,0 3 3-16,0-2-2 0,0 2-7 0,2-3 3 16,0 3-6-16,-3-2-3 0,3 1-2 0,0 1 4 15,3 0-4-15,-3-2 2 0,4 1 2 0,-2 1 0 16,5 2 2-16,-1 0-1 0,1 0 0 0,2 0-1 16,4 0-2-16,0 2 2 0,3 1-3 15,1-3 2-15,3 0-1 0,2 2-1 0,5 0 3 16,-1-2 2-16,1 0 5 0,-1 0 0 0,-2 0-2 15,-2 0-4-15,0-2-2 0,1 2 2 16,-6 0-3-16,3-2 0 0,-5 2 0 0,5-5 0 16,-4 3 0-16,4 0 1 0,-5-5-1 0,5 3 0 15,-3-1 1-15,-1-1 3 0,2-1 4 0,-3 0 13 16,-2 3-1-16,-2-3-9 0,0 3 2 16,-2 0-9-16,-2 1 1 0,-3 1-4 0,1 0 4 15,-10 0 0-15,3 2 0 0,0 0 1 0,2 0 3 16,-3 0-7-16,1 0 1 0,7 0-4 0,-5-2-3 15,-3-1-1-15,-1 1 1 0,0 2 2 16,-5-2-4-16,-2 0 3 0,-2 2 0 0,-5 0 1 16,-2 0 0-16,0 0 0 0,-6 2-2 0,2 0-3 15,-7 0 2-15,-2 3 1 0,0-1 5 0,-12 3 0 16,1-1-1-16,5 1 0 0,3 0 0 16,6-3-2-16,3 3 4 0,5-3-3 0,2-2 2 15,5 3-2-15,2-1 1 0,4-2 2 0,0-2-2 16,7 5-1-16,-1-5-1 0,3 0-1 15,3 0-1-15,-3 2 1 0,-3-2 10 0,1-2-2 16,2 2-3-16,2 0-2 0,7-2 0 0,0-1-1 16,7-1-1-16,3 0-7 0,6 1-47 0,-1-1 10 15,5 0-22-15,1-1-44 0,1 3-59 0</inkml:trace>
  <inkml:trace contextRef="#ctx0" brushRef="#br0" timeOffset="168380.221">12376 15591 27 0,'40'13'5'0,"-1"-2"0"0,-6 2-3 15,0 0 1-15,0-2-2 0,3 5-2 0,3-1-1 16,8 3 1-16,3-3 5 0,3 5-3 16,5-4 0-16,-5-3 1 0,6 2-3 0,3 1 0 15,17-1 0-15,-6 5-1 0,-9 0-1 0,0 4 4 16,-5 0-3-16,3 3 2 0,0-3 1 16,-3 0-1-16,-6 3-3 0,-6-3 31 0,-3-2 36 15,-7-9-8-15,3-6 0 0,0-14-2 0,4-6-16 16,4-7-12-16,3-4-23 0,2-5 3 0,2 1-11 15,0-3-5-15,9 2-3 0,7-6-7 0,-5 6-2 16,0-2 7-16,-7 0-15 0,-1 0-5 16,6 1 16-16,-5 1 9 0,1-2 2 0,-1 2 9 15,-12 5 3-15,-6 0-1 0,-5 0-4 0,-8-1 3 16,3 1-1-16,2 0 0 0,0-3 7 16,3-1 31-16,-1-3 0 0,-2 0-14 0,0-2-3 15,-4-5 13-15,-3 1-21 0,1 0-2 0,-1-3 2 16,1 0-10-16,-3-2-2 0,2-2-2 0,3-4 1 15,0-3 8-15,-3-4 0 0,-2 2-10 0,-6 2 0 16,-3-2 4-16,-4 0-4 0,-4-11 3 16,-5 0-1-16,-11-2-1 0,1 7 0 0,-3 4 0 15,-5 0 0-15,-4-3 0 0,0-1-3 0,-8-10 2 16,6 5 1-16,-2 9 1 0,1-2-3 16,1-3 1-16,3 1-1 0,-1-3 0 0,2-2-1 15,-2 9 2-15,-2 0 0 0,2 2 0 0,-2 0 0 16,-2-2-2-16,-2 2 0 0,-5-2 1 0,2 4 2 15,-2 7-2-15,3 7 2 0,-6 1 3 16,4 1-6-16,3 0-1 0,1 0 1 0,-3 2-1 16,-2-3-8-16,-6 5-21 0,-10 0-2 0,-1 9 24 15,-5 5-7-15,-4 6-3 0,2 2-39 16,-3 7 5-16,-8 2-35 0,-5 6 55 0</inkml:trace>
  <inkml:trace contextRef="#ctx0" brushRef="#br0" timeOffset="175659.716">14801 14962 310 0,'7'7'89'0,"-1"-3"-53"0,-1 1-16 0,-3-1-15 15,2-4 15-15,-1 4-7 0,-1-4-2 0,-2 3-4 16,2-3 8-16,-2 2-4 0,2 0 1 0,-2-2-4 16,0 0-4-16,0 0-3 0,0 0 2 0,0 0-3 15,0 0 2-15,0 0-1 0,0 2-1 16,0-2 0-16,0 0-1 0,0 0 3 0,0 0 3 15,0 0-1-15,0 2 2 0,0-2 2 0,0 0-4 16,0 3 2-16,0-1 4 0,0 2 1 16,3 1 0-16,-3 1 0 0,0-1-2 0,2 4 6 15,-2 2-9-15,0 2-4 0,0 2 3 0,0 3-3 16,2 8-1-16,-2 5-3 0,0 2-2 0,2 5 2 16,-2-1 0-16,-2 7-1 0,4 0 0 0,0 14-3 15,-2-3 2-15,3-7 2 0,-1-4 3 16,2-4-2-16,-2-7 3 0,1-4-1 0,1-7 3 15,-2-2 1-15,0-5-2 0,1-2-2 0,-1-4-1 16,0 2 0-16,0-4-1 0,0 0 1 16,-2-5-1-16,3 2 2 0,-6-15 4 0,3 7 8 15,0 2-3-15,0-1 13 0,0 3 9 0,0 5-12 16,0-5-15-16,0 0 1 0,-2-5-6 0,0-4 2 16,0 3 2-16,-3-3-2 0,-1-6-1 15,1-1 1-15,-1-4-3 0,-1 0-5 0,-2-4 3 16,3 0 1-16,-1-5-6 0,0 1 1 0,1-3 2 15,-1-13-1-15,-2 4 0 0,3 3 1 16,1-3 2-16,1 2 2 0,0 3 1 0,1 0 2 16,1 2-3-16,2 2 3 0,-2 0 1 0,2 2 3 15,-2 3 1-15,2 2-4 0,-2 2 0 0,2 0-2 16,0 2-2-16,-3 2 2 0,1 0 2 0,2 5 1 16,0 0 1-16,0 0-7 0,0 2 1 15,0 0-3-15,2 0 1 0,3 0-1 0,-1 0-3 16,1 0 2-16,6 0 4 0,2 0-1 0,2-5 2 15,3 5-1-15,8-2 3 0,3 2-2 16,2 4 0-16,4 1 0 0,-2 6 1 0,0-3-2 16,0 3 2-16,0 5-4 0,-4-1 3 0,0 3-4 15,-5 4 1-15,0 2-2 0,-4 2 0 0,-2 3-2 16,-5 0 6-16,-2 2 1 0,-4 2-1 0,-1 2 2 16,-1-2-5-16,-5 0 7 0,0 0-1 15,-3 0 1-15,-3-2 0 0,-5 0 1 0,-2-3 4 16,-3 1-2-16,-4 0 2 0,-4-3-1 0,-2-2 3 15,-1-2 0-15,-4-2 2 0,3-2 0 16,-1-1-7-16,-2-1 3 0,2-3-2 0,-1-2 3 16,-1 2-3-16,2-2-1 0,3-2-1 0,1 0-4 15,5 0 1-15,1-1-2 0,1-1-1 0,5 0-2 16,0 1-1-16,1-1-9 0,4 4-20 0,-3-2-2 16,4 0-19-16,3-1-35 0,-1 3-5 15,3-2-146-15,0 2 4 0</inkml:trace>
  <inkml:trace contextRef="#ctx0" brushRef="#br0" timeOffset="176034.618">15174 15606 421 0,'6'7'79'15,"1"-5"-45"-15,-3 2-18 0,-1-4-11 0,-6-4 2 16,3 2-5-16,0-1-6 0,3 3-6 0,-1 5 3 15,0-3 4-15,0 5-3 0,1-1 12 16,-1 7-1-16,2 3 4 0,1 6-4 0,-3 2 5 16,2 5 2-16,-4 4-5 0,2 0 2 0,-2 0-7 15,-2 2 0-15,0 1-6 0,-5-10 5 0,3-2-1 16,0-2 0-16,-3-2-5 0,2-4 1 16,1-1-7-16,-3-2-18 0,-4 1-43 0,0-1-16 15,-2 0-28-15,-2-2-86 0</inkml:trace>
  <inkml:trace contextRef="#ctx0" brushRef="#br0" timeOffset="176784.455">15749 14856 217 0,'0'-2'104'0,"-2"-2"-29"0,0 2-51 16,2-3-7-16,0 3 20 0,0-2-4 0,0 1-9 16,0-1-6-16,0 2 2 0,0-1-2 0,-2 1-8 15,2 0 1-15,-2 0-6 0,2 0-3 0,0 2-2 16,-3-3-2-16,3 3-3 0,-2 0 3 15,0 0-2-15,0 0 4 0,-1 0-2 0,-3 5 2 16,-1-1 0-16,1 5 1 0,-5 2 1 0,0 2 6 16,-3 5 2-16,1 2 2 0,0 4 3 0,-3-2-4 15,3 5-1-15,-7 6-2 0,1 0-2 16,-1-2 0-16,2-1-2 0,0-1 0 0,5-2-3 16,-2 1 3-16,-1 1-1 0,3 0 6 0,2 4-4 15,0 4-1-15,4 3-1 0,3-3 4 0,2 1-3 16,4-3 2-16,2-4-1 0,3-2 0 15,4-5 3-15,0 0 0 0,5-4-3 0,1-2 1 16,5-1-4-16,0-1 0 0,3-3-1 0,-1-2 0 16,2-2 2-16,1 0 3 0,-3-3 0 0,2-1 5 15,-1-5-1-15,-5 0 0 0,-1 0-2 16,-1-5-2-16,-3 1 0 0,-1-3 1 0,-3 3-2 16,2-3-1-16,-2-2-3 0,0-2-1 0,-2-4 2 15,2-1-2-15,0-3 0 0,-5-8 3 0,1-6-2 16,-3-2-2-16,-1-5 0 0,-3-2-1 15,-5-2 0-15,-1-11 3 0,-1 2-1 0,-2 7-2 16,3 8 2-16,-1 3-2 0,0 6 2 0,-1-2-3 16,-1 3 2-16,0-1 0 0,-2 0 1 15,2 3-1-15,-4 6-2 0,2-2-5 0,-2 4-3 16,-3 3-9-16,3 2-11 0,0 4-2 0,-1 2-12 16,-1 5 9-16,0 4-5 0,-3 5-8 0,0-3 6 15,1 5-41-15,-3 11-73 0,0 4-55 0</inkml:trace>
  <inkml:trace contextRef="#ctx0" brushRef="#br0" timeOffset="177299.949">15639 15452 196 0,'-4'2'105'0,"-1"-4"-29"0,-1-1-32 0,1 1-14 16,1-2 20-16,2-1-17 0,-1-1-5 0,1 1-1 16,0 1-7-16,0 0 5 0,0-1-6 15,2 3 2-15,-3-2-12 0,3 4-3 0,3-5-5 16,-6 5 5-16,3-2 7 0,0 0-1 0,0 2-5 16,0 0 0-16,3-2 5 0,-3 2 1 0,2 2 1 15,4 0 4-15,-1 2-6 0,4 1 0 16,2 1-6-16,2 3 4 0,2-2-2 0,3 4-2 15,8 2 2-15,-1 3-1 0,1-1-3 0,1-2 0 16,-1 3 0-16,-2-1-4 0,1 0 2 16,-1 3-2-16,-2 0 0 0,0-1 0 0,-4 3 0 15,1-2-1-15,-3 0 0 0,-3-1 0 0,2 3 1 16,-3-5-3-16,-1-1 2 0,-3-1-4 0,1-4 1 16,-2 0-7-16,-1-1-23 0,-1-1-3 0,1 0-23 15,-1-3-32-15,-1 0-26 0,-2-1-100 16,1 1-44-16</inkml:trace>
  <inkml:trace contextRef="#ctx0" brushRef="#br0" timeOffset="182584.971">9838 13081 55 0,'-2'3'111'0,"0"1"-33"0,-3-4-32 0,1 2 0 15,-3-4-7-15,3 2-9 0,-1 0-8 16,1 0-8-16,0-2-6 0,-1 0 0 0,3 2 0 16,0 0 2-16,0 0-2 0,-1-3-7 0,3 3-1 15,0 0-3-15,-2-2 4 0,2 2-1 16,0 2 14-16,-2-2 2 0,2 3 3 0,-2 1-2 15,2 0-4-15,-2 5-4 0,-1 0 1 0,1 2-8 16,0 0 4-16,-5 5-4 0,3-3 1 0,0 4-1 16,-1 1 1-16,1 6 4 0,-3 3 1 15,3-3-2-15,1 3 0 0,-1-1 6 0,2-2-2 16,-3 0 1-16,3 3-3 0,0-3-1 0,-2-2 1 16,1 5-7-16,-1-7 0 0,2 2-3 0,0-3-2 15,-3-3 3-15,3 2-3 0,-2-3 1 16,1-2-3-16,1 0-13 0,-2-2-12 0,2-2-5 15,2-2-9-15,-3-1-20 0,3 1-20 0,-2-3-15 16,2 3-100-16</inkml:trace>
  <inkml:trace contextRef="#ctx0" brushRef="#br0" timeOffset="182913.014">9871 13584 295 0,'18'13'127'15,"-3"-2"-117"-15,-6-2-8 0,0-4 14 0,-5 1 8 16,3-1 2-16,-3-3-5 0,1 0-10 0,-3 0 0 16,0 0-1-16,-2-2-3 0,2 0-5 15,-2 3 0-15,3-3-2 0,-3 2 1 0,0-2-6 16,0 0-1-16,0 0-2 0,0 0-7 0,0 0-41 16,0-2 21-16,0 2-34 0,0 0-21 15,0 0 12-15,0-3-123 0</inkml:trace>
  <inkml:trace contextRef="#ctx0" brushRef="#br0" timeOffset="183459.745">10444 13062 86 0,'9'6'183'0,"-4"-1"-94"15,-1-3-76-15,-4-2-6 0,-4-2 3 0,1-1 22 16,-1 1-13-16,2-2-4 0,-3 2-13 0,-1-1-5 16,-1 1 5-16,5 2-5 0,-2-2 0 15,-1 2-1-15,-1 2 1 0,-1 0-1 0,0 1 3 16,-1 3-1-16,-4 3-6 0,1 2 5 0,3 0-4 15,-6 2 0-15,1 5 1 0,2 0 2 0,-2 4 4 16,-5 9 1-16,1-1 0 0,3 3 0 16,1 3 7-16,0-3 1 0,2 0 6 0,2 2-3 15,0-6-2-15,3-1 7 0,-1-1-8 0,5-3 1 16,0-4 3-16,2-2-8 0,2-1 0 16,0-1 5-16,2-3 0 0,3 0-8 0,2-2-2 15,-2-2 2-15,4-2-2 0,0-3 2 0,0 0 0 16,2-1 2-16,0-1 11 0,0-2 5 0,1-5 10 15,-1 3-6-15,-2 0-5 0,-2-5-10 0,2-1-3 16,0-6-1-16,2 1 8 0,-2-4-5 16,0-3 5-16,0 0-6 0,0-2-5 0,-4-2 2 15,1-1 5-15,-1 1 3 0,-5-2-9 0,0-1-3 16,-4 3 0-16,0 0-2 0,-2 2 4 16,-3 0-4-16,0-3 1 0,-4 5-2 0,3 1 4 15,-1 3-10-15,-2 1-15 0,-3 1-5 0,-1 3 1 16,0 0-14-16,-1 5 1 0,-1 1 9 15,-3 3-22-15,4 4-10 0,-1 3-37 0,6-3 42 16,-3 5-111-16</inkml:trace>
  <inkml:trace contextRef="#ctx0" brushRef="#br0" timeOffset="185412.362">10698 13121 28 0,'0'-11'93'0,"0"2"21"0,0 0-37 0,0 3-13 16,0-1-29-16,0 5-23 0,0 2-3 15,0 0 7-15,-2 2-7 0,2-6 5 0,2 2-7 16,-2-1-4-16,0-1 2 0,0 4 5 0,0 0 5 16,0-2-5-16,0 2 1 0,-2 0-1 0,2 0 0 15,0 0 1-15,0 0 3 0,0 0 0 16,0 0-12-16,0 0 14 0,-2 0-5 0,2-2-1 15,0 2-5-15,0-3-8 0,0 1 4 0,0 0-2 16,0 0 0-16,0 0-2 0,2-1 1 0,0-1-1 16,0 2 2-16,3 0-3 0,-1-1-2 15,0 1-6-15,1 0 4 0,6 0-5 0,-2 0 1 16,2 2 1-16,2 0 4 0,2 2 3 0,-1 0-3 16,1 2 3-16,-2 5-3 0,0-2 0 15,1 2-1-15,-5 4 3 0,2-2 4 0,-3 4 3 16,-1 1-3-16,0-1 6 0,-3 3-8 0,-2 6 2 15,-2-2 0-15,2 0 1 0,-4 0 0 0,2 0 1 16,-2-2-1-16,0-2 1 0,0-1-2 0,-1-1 0 16,-1-3 3-16,2 0-3 0,0 0 0 15,-3-1 3-15,-1-1-2 0,-3 2 2 0,0-2 0 16,-2 0-1-16,0 0 2 0,-2 2-2 0,2-2 1 16,-3-2 1-16,3 0-2 0,3-3 3 15,1 1 0-15,-2-3 1 0,5-1-1 0,-1 1 0 16,3-2 0-16,0-8-1 0,0 6 3 0,2-3 11 15,0 1-8-15,0 7-4 0,-3-3-2 0,3 0 0 16,0 0 0-16,3-2-3 0,-3 2 1 0,4-2 3 16,-4 3-3-16,4-3 3 0,3 0 0 15,-2 0-1-15,1-3-1 0,3 3-2 0,-2-2 0 16,-1 2 3-16,3 0-2 0,-2 0 3 0,1-2-1 16,-1 2-1-16,0-2 2 0,-1 0 0 15,-1 2-1-15,-1 0 1 0,-2 0 3 0,3-3 2 16,-3 3-2-16,0 0 1 0,-2-2 2 0,2 2 3 15,-2 0-2-15,3 0-4 0,-3 0-1 0,0 0 3 16,0-2-2-16,0 2 2 0,0 0 1 16,0 0-3-16,0 0-3 0,0 0-2 0,0 0-1 15,0 0-2-15,0-2 0 0,-3 2-1 0,3 0-1 16,-2 0-4-16,2 0-3 0,0-2-5 0,-2 2-6 16,0-3-3-16,2 3-3 0,0 0-8 15,-2 0-22-15,2 0 15 0,-3-2-66 0,3 2-42 16,0-2-75-16</inkml:trace>
  <inkml:trace contextRef="#ctx0" brushRef="#br0" timeOffset="186271.515">10698 13558 21 0,'0'-5'38'0,"0"3"-11"0,0-2 26 0,0-1-20 16,0 1 15-16,0-1-15 0,0 1-4 0,0 2-2 16,0-3-12-16,-2 5 18 0,2-4-12 15,0 4-10-15,0-2-6 0,0 0 3 0,0 2-3 16,0 0-3-16,0 0-1 0,0 0 1 0,0-3 4 15,0 3-6-15,2 0 3 0,-2 0 3 16,4 3 7-16,3-3-2 0,-3 0 2 0,5 0 5 16,4 0-3-16,1 0-2 0,3 0-4 0,-1 0 2 15,4 0-5-15,-1 0 0 0,1 0-1 0,0 0 0 16,7 4-1-16,-1-4 3 0,-4 4-3 16,0 1-3-16,2-3 1 0,-4 2 0 0,2 1 1 15,-4-3-3-15,2 0 1 0,-5 3-1 0,1-5-1 16,-3 4 2-16,0-4-3 0,-2 2 3 0,-2 0 3 15,0 1-2-15,-3-3 1 0,1 0 0 16,0 2-1-16,-3-2 3 0,0 2 1 0,-1-2-2 16,1 0 2-16,-8 0 0 0,-1 0 3 0,5 0-2 15,0 0 6-15,-2 0-4 0,2 0 2 0,-2 0-5 16,6 0 0-16,1 0-2 0,-5 0 12 16,2 0 0-16,0 0-4 0,-2 0-6 0,0 0-1 15,0 0-3-15,0 0-1 0,0 0-5 0,-2 0 0 16,0 0 2-16,-3 0-2 0,1 0 0 15,-3-2-3-15,-2 0 2 0,-2-1 5 0,0 1-1 16,-2 0 2-16,0-2-2 0,-3 4 0 0,3-5 2 16,-2 3-3-16,2 0 2 0,-1-3 0 0,-1 5-1 15,2-4-1-15,-1 2 1 0,-1-3-7 0,4 3-7 16,-2 0-14-16,2-2-18 0,0 1-2 16,0-1-32-16,2 2-76 0,0 0 2 0</inkml:trace>
  <inkml:trace contextRef="#ctx0" brushRef="#br0" timeOffset="187599.29">9375 13884 124 0,'-15'15'118'0,"1"-10"-47"0,3-10 5 0,-2 1-56 0,4-3-3 15,1-1 5-15,1 1 0 0,2 0-20 16,3 3-16-16,2-3 4 0,2 3 6 0,3-3 1 16,2 3 1-16,-1-3-1 0,7 1-1 0,3-1 5 15,-5 3 1-15,4-1-1 0,5 1 2 16,0 2 6-16,9-3-1 0,-1 3-2 0,5 0 3 16,5 0 3-16,10 2-6 0,3 2-3 0,0-2 3 15,-1 2-2-15,3 0 6 0,7 0 4 0,19 3-2 16,-2-1-1-16,12 3-4 0,-14-3 6 15,-9-2-4-15,-5 1 5 0,3-3 1 0,3 0-6 16,-6 0-1-16,-3 0 3 0,-1 0-1 0,5-3-2 16,4 1-1-16,9 0 3 0,-18 0 2 15,-2-3-2-15,-6 3 2 0,-7-2-1 0,-3 2 6 16,3-1-1-16,-4-1-8 0,1 4-2 0,-3-2-2 16,-3 0-3-16,-5-1 0 0,-1 3-1 0,-3 0 1 15,-4-2 0-15,-5 2-1 0,-1-2-1 0,-3 2 0 16,-3 0-2-16,4-2 3 0,-4 2-3 15,1-2 3-15,-2 2 2 0,-3 0-5 0,1 0 2 16,-1 0-1-16,-4 0 2 0,-9 0-1 0,5 0 3 16,2 2-1-16,-1-2 4 0,3 0 2 15,0 0 9-15,-2 0 5 0,2-2-1 0,0 2-15 16,2 0-5-16,1-5 1 0,-3 1-2 0,-3-5 1 16,-3-2-2-16,4 2 2 0,-1-4-5 0,-5-5 2 15,1 1 4-15,-2-8-5 0,0-3 3 0,0-1-2 16,1-2-8-16,1-2 1 0,0-4-3 15,1-3-3-15,-1-4-1 0,-4-20 4 0,5 4 3 16,-1 1 4-16,3-10 2 0,-1 8 1 0,5 3 4 16,-2 3 1-16,0 9-3 0,-3 2 3 15,1 9-3-15,-3 2-2 0,3 8-2 0,-3-1-5 16,3 2-1-16,-5 2-1 0,2 2 8 0,-4 0 1 16,0 4 4-16,0-1 3 0,0 4-3 0,-2 1 1 15,4 1 0-15,0 5-3 0,-2-1 3 0,7 1-1 16,-5 1 0-16,5-1 1 0,-3 1-2 15,3 1 3-15,2 2-1 0,-3-1-3 0,3 3 3 16,-5-2 0-16,3 0-3 0,-1 2 3 0,-3-2-2 16,-1 2 0-16,-4 0 1 0,-5 2-1 15,-2 2 0-15,-2-1 2 0,-2 1-2 0,-5 3-1 16,0-5 3-16,-10 4-4 0,-5-1 2 0,-7-1 2 16,-13 1-4-16,2-1 3 0,5-2 1 0,6 0-3 15,7-2 1-15,-2 0 0 0,0 0 1 16,-3-2-1-16,-2 2 1 0,5-2-2 0,0 2 3 15,2-4-3-15,2 1 3 0,0 1-2 0,-4 0 2 16,-7 2-2-16,-2 0 3 0,4 0-3 16,2 2 1-16,7-2-2 0,7 2 1 0,4-2 0 15,3 3 0-15,-1-3 0 0,-2 2 0 0,0 2 0 16,0 1 0-16,3-3 0 0,-1 0 0 0,5 2 0 16,2-1-1-16,2 1 1 0,2 1 0 0,3-1 1 15,2 0-2-15,2 3 1 0,0-3 0 16,2 5-1-16,-2-4 1 0,2 1 1 0,2 1 0 15,3-1-2-15,-1 1 1 0,1-3 2 0,4 1-2 16,-2 1-1-16,0 1 2 0,2 0 1 16,0 4-1-16,0-2 2 0,2 4 2 0,0 2 0 15,2 3-2-15,1 2 2 0,1 4 1 0,1 2-1 16,0 10 5-16,4 8-2 0,-2 7 1 0,-3 1 2 16,3 12-7-16,-5-6-3 0,-1-1 0 0,-6-2-1 15,-3 5 0-15,-1-1-1 0,-4-4 1 16,2-4 0-16,0-2-1 0,-2-8-1 0,-2-1 2 15,0-2-2-15,4 1-3 0,-4-1 2 0,2-1-2 16,-2 1-14-16,-3-3-20 0,-1-4-6 16,1 0-17-16,1-5 5 0,-1-2-34 0,1 1-93 15,4 1-33-15</inkml:trace>
  <inkml:trace contextRef="#ctx0" brushRef="#br0" timeOffset="189020.797">10312 13864 14 0,'-4'-2'18'0,"-1"0"13"0,1-3-16 16,2 1 21-16,-1 0 1 0,1-1 10 0,2-1 9 15,0 1-27-15,0 1 0 0,0-1-22 0,0 3 17 16,0 0-15-16,-2 2-4 0,2-2-4 16,2-1-2-16,-2 3-3 0,0 0-4 0,0 0 30 15,0 0 1-15,0 0-8 0,5 3 3 0,-3 1-9 16,2 3 4-16,1-1 8 0,-1 3-6 16,5 4 3-16,-2 1 6 0,-1 3-4 0,1 1-2 15,2 2 2-15,-3 2 3 0,3 6-1 0,0 3 1 16,0 2-6-16,-5 3-7 0,3 1-1 0,-1-2-2 15,-1 5-5-15,-3-2 3 0,2 8-1 16,-6-2 4-16,2-7-5 0,0-1 1 0,-4-8-2 16,2 1-1-16,2-5 1 0,-5-4-3 0,5 0 2 15,0-5-2-15,0-4 2 0,0 3-1 0,0-6 2 16,0-1-2-16,0 0 1 0,0-3 2 16,0-2 6-16,0-10 6 0,0 3-1 0,0 3-4 15,0 0 2-15,0 2 1 0,0 0-1 0,0-3-3 16,0 3 2-16,0-2-5 0,0 2-1 0,0 5-5 15,-2-5-6-15,0 0 0 0,0-3-4 16,-3-3-1-16,1-1-3 0,-1-2 3 0,1-2-3 16,-1-2 10-16,-3 2-2 0,1-4 3 0,0 2 2 15,-1-5 0-15,-1 0 0 0,0 3 2 16,0-3-1-16,0-2 0 0,-2 0 1 0,0-4-1 16,0 2 0-16,0 0-3 0,0 2 3 0,2 0-4 15,1 3 1-15,-1 1-2 0,2 1 3 0,1 4 1 16,-1 0 4-16,0 2-4 0,3 0 3 15,-1 5-5-15,5-1 3 0,-4 1-2 0,6 6-13 16,-4-6 2-16,2 2-1 0,-2 2 13 0,2 0 5 16,0 2-2-16,2 0 0 0,-2 7 0 0,4 0 3 15,3 6 2-15,0 1 0 0,2 3 2 16,2 6-3-16,-3-1 0 0,6 5-1 0,-3-1-1 16,4 12 0-16,0-5 1 0,-1 0 5 0,-1-1-3 15,-2-4-1-15,0-1 2 0,0-3-2 0,0-3 8 16,-2-4 1-16,2-1-8 0,0-3-7 15,-2 1 2-15,0-7 3 0,2 2 1 0,-5-7 2 16,5 1 0-16,-2-1-1 0,-2-2 0 0,1-2 2 16,1-2-3-16,2-2 1 0,-2-5-5 0,2-2-3 15,2-3-1-15,1-3 0 0,-1-5 0 16,2-5-12-16,3-1-7 0,-3-3-23 0,5-2-13 16,0 2-51-16,-5-2-40 0,3 0-184 0</inkml:trace>
  <inkml:trace contextRef="#ctx0" brushRef="#br0" timeOffset="189630.013">9446 15106 296 0,'-14'-5'21'0,"1"3"30"0,2-5 0 0,0 1-43 16,2-1-5-16,3 3 2 0,-1-1-3 0,3 1 0 16,4-3-2-16,0 5-1 0,0 0-4 0,2 2 1 15,-2 0 4-15,-2 0-1 0,2 2 0 16,0 0 4-16,0 3 3 0,2 1 0 0,2 3 0 16,3 2 8-16,0 7 0 0,-1 2 7 0,1 8-7 15,2 16 1-15,-3 7 2 0,1 2-4 16,-3 11 9-16,1 24-8 0,-5 0 3 0,2 23 4 15,-7-28 0-15,5-17-6 0,-2-21 2 0,2-15-8 16,-2-8 0-16,0-4-2 0,2-5-5 16,0-2-1-16,0-2-4 0,0-4-2 0,0-1-1 15,0 0-11-15,0-12 5 0,0 1-10 0,0 3-6 16,0 1-33-16,0 3-2 0,0-2-39 0,0 4-51 16</inkml:trace>
  <inkml:trace contextRef="#ctx0" brushRef="#br0" timeOffset="189926.805">9770 15846 68 0,'13'22'370'0,"-2"0"-267"0,-4-6-82 0,-3-5-23 16,-2-2 7-16,0-3 7 0,-4-3-8 0,2-1 3 16,-4-2-5-16,-1-2-3 0,3-1 2 15,0 3-3-15,2 0-2 0,0-2 0 0,-2 2-2 16,2 0 2-16,0-2-1 0,-2 2 5 0,2 0-1 16,0 0-1-16,2 0 0 0,0 2-10 15,0 0-5-15,3 1-7 0,-3 1-14 0,2-2-4 16,1 5-14-16,-1-3-38 0,0-2-68 0</inkml:trace>
  <inkml:trace contextRef="#ctx0" brushRef="#br0" timeOffset="190567.265">10306 15392 21 0,'-5'-6'92'0,"3"-1"-29"16,-5 0-18-16,3 3 2 0,-1-3-22 0,1 3 2 15,-3-1 1-15,3 1-10 0,0 2-10 0,-1 0-7 16,3-1-10-16,-5 1 1 0,3 2 1 0,0 2 1 16,-3 1-1-16,0 1 0 0,1 0 1 15,-1 5 8-15,-2 0 17 0,0 2-4 0,3 0-1 16,-3 5 1-16,2-3-3 0,-1 4-1 0,-1 1-1 15,0 2 0-15,2 0-1 0,-4 6 3 0,0 1 2 16,2 4 6-16,3-5-7 0,-1 3-2 16,1-1 0-16,1 1 1 0,1 0-3 0,2 2 2 15,-3-1 1-15,3-3-5 0,2 2-6 0,0-5-1 16,4-2 1-16,-1-2 0 0,1-3 5 0,3-1 10 16,1-3-9-16,3-2 0 0,1-2 1 15,-1-3-2-15,2-1 4 0,2-3-2 0,1 0 4 16,-1-2 0-16,3 0-7 0,-1-2 3 0,1 0 9 15,0-3-3-15,1 1 2 0,1-3-3 0,-4 1-2 16,1-5 0-16,-1 0-9 0,-1-7-5 16,1-2 3-16,-3-6 0 0,-2-3-1 0,0-4 5 15,-4-13-2-15,-5-3 4 0,-4 3-7 0,-7 4-1 16,-2 0 1-16,-2 5-4 0,-5 6-5 0,-2 0 3 16,0 4-1-16,-2 5-14 0,-2 0-7 15,0 7 12-15,-1 2 4 0,1 2-6 0,0 4-10 16,0 5-14-16,4 2 19 0,0 4-9 0,0 3-26 15,2 6-20-15,-1 3-26 0,3 3-127 16</inkml:trace>
  <inkml:trace contextRef="#ctx0" brushRef="#br0" timeOffset="193597.843">11011 15324 15 0,'-4'-2'61'0,"-1"-3"25"0,1 3-24 0,-3 0-18 16,3-3 0-16,-1-1 9 0,1 1-26 0,0 1-10 15,-3 0-1-15,3-3-7 0,-3 2-4 0,3 1 1 16,-3 0-7-16,3-1-3 0,-3 1-2 16,2 2 2-16,-3-3 3 0,1 5-2 0,-2-2 1 15,-2 4-1-15,-2 0 3 0,2 1 0 0,-4 5 1 16,-3-1 6-16,-4 6 0 0,-2 1 5 0,2 1-5 15,-1 0-7-15,4 1 7 0,1-1-1 16,0 5-5-16,3 0 14 0,2 0-8 0,-1 2-4 16,1 0-2-16,4 4 0 0,1 1-2 0,1 1 4 15,0 12-2-15,3 0-1 0,0 4 0 0,-3-2 2 16,5 0-3-16,-3 2 1 0,5-7-2 16,3 1 4-16,-1-5-2 0,2-7 5 0,1-4 1 15,1-2 4-15,3-4-4 0,0-3 6 0,2-4 3 16,4-3 4-16,3 1-5 0,2-5 2 0,4-2-5 15,0-4-3-15,5 2 0 0,0-5-2 16,-1 0-1-16,1-2 5 0,-3-2 4 0,-4 0-3 16,3 0-1-16,-5-2-1 0,-3 0-5 0,1-2 2 15,-5-3 1-15,2 0 1 0,1-4-3 16,-3 2 0-16,-2-4 3 0,0-2 0 0,0-1 0 16,-4-4 5-16,2 3-6 0,-7-3 0 0,0-2-2 15,-6 4-3-15,-1-2 2 0,-4 7-3 0,-4 0-2 16,0-1-4-16,-2 3 3 0,-3 0-8 0,0 2-12 15,3 1-19-15,-3 1-7 0,3 3 5 16,-1-1-9-16,3 5-10 0,2 2-130 0,0 3-93 16</inkml:trace>
  <inkml:trace contextRef="#ctx0" brushRef="#br0" timeOffset="194207.061">9659 16439 10 0,'-4'-4'62'15,"0"-3"-24"-15,-5 1-32 0,0 1 1 0,-2-1 36 16,2-1-18-16,0 1-5 0,3 1 0 15,-3 1-3-15,5-1 3 0,-1 3-11 0,3-2-6 16,-2 4-6-16,10 0-3 0,-4 0-2 0,1 0 5 16,-6 0 17-16,1 0 18 0,0 4-11 0,2 3-4 15,0-3 12-15,-2 7-14 0,4 7-5 16,-4 2 6-16,2 6 2 0,-5 5-2 0,3 0-7 16,-5 4 0-16,3 0 2 0,-3 1 1 0,1-1-2 15,-1 0-9-15,3 7-4 0,-1-4 2 16,3 1-1-16,-2-3-1 0,-1-1-1 0,-1 0 2 15,1-4-1-15,-1-2 0 0,1-1-6 0,1-1-50 16,-3-3-17-16,-2-2-3 0,3 0-43 0</inkml:trace>
  <inkml:trace contextRef="#ctx0" brushRef="#br0" timeOffset="194472.613">9895 16951 43 0,'9'20'343'0,"-7"-3"-282"0,1-6-55 15,-3-4 3-15,-7-9-3 0,3 0 2 16,-1 2-6-16,5 0-6 0,0-3-6 0,-2 1 2 15,2 2-3-15,-2 0 6 0,2-2-3 0,0 2-28 16,0 0-8-16,0 0-27 0,2 4 47 0,0-1-60 16,-2 1-67-16</inkml:trace>
  <inkml:trace contextRef="#ctx0" brushRef="#br0" timeOffset="194941.243">10354 16411 422 0,'-2'26'92'0,"-5"-8"-67"0,-2-3-27 16,5-8-2-16,-5 0 11 0,3-1-8 0,-3-1-7 15,0-1 2-15,2 0 1 0,-2 3 1 0,3-3 0 16,-3 3 0-16,2 2-4 0,-1 4 2 0,-1 0 2 16,2 1 2-16,-4 8 2 0,7-7 0 15,-1 5-1-15,-3 4 0 0,3-2 2 0,1 2-1 16,-1 1 5-16,5-3 8 0,0 0-3 0,0 2 5 16,0-4 2-16,5 4 0 0,-1-4-10 15,1 2-3-15,1-4 2 0,3-1 1 0,0-1 3 16,0-3-4-16,2-2 2 0,4-2-2 0,-2-3 1 15,3-1 1-15,1-5-2 0,1 0-2 0,0-5-3 16,1-6 0-16,1 3 0 0,0-8-1 0,0-2 0 16,-5-4 2-16,3 3-2 0,-2-6 4 15,-3-1 4-15,-2-1 0 0,0-1-2 0,-5-8 4 16,-6 1-7-16,3 0 0 0,-6 2-3 0,-3-2 0 16,-1 2-1-16,-4-1 0 0,0 4-1 15,0 5 1-15,-2 3-3 0,2 5-1 0,-2 3-15 16,-3 6-13-16,3 3-17 0,0 3 0 0,-1 2-31 15,1 4-23-15,-2 7-23 0,-1 3-62 0</inkml:trace>
  <inkml:trace contextRef="#ctx0" brushRef="#br0" timeOffset="195363.009">10888 16327 493 0,'22'20'98'0,"-7"-5"-53"0,-2-6-9 0,-6-4-23 16,-3-3 1-16,1 0-11 0,-3 0-7 0,-9 0-4 16,5 1-2-16,0-3-8 0,2 0-22 15,4 0 6-15,-1 0 4 0,1 0 24 0,-4 0 5 16,2 4 3-16,0 0 0 0,-2 3-1 0,-2-3-1 15,0 5 0-15,0 2 6 0,2 0-2 0,-2 2 28 16,-1 1-16-16,-1 1 0 0,2 1 0 16,-3-1 0-16,3 3-5 0,-5 1 0 0,3 1-1 15,0-2 3-15,1-5-3 0,-1 0-3 0,4 1-1 16,-2-6-4-16,2 1 3 0,2-2-1 16,-2 0 1-16,4-3-3 0,1 0 1 0,-1 1-4 15,1-3 3-15,1 0-5 0,3 0 3 0,2-4-1 16,2 0-1-16,-2 0 1 0,3 0-1 0,5-5 0 15,4 3-10-15,-1-3 0 0,0 0-11 0,0 1-4 16,-2 1-5-16,2 1-9 0,0 2-10 16,-3-1-2-16,-3 3-21 0,2 0-36 0,-5 3 11 15,0 1-70-15</inkml:trace>
  <inkml:trace contextRef="#ctx0" brushRef="#br0" timeOffset="195737.91">11104 16199 424 0,'6'13'115'0,"-4"1"-76"15,1-3-37-15,-1-3-16 0,0 1 5 0,0-4 1 16,1 1 2-16,-3-1 3 0,2 1 0 0,0 1 5 15,0 0 0-15,3 1 5 0,-1 3 3 0,0 3 1 16,3-1 0-16,0 7 5 0,-3 0 3 16,3-1 6-16,1 6-6 0,-3 1 4 0,4 9-7 15,-3 3 3-15,1-5-6 0,-3 2-3 16,-1-2 3-16,-1 0 1 0,0-2-2 0,-2 2 2 16,0 0-3-16,0 0 0 0,-2 9-5 0,0 0-2 15,2-7-4-15,-5 1-1 0,5-3 0 0,-2 0-3 16,2-4 2-16,-2-1-1 0,-1-4 2 0,1-1-3 15,2-6-5-15,0 1-7 0,0-3-1 16,0-2-3-16,-2 1-3 0,2-3-13 0,-2-2 4 16,2 2-1-16,0-5-3 0,0 1-12 0,0-3-17 15,-2-2-83-15,2 3 24 0,0-3-55 16</inkml:trace>
  <inkml:trace contextRef="#ctx0" brushRef="#br0" timeOffset="197393.725">8994 15595 300 0,'15'4'111'15,"-2"-4"-83"-15,-2 0-18 0,-2-2-3 0,-4 2 6 16,-1-2-9-16,3 2-7 0,-5 0-2 0,0 0-4 16,-2-2 0-16,2 2 6 0,-2 0-5 15,2 0 3-15,-2 0-1 0,0 0 4 0,-2 2 4 16,0-2 4-16,0 4 2 0,0-1 7 0,-5 3 5 16,3 1-6-16,-5 2-2 0,2-1-3 0,-2 3-1 15,-2 5 2-15,0-1 0 0,-2 3 3 16,-7 4-3-16,-2 2-1 0,0 1-6 0,-4-1-2 15,-3 0 3-15,-2 0-2 0,2 1-1 0,-4-1-1 16,-9 2-1-16,1 3 1 0,5-5-2 0,-1 0 2 16,-1 1 0-16,3-1-2 0,-9 2 2 15,-2 3-1-15,-1-5-2 0,1 1 3 0,2-6-1 16,6-1 0-16,10-3 1 0,1-1-1 0,3-1-1 16,4-4 3-16,0 0-2 0,1-3 0 0,3-1 3 15,1-1 5-15,6-2 4 0,-2-2 7 16,4-2-7-16,-2 2 1 0,3 0 8 0,-1-2-8 15,3 0-3-15,2 2 0 0,-1-3-1 0,1 3-2 16,11-4-4-16,-5 2-1 0,-1 2-1 16,-1 0-2-16,-4 0 0 0,-3 0-5 0,5 0-2 15,-2 0 8-15,4 0 1 0,-2 0 1 0,5 0 0 16,-1 2 0-16,-2-2 0 0,3 0-1 0,1 2 2 16,3-2 2-16,-2 0-1 0,1 0-2 15,4 0 2-15,-1 0-1 0,0 2 0 0,2 1-1 16,-2-3 0-16,4 2 0 0,-2 2 1 0,5 1 2 15,0-1-2-15,2 0 1 0,2 1 2 0,0 1-3 16,11 6 0-16,0-4 1 0,-2 3-2 16,2 3 2-16,-2-3-1 0,0 2 1 0,-1 2 0 15,1 1 0-15,7 6-2 0,-3 0 4 0,0 0-2 16,1-2-3-16,-1 0 5 0,2-1-5 0,5 1 1 16,-2-2 2-16,-7-3-1 0,-4 1 0 0,-3-3 0 15,1-2 3-15,-8 0 2 0,1-2 3 16,0 0-2-16,-2-1 2 0,-1-1-6 0,1 2 2 15,-3-5-1-15,1 1-4 0,-3-1 0 0,3-2 0 16,-3 3-2-16,-2-3 3 0,0 0-5 16,-2 0 2-16,-5 1 0 0,3 1-2 0,-3-2-1 15,0 0-7-15,-1 1-9 0,-1 1-1 0,-2-2-26 16,0 3-4-16,-5-1-28 0,1 5-10 0,-3 0-112 16,-1 2-47-16</inkml:trace>
  <inkml:trace contextRef="#ctx0" brushRef="#br0" timeOffset="199752.487">16351 14848 17 0,'-2'-11'62'0,"2"-1"34"0,-2-1-19 0,-3 0-21 16,5 0 6-16,-2 2-21 0,0 0-24 15,0 2-2-15,0-2 1 0,-1 2 0 0,1 2-5 16,0 1 3-16,0-1-5 0,-3 1 3 0,3-1-7 16,-2 0 8-16,2 3-4 0,-1-3 6 0,-1-1 5 15,2 1-1-15,-3 0 5 0,3-1 4 0,-2-1-4 16,-3 0-4-16,3 0-2 0,-5 0 2 15,0 0-2-15,0 3-7 0,-2-3-4 0,0 2 1 16,-2-1-1-16,0 1-1 0,-3 0-5 0,-1 1 0 16,-3-1-3-16,-2-2 0 0,0 0-1 15,-3 3 1-15,-1-5-1 0,0 0 2 0,-5 0-1 16,-11-2 2-16,-2-1-1 0,-5-1 2 0,1 2 4 16,-7-3 1-16,6 3-2 0,12 0-1 0,1 4-3 15,5-2 0-15,3 2 2 0,-3-2-3 16,0 2 0-16,0-2 1 0,-2 7-1 0,-2-5 1 15,-3 5-1-15,-1-1 1 0,1 3 1 0,1 0-3 16,1 2 2-16,1 4-3 0,-2 1 3 0,-1 3-1 16,-4 3 1-16,-6 3-2 0,-1 1 2 15,1 3 0-15,4-1-1 0,4 3 0 0,5 4 3 16,6 1-4-16,-2 3 1 0,5 3 0 0,-1 2-2 16,1 3 3-16,-3 1-2 0,3 1 0 0,1 1 1 15,3-1 1-15,0-1 1 0,2 1 0 16,1 6-2-16,1 4 2 0,0 1-1 0,3-1 2 15,-1 1-2-15,5-3-1 0,-4-2-1 0,4-2 3 16,-2 2-3-16,4-4 2 0,0 2-1 0,5-3 2 16,1-5 2-16,3-4-2 0,0-3-1 15,3-3 0-15,1 0 2 0,5-2-4 0,-2 0 2 16,4-2 0-16,4 0 1 0,-2 0-2 0,7 2 2 16,2 2-1-16,2 1 2 0,3 1 0 0,10-2 3 15,3 3-3-15,0-3 3 0,-1 0 0 16,-1-2-2-16,-3 0 0 0,-2-4 2 0,0 0-3 15,-2-1 1-15,4 1-3 0,3-3 3 0,6-1-1 16,2-1-1-16,3-4 2 0,-1 2 1 16,1-3-1-16,-3-3-1 0,0 1 0 0,3-1 0 15,2-1 0-15,2 1-3 0,-1-1 3 0,4 1-1 16,-8-1 0-16,-2 3 1 0,1-7-1 0,-3 0 1 16,0 0 3-16,0-5 2 0,-4 1 3 15,-1-1-1-15,-6-4-2 0,1 1 2 0,-6-3-1 16,-1-5-4-16,-1 1 3 0,-2-3-2 0,3-2 2 15,-3-4-3-15,3-5-1 0,-1-1-1 0,5-6-1 16,-2-6 0-16,1-2 0 0,1-6 1 16,-2-3 2-16,-3 4-2 0,-1-4 1 0,-3 2 0 15,-5-4-1-15,-1-2 1 0,-10 2 1 0,-1 0-4 16,-3 0 0-16,-4 0 0 0,-5-1 2 0,1 1-2 16,-3-2 0-16,-4 2 1 0,-1 2-1 15,-1 4-3-15,-7 3 2 0,0 2-3 0,-9-2 1 16,0 2 1-16,-6-3-1 0,-1 3 2 0,1 2-6 15,-1 7 5-15,5 4-3 0,0 5-3 0,-2 4 1 16,2 2-12-16,-12 2 4 0,-5 5 3 16,-8 2-3-16,-3 2-5 0,-1 7-1 0,5 4-8 15,8 3-18-15,5 6-40 0,2 4-17 0,-2 5-37 16,4 0-128-16</inkml:trace>
  <inkml:trace contextRef="#ctx0" brushRef="#br0" timeOffset="211593.146">18622 11767 52 0,'-6'11'-9'0,"-1"-11"8"16,-2-4 8-16,-2-5-9 0,2 5 0 0,-2-3 12 15,3-2-2-15,-1 0-6 0,2 3-1 0,-2-1-2 16,3 1 0-16,-1-1 0 0,3 3-1 0,-3-1 0 16,3 3 1-16,-3-2-1 0,3 1-5 15,-5-1-22-15</inkml:trace>
  <inkml:trace contextRef="#ctx0" brushRef="#br0" timeOffset="-213810.83">9194 14080 16 0,'9'2'26'16,"0"1"1"-16,4-1 0 0,-2 0 10 0,2 0-3 15,1 0 20-15,3-4-12 0,3 2 6 0,-4 0-18 16,1-2-2-16,3 2-12 0,-2-2-7 16,-1 0-1-16,5 2 6 0,0-5 2 0,3 5-6 15,1-4 0-15,1-1-1 0,3 3 5 0,4-2-3 16,1-3 0-16,7-2-6 0,0 1-1 16,-1-1-2-16,1 2-1 0,-2-2-1 0,-2 5 0 15,3-1 0-15,4 1-1 0,-4 4 3 0,-1 0-2 16,-5 2 1-16,-4 3 0 0,-2-1-4 0,0 5 2 15,-3-2 3-15,0 4 7 0,-1-3 1 0,3-1 2 0,3-3 6 0,2-1-7 0,3-6-4 16,3-1 8-16,1 0-6 0,-3-1 3 0,1-1 0 16,-3-1 2-16,-2 0 3 0,3-1-6 0,-3 3-3 15,0-2-3-15,2 3 2 0,-2-3 0 16,2 3-3-16,-6 0-2 0,0 1-3 0,-5 1 1 16,-2 2-2-16,-2-2 1 0,-3 2-1 0,-1 2 2 15,-1 0-4-15,1 1 4 0,-3 1-1 0,0 0-1 16,3-1 0-16,-5 1 1 0,2-2-1 0,-4 0 1 15,0 1-1-15,-3-1 3 0,-1-2 1 16,-1 2-1-16,-2 0-1 0,-11-2 2 0,7 3 0 16,-2-3 5-16,4 0 2 0,-2 0 7 0,2 0-3 15,0 0 6-15,-3 0-5 0,3 0 7 16,0 0-5-16,0 0 0 0,0 0-10 0,0 0 1 16,0 0-4-16,0 0-3 0,0 0-1 0,0 0 0 15,3 0-2-15,-1 0-1 0,0 0 0 0,0 0 0 16,-2 0 4-16,2 0-3 0,1 0 3 15,-3-3-2-15,0 1 3 0,2 0-2 0,0-3-1 16,0-3 1-16,0-1 0 0,1-2 1 0,-1-5 0 16,0-1-1-16,2-10-2 0,1-1 2 0,1-3 1 15,1-2 1-15,2 0-2 0,-3-3 1 16,3 1 0-16,-2 0 0 0,2-12-1 0,-3 6 0 16,3-1 1-16,-4-2-1 0,1-3 1 0,-1 1 0 15,-3-5 1-15,0 3-2 0,0 8 1 0,-2 0-1 16,5 7 1-16,-3-2-1 0,0 4 0 15,2-4-2-15,3-5-9 0,-5 1 1 0,0-1 5 16,1 0 0-16,-3 5 0 0,-3 0 2 0,1 6 2 16,-2 2-18-16,2 1 14 0,-1 2 1 15,-1-3 7-15,-3 3 0 0,1-2 7 0,-3 1-1 16,-2 3-4-16,2 0-1 0,-4 2 0 0,2 3 2 16,-5 1 3-16,3-1-8 0,2 3 2 0,-2 1-2 15,2 0 0-15,2 4 1 0,-2-2-2 16,2 5 1-16,0-3 1 0,1 0-2 0,1 0 1 15,-2 2 2-15,3 1-2 0,-3 1-1 0,0 1-2 16,0 0 3-16,-2-1 0 0,0 3-1 0,-4 0 0 16,-1 0 0-16,-4 2 2 0,-4-3-1 15,-9 8 1-15,-7-3-1 0,-2 0 0 0,-4 0 0 16,-11 3-2-16,4-1 1 0,2-2-3 0,3 1-2 16,1-1 1-16,-5 2 2 0,1-2 0 0,-2 3-3 15,0-3-2-15,4 5 5 0,1-3 0 0,-1 1 2 16,-3 1-1-16,-8 3 0 0,-2-2 2 15,3 1-1-15,4-1-1 0,6 0 2 0,5-5-1 16,0 2-2-16,0-4-4 0,-2 5-5 0,1-5 8 16,4 0-2-16,3 2 5 0,7-4 4 15,7-1-3-15,0 1 1 0,4-2 1 0,0-3-1 16,5 3-2-16,-3-1 2 0,2 1-1 0,3-3 1 16,-2 3-1-16,2 0-1 0,2 1 3 0,-3 1-3 15,3 0 0-15,0 2 2 0,5-2-6 16,-1 4-22-16,0-2 9 0,5 2 11 0,-2 3 3 15,2-1 4-15,2 3-2 0,-3 1 3 0,3 1-1 16,0 0 1-16,3 2-1 0,-1 4 3 16,0-1-3-16,2 1 1 0,3 1 1 0,0 1-1 15,-1 1 0-15,3 2-1 0,-2 2 4 0,-1 0-2 16,5 0-1-16,-4 0 0 0,0 2 1 0,1 0-1 16,-1 1 1-16,0-1-2 0,-1 5 1 0,-1 6-1 15,-1-2 0-15,0 15 1 0,-1 1-2 16,-3-3 3-16,0-2-4 0,-5 0 4 0,3-4-4 15,-2 0 3-15,-3 2-1 0,-2-5 1 0,3 1 0 16,-3-1-1-16,0-6-1 0,0 2 3 16,-2-2-2-16,2-2 1 0,0-3 0 0,1-2-1 15,-1 1 0-15,2-3 0 0,3 0-1 0,-3-2-1 16,3-1 2-16,2 3-3 0,-1 0 2 0,1 3-15 16,2-1-14-16,5 0-5 0,-3-2-11 0,2 3-63 15,3-1-17-15,-3 2-104 0</inkml:trace>
  <inkml:trace contextRef="#ctx0" brushRef="#br0" timeOffset="-211295.819">11119 12497 57 0,'-11'-17'49'16,"-2"-1"27"-16,0 2-35 0,-1 1 4 0,1 0-14 16,-2 1-3-16,-1-1-1 0,1 4-13 0,-3-5 2 15,3 5-12-15,-1-2 2 0,1-2-1 0,-3 2 2 16,3-1-4-16,-3 3 1 0,-2-4 1 15,1 4-6-15,-6-2-2 0,1 2 5 0,-5-3-2 16,1 3-1-16,-5 0 0 0,2 0 0 0,-5 0 4 16,3 2-2-16,0 3-1 0,-2 1-3 0,0 1 3 15,-5 4 0-15,-13 4-2 0,-2 3 4 16,-7 6-5-16,1 5 3 0,1 4-1 0,1 2 0 16,-8 5 1-16,-12 6-1 0,6-6 0 0,0 4 0 15,12-2 1-15,-3 0 0 0,0-1-1 16,0 4 1-16,4-1 0 0,1 6 0 0,13 1-1 15,-3 0-1-15,5 2 2 0,0-5 0 0,-5 1 1 16,1-8-1-16,4-1 2 0,2-2-3 0,11-1 3 16,2-2-3-16,7-2 2 0,5 5 0 0,1-1 2 15,1 1-2-15,4 1-1 0,-2 5 0 16,-1-2 1-16,1 2-1 0,4 3 0 0,-2-8 0 16,9 3-1-16,0-2 1 0,2-1-2 0,6 8-2 15,10 3 2-15,4 6 1 0,4 3 0 16,2 1 0-16,5-1 1 0,2 1-3 0,11-1 3 15,3 1-2-15,14 1-3 0,-8 3 2 0,-4-2-2 16,-1-7-1-16,-6 0 5 0,2-11 1 0,5-2 2 16,2-7 0-16,4 1 8 0,0-6-3 0,-4 3-1 15,-5 3 1-15,0-1-4 0,0 0 4 16,10 0 1-16,5-1 0 0,14-10 1 0,-2-2-5 16,-2-2-1-16,1-5-1 0,6-2-2 0,1 0-1 15,-9-2 0-15,1 0 1 0,-9-2 0 16,4-2 2-16,2-7 2 0,-2-2 11 0,-10-3-4 15,-1-6 4-15,-7-2 2 0,-2-7-9 0,3-7 5 16,-1 1-8-16,5-5-2 0,0-9 1 0,-6 3-2 16,-3-12 0-16,0 1 7 0,-2-5-5 0,2 2-3 15,0-2 3-15,-4-2 9 0,-1-5-4 16,-8 1-1-16,-4-1-3 0,-10 1 3 0,-1 4 12 16,-12-3 4-16,0-3-21 0,-12-3-1 0,-1 8-2 15,-11-1-2-15,-2 9-1 0,-5-3-1 16,-1 4 1-16,-5 1-9 0,-3 6 5 0,1 5-11 15,0 11-1-15,-5 4-6 0,3 7 6 0,-5 2-2 16,-7 4-1-16,-10 5-6 0,-7 2 15 0,-11 6-15 16,6 8 25-16,-8-3 4 0,-3 8-6 15,-6 3 4-15,-3 5-3 0,1-3 4 0,0 7 0 16,-1-2 1-16,-1 8-1 0,3-2 3 0,1 7-3 16,4 4 4-16,-2 3-4 0,16-1 2 15,-1 1 1-15,12 2-1 0,-3-5-1 0,5-2 1 16,-1-2 2-16,8-3-1 0,6 6-2 0,8-4 1 15,5 10 0-15,9 4-1 0,0 7 0 0,5 2-1 16,-3-2-3-16,4-3-7 0,3-2-5 0,9-2 4 16,-1 7 1-16,10 2 4 0,-1 11 0 15,5 4-5-15,0-1-4 0,13 3-1 0,-7 5-3 16,7-2-10-16,0 2 18 0,7 0-1 0,0-9-3 16,13-2 2-16,0-11 1 0,13 2-3 15,2-20-14-15,3 0 21 0,-3-17 21 0,2-3 7 16,5-10-1-16,16-14-7 0,-5-4-5 0,0 0-5 15,0-9-10-15,0 0-57 0,2-5-68 0</inkml:trace>
  <inkml:trace contextRef="#ctx0" brushRef="#br0" timeOffset="-185146.347">2313 9432 6 0,'-2'-2'14'0,"-1"0"2"0,1 0 2 0,2 0-11 16,0 2-6-16,0-3 2 0,0 1-1 0,-4 0 11 15,4 2 27-15,0 0-13 0,0-2-10 0,0 2-10 16,0-2-15-16,0 2 3 0,0 0 12 16,0 0 48-16,4 2-15 0,-4 4-3 0,0 1-17 15,5 8 0-15,-3 3-1 0,2 17-4 0,-1 3-9 16,1 8 3-16,0 7-10 0,5 29 6 15,2 4-6-15,5 26 0 0,1-15 1 0,1-22 1 16,-3-15 3-16,5-10-4 0,-2-3 2 0,-1-6 2 16,1-1 0-16,0-5 0 0,-5-1-4 15,2-8 1-15,-1-2-3 0,-3-6 4 0,0-3-4 16,-3-4 1-16,-1-2 0 0,-2-4 1 0,-1 1 2 16,-2-1 13-16,3-5 31 0,-12-7 0 0,3 3 10 15,6 6-34-15,0-2-11 0,-2 0-13 0,-2-7-4 16,0-6 3-16,2 2 0 0,-5-7 1 15,1-6-2-15,-1-5 0 0,1-6 3 0,-3-2-3 16,-4-19 2-16,0 1-1 0,-2 0-6 0,2 0-24 16,-2-7 24-16,-7-17-2 0,4 0-19 0,-1 6 7 15,-5-9 21-15,6 12 4 0,1 12-3 16,4 3 4-16,-5 7 0 0,8 4 9 0,-8 4 2 16,1 9-5-16,-1 5 3 0,1 1-5 0,-1 3 2 15,3 2 0-15,-2 3-2 0,4-3-1 16,-5 5-2-16,7-5-1 0,-2 2 6 0,5 0-5 15,1-1-6-15,5 1 1 0,5-2 2 0,1 0-5 16,8 0 4-16,1 3 1 0,5 1-3 0,4 1 1 16,5 2 1-16,0 4-1 0,6 2 2 15,-4 7-3-15,8 2 1 0,-1 5 0 0,2 6 1 16,10 14 0-16,-8 6-2 0,-4 2-1 0,-10 3 1 16,-3-1 1-16,-12 1-1 0,-4-3-2 0,-5-2 7 15,-4-4 4-15,-2 1 5 0,2 1-1 16,-7-2-1-16,1 0 1 0,-3 2-3 0,0-3-6 15,-4 1-1-15,2-5-2 0,-5-2 0 0,5 0 0 16,-2-4-2-16,0-3 1 0,0-2-6 0,4 1-30 16,-2-5-32-16,2 2-28 0,-2-3-44 0,4 3-91 15</inkml:trace>
  <inkml:trace contextRef="#ctx0" brushRef="#br0" timeOffset="-184677.72">3133 9421 264 0,'11'29'68'16,"-11"-5"-58"-16,0-10-27 0,-4-6 12 0,-3-1 5 15,-2 0-6-15,-2-5-2 0,2 2-1 0,-2-2-2 16,-4 3-3-16,6-1 3 0,-6 1 7 0,2 1 3 16,-1 3-1-16,1 0 2 0,0 2 5 15,0 2 14-15,-3 0-4 0,7 5-5 0,-11 4 10 16,5 2-12-16,4-2-4 0,-2 5 4 0,4-1 15 16,0 3-4-16,5 4-17 0,4-2 0 0,-5 2 1 15,10 2-2-15,-1-4 2 0,7-2 3 16,2-1 12-16,7-1-2 0,7-5 6 0,4-11-1 15,-1-2-1-15,4-7 2 0,-1-4-7 0,0-5 5 16,-5-2-9-16,1-6-6 0,-5-1-1 0,-2-3 1 16,-2-3 0-16,0 0-2 0,0-5 0 15,-5 1 1-15,1-3 0 0,-3 0-2 0,-2 3 7 16,-4-3-4-16,-5 5-7 0,-4-3 0 0,-5 1-4 16,0 0 5-16,-4-3-6 0,-2 2-8 15,-7-1 1-15,5 3-1 0,-7-1 4 0,4 4 4 16,0 4-4-16,1 7-12 0,4 0-59 0,-1 7-20 15,3 4-16-15,3 0-68 0</inkml:trace>
  <inkml:trace contextRef="#ctx0" brushRef="#br0" timeOffset="-183584.256">3658 9097 337 0,'-5'5'88'0,"-3"-3"-71"0,-1-2-7 15,-2 0-5-15,2 0-17 0,0 2-4 0,3-2-8 16,-1 2-3-16,5 3 6 0,0 1 19 0,-1 5 3 16,3 5-5-16,0 1 4 0,0 3-1 15,0 11 1-15,3 0 1 0,1 0 1 0,3 0 0 16,-1 2-2-16,5 0 1 0,-2 0 1 0,4 11-7 15,5-6 3-15,-7-8 3 0,4-1 0 0,-1-7 13 16,-1-4 4-16,-4-7-1 0,-1-2 8 16,-1-1 6-16,0-3 8 0,-3-3-5 0,0 0-10 15,1-4-10-15,-1-2-10 0,1-5-4 0,1-2-1 16,3-9-2-16,0 0 1 0,-2-6 0 0,4-3 0 16,-5-4-2-16,3 0-20 0,-5-2 12 15,5-1 14-15,-4-1-1 0,-3-1 0 0,2 1-2 16,-4 4 3-16,0 4 10 0,0 5 3 0,0 4-13 15,-4 5-6-15,4 4-9 0,-2 4-13 0,2 2 10 16,0 3 18-16,0 4 3 0,2 5-3 16,2 4-1-16,-2 0 0 0,5 0 1 0,-2 7 1 15,6-1-1-15,-5 3 1 0,5 0-1 0,0 0-1 16,2 0-1-16,7 4 2 0,0-4 2 0,-2-5 5 16,-1-1 8-16,1-6 5 0,-5-1 4 15,-2-5 8-15,0-2-8 0,-2 0-12 0,0-4-8 16,-5-5-3-16,3-2 3 0,-3-4-4 0,-4-5-3 15,0-2-3-15,0-9 1 0,-4 0-1 0,0-4-2 16,-3-5-3-16,-4-2 7 0,0-2 2 16,-9-9-1-16,-2 2 0 0,2 5 3 0,3 6-1 15,1 3 9-15,-4 6-2 0,5 5-7 0,-5 6 0 16,5 6-4-16,-5 6-1 0,4 1-6 0,1 7-3 16,6 0 1-16,-6 2-7 0,6 3 6 15,2-1 6-15,3 5 7 0,4-3 0 0,0 3 1 16,0 0 2-16,6 2-1 0,1-2-1 0,0-2 0 15,1-1 2-15,6-1-1 0,3-3 1 16,-4 2 0-16,10-4-2 0,-4 0 0 0,3-4 4 16,3-1 0-16,-1-1-3 0,2-3 2 0,1 0 0 15,-1-2-2-15,12-7 2 0,-7 1 6 0,0-1-2 16,-5-2 1-16,-4 1-2 0,-2-1 4 0,0 0-3 16,-7 0-4-16,-2 0 1 0,-2 0-4 15,-5 0 0-15,1 1-3 0,-5-3-3 0,0 2 1 16,-7-5-3-16,-2 3 1 0,0-2 9 0,-2 4 0 15,3 3 1-15,-6 1-4 0,3 5-3 16,-2 2-7-16,4 5 1 0,0 2-10 0,3 2 1 16,-5 6 9-16,0 5 10 0,2 3 1 0,5 5-1 15,-5-1-2-15,2 0 2 0,3 6 0 0,1 0-1 16,1 5 0-16,2 4-1 0,2 2 2 0,3 16 2 16,4-5-4-16,0 1 2 0,4-5-1 15,0-5 0-15,2-4 0 0,1-4 4 0,1-5-2 16,-1-4 3-16,4-3 0 0,-5-3 0 0,3-3 5 15,-3-2-1-15,3-5 2 0,-5 0 5 16,-2-4-6-16,2 0 0 0,-2-2-5 0,3-2 1 16,-3-3-5-16,2 1-1 0,-2-3 0 0,2-2 1 15,-2-3-2-15,0-1 1 0,0-3-2 0,2-4 0 16,-4-2 0-16,2-5 1 0,0-4-2 16,0-4-3-16,3-3-7 0,-8-2 7 0,3-13 5 15,2 7 2-15,-7 8 3 0,3 5-1 0,-5 10 1 16,0 3 2-16,-2 9-4 0,3 2 0 15,-1 4-5-15,-2 1 0 0,-5 12-18 0,8-10-2 16,-1 4 22-16,0 0 2 0,2 2 1 0,3 5 1 16,4 4 0-16,0 0 1 0,2 4-2 0,3 3 3 15,-1 4-2-15,1 2-1 0,-3-6-2 0,2 4 0 16,3 9-1-16,2 2 1 0,-5-2-1 16,3 0-1-16,0-5-9 0,-3 1-26 0,0-3-5 15,1 0-15-15,-1-4-34 0,1-2-83 0,-3-1-65 16</inkml:trace>
  <inkml:trace contextRef="#ctx0" brushRef="#br0" timeOffset="-182990.657">5294 7320 182 0,'-38'49'81'0,"1"-5"-63"0,4-11-21 16,2-2-17-16,5-9 14 0,1 0-3 16,5-5 5-16,3 3-4 0,4-2 7 0,4 4-2 15,0-2 13-15,4 6 6 0,3-1-1 0,4 3 1 16,7 14 10-16,0 4 18 0,4 3-14 15,5 2-5-15,-5 2-15 0,16 19-4 0,0-1 0 16,-1-9 1-16,7 13-6 0,-4-18 4 0,-2-9 3 16,-5-10-2-16,-4-10 1 0,-4-5 4 0,-8-8 5 15,1-2 8-15,-4-6 15 0,-3-5-1 16,0 0 11-16,-6-8 7 0,-1 1-14 0,5 7-48 16,0-2-8-16,-2-6-6 0,-5-5 9 0,3 2-5 15,-5-6-3-15,-2-5-2 0,2-7-3 0,-6-1 11 16,-1-6-3-16,1-3 11 0,-7-18-3 15,0-2 4-15,2-5 5 0,0 2-1 0,5-1-1 16,-7-19 3-16,0 10-2 0,2 8 4 0,2 7 0 16,-2-5 0-16,-2 14 2 0,2 11 0 0,3 6 0 15,-1 5 0-15,1 2-4 0,1 6 9 16,3 3-1-16,2 2-6 0,2 2-1 0,2 3 2 16,3-3-1-16,0 4-2 0,4-1-2 0,0 1 3 15,0-1 0-15,4-1-1 0,3 3 3 16,4-5-4-16,4 0 2 0,3-2-2 0,4 0-1 15,2 0 0-15,2-2 1 0,3-3-2 0,6-1 0 16,5-1-1-16,0 3-1 0,2-3-1 0,2 3-21 16,11-1-9-16,-7 1-4 0,-1 1-14 0,-10 3-40 15,-2 0-30-15,-4 3-10 0,-4-1 9 16</inkml:trace>
  <inkml:trace contextRef="#ctx0" brushRef="#br0" timeOffset="-182693.86">5080 8012 283 0,'-9'38'136'0,"5"-16"-92"0,2-11-18 0,-1-11-11 16,-1 2-10-16,4-2-6 0,0 0-1 15,0-2 5-15,4-5-1 0,5 1 5 0,2-10 3 16,2 8-3-16,7-8-5 0,7-2 0 0,15-17-3 16,4 0 0-16,7 0 1 0,0-3-3 0,0 1-1 15,19-14-8-15,-3 5-26 0,15-12-35 0,-14 12 3 16,-10 9-23-16,-10 10-66 0</inkml:trace>
  <inkml:trace contextRef="#ctx0" brushRef="#br0" timeOffset="-182428.304">5885 7104 367 0,'4'15'91'15,"-2"-3"-37"-15,1-6-37 0,-6-1-22 0,3-3 0 16,0 0-4-16,0 0 6 0,0 3 2 0,3-1 2 16,-3 5 0-16,0 4 5 0,2 5-5 15,-2 2-1-15,2 8 2 0,0 1-2 0,0 6 0 16,3 16-3-16,-1 2 4 0,1 0-3 0,-1 0 2 16,3 2-1-16,1-7 1 0,1 16-2 0,2-11 2 15,-2-9-1-15,0 0-1 0,0-6 3 16,0-3-2-16,-1-2-1 0,-3-2 0 0,1-5-30 15,3-1-33-15,-4-1-13 0,-1-6 5 0,5-1-76 16</inkml:trace>
  <inkml:trace contextRef="#ctx0" brushRef="#br0" timeOffset="-182037.746">6716 7366 9 0,'9'0'254'0,"-5"-2"-163"0,-2-2-60 0,-6-3-12 16,-3 1-2-16,1-1 6 0,-5 3-10 16,0-1-17-16,-2 3-6 0,-1 2 1 0,-1 2 3 15,4 0 3-15,-2 7 1 0,-3 0 1 0,-4 4 3 16,0 5 1-16,1 0 0 0,-1 8 14 0,-2 3-9 16,4-1-1-16,-8 16-2 0,6-2-1 0,4-4-4 15,5-1-1-15,3-6-1 0,3-2 4 16,3-3-1-16,4-2 5 0,0-4 2 0,5-2 10 15,0-5 5-15,4 0 3 0,0-4-11 0,4-4-4 16,5-1-2-16,0-6-6 0,4-3-2 16,2-1-2-16,1-7 3 0,4-1-2 0,-3-3-1 15,-1-3 2-15,2 0-1 0,-5-4 2 0,0 0-1 16,0-7 0-16,-2 2-3 0,-2-6 2 0,-4 2-3 16,-3-5 0-16,-2 1-4 0,-7 4-2 15,-1-3-1-15,-6 8 2 0,-6-1-3 0,1 3-2 16,-8 6-1-16,-1 2-8 0,-8 7-15 0,1 7-8 15,-2 4-11-15,-3 4-27 0,0 9-12 0,-2 5-54 16</inkml:trace>
  <inkml:trace contextRef="#ctx0" brushRef="#br0" timeOffset="-181475.39">6994 7172 418 0,'24'3'123'0,"-6"-8"-87"15,-7 1-13-15,-5-1-19 0,1-1-16 0,-3 4-1 16,-4-1-38-16,3 1 45 0,-1 4-5 0,-2 3-2 16,0 4-9-16,0 6 6 0,-2 5 1 15,2 0 12-15,0 4 5 0,2 5-1 0,0-3-1 16,-2 3 2-16,4 2 0 0,-4 2 2 0,5 2-1 15,-3 0-3-15,2-2 2 0,1 9 6 0,1-9-1 16,1-6 4-16,2-3 1 0,0-9 5 16,-3-1 4-16,1-6 4 0,2-1-4 0,0-2-6 15,-1-5-5-15,6-3-6 0,-1-3-1 0,4-5 1 16,3-3-3-16,0-1 1 0,0-7 0 16,2 0-2-16,-2-5-1 0,2-10 1 0,-4 2-3 15,-3-3 0-15,-2 3-1 0,0-5 1 0,-1 1 0 16,-4 1 3-16,-1-2-1 0,0 7 1 0,-3 2 5 15,-4 7 16-15,2 7 5 0,-4 6-22 16,2 4-17-16,0 2-15 0,0 5 26 0,-4 3 6 16,1 6 0-16,-1 4 0 0,0 2-1 0,-1 5 0 15,1 4-2-15,-3 5 0 0,7 2-5 0,2 0 3 16,5 2 2-16,2 0 1 0,4-5-2 0,9 10 2 16,7-7 2-16,-1-11 8 0,1-5 18 15,2-6-12-15,0-7 6 0,0-4-2 0,-1-7 5 16,-1-4-11-16,-2-3-7 0,1-6-2 0,-3-2-5 15,3-13-3-15,-4-3-1 0,-2-6-1 16,-6-3 1-16,-1-19-8 0,-1 2-5 0,-6 6-7 16,-3 1 12-16,-3 8-1 0,-4 2-1 0,-3 3 4 15,-1 4 3-15,-5 5 0 0,-2 4-15 0,-3 8 5 16,-8 6-29-16,-3 8-4 0,-10 4-3 16,-20 25-53-16,-23 15-116 0</inkml:trace>
  <inkml:trace contextRef="#ctx0" brushRef="#br0" timeOffset="-180834.931">2952 10654 391 0,'49'-7'133'0,"-14"-2"-64"0,-8-2-51 16,-12 3-24-16,-6 1-1 0,-3-2 4 0,-1 3-3 16,1-1 3-16,-6 0 1 0,7-4 3 0,0-2 4 15,6-5-1-15,0 1 2 0,9-12-1 16,7-6-1-16,11-5 1 0,10-15 1 0,16-2 6 16,9-16 4-16,-15 24-5 0,-3-3 2 0,16-1 4 15,4-14-12-15,7 1 7 0,2-13-5 0,11 0 0 16,0-10 5-16,15 1-5 0,-1-9-1 0,14-2 3 15,3-2-2-15,9-3-3 0,0 0 0 16,4-2-3-16,-2-4 2 0,13 0-1 0,-2 4 4 16,6 2-3-16,-1 7 3 0,-8-2-3 0,1 9-1 15,-18-1 0-15,2 12-2 0,-6 2 0 16,0-2 5-16,-1-1 1 0,1 12-2 0,-11-3-1 16,-1 10 0-16,-1-3 1 0,-3 0-3 0,-8 2 2 15,1 16-1-15,-12-3-1 0,-3 14-1 0,-9 0 2 16,0 6-4-16,-23 0 3 0,-1 5-2 0,-16 2 2 15,-5 9-2-15,-10-1 1 0,-2 8 0 16,-5-3 2-16,-3 7 3 0,-10 0 4 0,-2 2-3 16,-8 4-1-16,1 0-1 0,1-4 0 0,2 0-1 15,2 0-4-15,2 0-3 0,2 0-4 16,-4 0-6-16,0-2-8 0,0 4 11 0,-6-2-36 16,1 7-19-16,-4 0-25 0,1-1 11 0,-6 8-83 15,-3-1-104-15</inkml:trace>
  <inkml:trace contextRef="#ctx0" brushRef="#br0" timeOffset="-179366.52">1960 12219 9 0,'0'-2'34'0,"-4"-2"-21"15,4 4-4-15,-2-5 2 0,2 5-15 0,-5-2-5 16,5 0 5-16,0 2 4 0,0 0-8 0,5 0 5 15,-5 0 6-15,0 0-9 0,0 0 6 0,-5 0 8 16,5 0-2-16,0 4 5 0,5-1 7 16,-5 1 1-16,0 5 8 0,-5 0 7 0,5 2-17 15,0 0-1-15,-2 6 1 0,0 3-8 0,-1 0-2 16,1 15 8-16,-2 3-8 0,2 6-4 0,2 4-3 16,0 12 0-16,2 21-1 0,2-1-1 15,10 15 4-15,-3-23-3 0,4-12 3 0,0-16-1 16,1-7 1-16,-1-12 9 0,5-5-3 0,-4-5 15 15,6-6-8-15,0-3 10 0,4-6 0 0,3-6-9 16,-1-1 1-16,5-6 0 0,3 0 2 16,-8-7-2-16,3-2-2 0,-4-5 1 0,-3 1-9 15,0-3-1-15,-2-2 1 0,-2-6 3 0,0 2 0 16,-5-3-3-16,-6-2 7 0,2-1-6 0,-6-4 0 16,-5 4-2-16,-7 1-3 0,3 0-4 15,-10 3 3-15,-3 1-3 0,-5 6-1 0,4-3 3 16,-6-3-3-16,0-1 0 0,2-3 2 0,-3 0-2 15,1 1 10-15,-5 1-4 0,3 5 0 0,2 7-4 16,-1 6-5-16,3 2 4 0,0 3 0 16,0 4-6-16,5 4-6 0,-1 3-10 0,5 2-26 15,0 4-29-15,2 4-33 0,-3 1 42 0,3 6-82 16</inkml:trace>
  <inkml:trace contextRef="#ctx0" brushRef="#br0" timeOffset="-179147.828">2564 12268 18 0,'-11'4'18'0,"0"-2"-16"0</inkml:trace>
  <inkml:trace contextRef="#ctx0" brushRef="#br0" timeOffset="-178101.176">2564 12290 41 0,'11'11'31'0,"5"2"27"0,4 3 10 15,-5 6-15-15,5 2-3 0,0 2-19 0,8 18-2 16,1 9-18-16,13 22 1 0,-7 5-6 0,3-5-3 15,8 4 9-15,-11-28 1 0,3 2 5 16,-5-7-9-16,-5-2 4 0,-1-6-1 0,-3-5 5 16,-11-9-5-16,1-4-2 0,-3-3-6 0,-3-3 2 15,-1-1-2-15,0-4-1 0,-5-3 3 0,2 1 10 16,-4-3 9-16,5 1 13 0,-12-14 8 16,9 13-2-16,-2-4-26 0,-4 0-6 0,2 0-5 15,-7-2-5-15,-2-2-7 0,-5-3 5 0,3 0-1 16,-4-1-5-16,-3-6-7 0,-7-3 4 0,1-8 5 15,-1 1 4-15,-15-13-1 0,7 1-3 16,0 1-4-16,6 0-4 0,-2 2 1 0,5-2 6 16,-3-1-2-16,5-1-1 0,-7-16 3 0,2 2 4 15,3 3-1-15,4-1-3 0,-7-4 5 0,7 9-1 16,2 4 0-16,5 5-2 0,-3 2-2 16,5-2 3-16,4 2-3 0,3-3 5 0,3 6 6 15,3 1-7-15,0 0 2 0,3 5 1 0,1 2-3 16,3 0 1-16,4 4 1 0,-5 1-2 15,8 3 0-15,3-1 1 0,-1 2-1 0,6 2-3 16,0 0 2-16,4 2-4 0,3 4-1 0,-1-1 3 16,3 6 0-16,0 0 3 0,0 6 2 0,2 3 1 15,-2 0-1-15,2 7 1 0,0-1 1 0,-2 0-2 16,0 3-1-16,-9 2 2 0,-2 0 5 16,-7 0 0-16,-2-1 6 0,-7 6-3 0,-4-3 3 15,-2 0 3-15,-7 0-5 0,-2 0-5 0,-2 0-2 16,-4-2 2-16,-1 0-4 0,-4-3-2 15,2-4 1-15,-9 3-1 0,3-7 1 0,-1 0 1 16,3-3 1-16,2-1 0 0,2-3-1 0,3 0 0 16,1-4 0-16,5 0 2 0,2 2-4 0,-2-3-1 15,3 1-2-15,1 0-5 0,0 0 0 16,5-3 4-16,2 3 1 0,0 0-3 0,7-5-1 16,-1 3-5-16,-12 2 5 0,6 2 3 0,0-2 4 15,2-1 1-15,2 1 0 0,-4 2-2 0,7-2 3 16,0 0-2-16,4-1 1 0,2 3 2 15,2-4-2-15,3 0-2 0,4-1 4 0,-2-1-3 16,6-3 2-16,3-7 0 0,2 3 1 0,11-13 0 16,-3-3-1-16,-1 0 2 0,-1-1 0 0,-4-6 1 15,14-10-2-15,-10 4-1 0,-4 0 1 0,3 2-2 16,-12 5 2-16,0 0-1 0,0-3 3 16,-8 8 1-16,1 1-2 0,-10 0 1 0,2 5-4 15,-5 0 0-15,-4-1-2 0,-2 6 0 0,-5-3-2 16,-1 2 6-16,-6 2-6 0,1 0-3 15,-7 5 5-15,5 0 1 0,-5 4-4 0,5 3-4 16,-3 6 3-16,2-5-2 0,3 5-3 0,-4 5 0 16,3-1 4-16,1 3 0 0,2 1-6 0,0 3 9 15,2 3-4-15,3-1 6 0,1 5-1 16,5-3 4-16,-2 5-1 0,4 2 1 0,0 2-2 16,5 3 1-16,0 1 1 0,4-4 0 0,0 5 0 15,2-5 0-15,5-2 0 0,1 1 2 0,4-8-2 16,-1 0 1-16,4-4 3 0,-2-2 8 15,5-4-5-15,-3-5 2 0,1-3-5 0,-1-1 1 16,-1-5 0-16,-3 0-2 0,-3-6-1 0,-1 0-1 16,0-1 2-16,-5-2-3 0,0 1 4 0,-2-1-1 15,-2-2-2-15,2-2-3 0,-9 0 1 16,3-2-1-16,-1 0-2 0,-2-1 0 0,-2-8 2 16,0 3 0-16,-2-4-1 0,4 4 0 0,-2 1 1 15,0 2 1-15,-2 8 0 0,0 1-1 0,2 7 4 16,0 2-1-16,-2 3 1 0,2 1-9 15,-3 12 4-15,1-5-7 0,2 0-18 0,0-6 18 16,2 4 11-16,1 0 1 0,1 4-4 0,3 1 2 16,4 3 0-16,-2-1-2 0,2 2 2 0,2 0-3 15,4 2 2-15,10 4-5 0,2-2-21 16,1 1-25-16,-1-3-2 0,0-5-21 0,4-1-57 16,-5-1-81-16</inkml:trace>
  <inkml:trace contextRef="#ctx0" brushRef="#br0" timeOffset="-177304.51">4412 10841 355 0,'-2'16'71'0,"-9"-7"-59"15,-3-3-4-15,-1-1 4 0,-3-3-3 0,5 0-8 16,-7 2-5-16,5 1 0 0,-5-1-18 15,0 3-16-15,0-3 20 0,-2 5 8 0,0 2 9 16,-2 5 1-16,0-3 1 0,0 7 2 0,-3-1 4 16,1 1 6-16,-7 9-1 0,6 4 3 15,1-2-5-15,6 4 4 0,2-2-2 0,0 3 3 16,5-1-4-16,4-4-7 0,3 0 0 0,1-5-2 16,10-2-1-16,-3 0-2 0,7-6 1 0,-3-2 3 15,8-5-4-15,1-3 5 0,-6-1 4 16,11-7-2-16,-5 0-4 0,3-4 4 0,2-5 0 15,4-4-2-15,-4-5-2 0,4 0-3 0,-2-4 4 16,-2 0 4-16,2-9 3 0,-4 3 0 0,-3-1-2 16,-2 0 1-16,-4 3-5 0,-2-1-2 15,-5-1-3-15,2-3 1 0,-4 2-1 0,0 1 5 16,-4 1 10-16,4 7 0 0,-2 7 10 0,0 2-7 16,2 4 0-16,-3 1-11 0,1 1-16 0,2 14-10 15,-2-4-22-15,2-1 17 0,0-8 28 16,0 4 0-16,2 4 0 0,-2 0-3 0,0 5 3 15,5 2-4-15,-3 5 1 0,4 1 2 0,-1 1 0 16,1 2 1-16,1-3-2 0,2-1 6 0,0 2-4 16,2-5 3-16,0 0 1 0,2-4 3 15,-4 0 8-15,4-3 0 0,0-1-2 0,-2-5-9 16,5 0 3-16,-3-3-4 0,4-3 0 0,1-5-1 16,0-2 2-16,2-5-4 0,-3-2 3 0,3-2-3 15,-4-2 0-15,-1 0 0 0,-2-1-2 16,5-1 0-16,-12-3-4 0,3 0 0 0,-2-6-3 15,-3-2 2-15,-4-3 2 0,-2-4-4 0,-2-2-5 16,-7-14 0-16,-3 3-4 0,-1 4 15 16,0 4-1-16,-5 3 0 0,0 4-1 0,2-2 3 15,-2 4 10-15,5 5-1 0,2 9-2 0,2 4 0 16,0 2 0-16,2 7-4 0,4 2-6 0,-3 6 0 16,5 1 0-16,1-1-3 0,0 3-19 0,4 13-16 15,3-6 4-15,-8-5 36 0,3-3 3 16,3 8-2-16,-1 4 0 0,0-5 0 0,2 7 2 15,5 4-1-15,-2 3 0 0,6 6-1 0,-2 1 11 16,5-1 1-16,1 4-5 0,1 1 4 16,4 0-1-16,-2 2-7 0,11 8 2 0,-3-1 0 15,-1-3-4-15,1-2 2 0,-1-2-1 0,-1-4 1 16,-1-3-3-16,3-2-2 0,8 0 1 0,-6-9-1 16,3-2 4-16,-2-6-5 0,-2-5 1 0,0 0 1 15,-5-7-11-15,0-2-5 0,0-4-32 16,-2-3 9-16,-2 1-12 0,-2-5-17 0,0 0-70 15,-3-2-8-15,-6 0-34 0</inkml:trace>
  <inkml:trace contextRef="#ctx0" brushRef="#br0" timeOffset="-177038.954">4156 10687 67 0,'-2'20'394'0,"-2"-3"-312"16,-5-12-54-16,0-1-12 0,-2-4 14 0,2 0-12 16,2 0-6-16,3 0-17 0,2-4 3 15,4-1 0-15,0-1 1 0,9-5 2 0,3 0 3 16,-1-2-3-16,9-7-1 0,4-2-2 0,5-7 0 16,2 0-1-16,18-15 2 0,2 0-2 15,2 0 1-15,20-18-3 0,-9 5 0 0,-9 6-2 16,5-2-6-16,-20 11-5 0,-9 14-10 0,-6 6-10 15,-3 4-35-15,-4 0-21 0,2 5 4 16,0 2-15-16,-2-2-12 0</inkml:trace>
  <inkml:trace contextRef="#ctx0" brushRef="#br0" timeOffset="-175961.114">5159 10030 177 0,'-8'13'121'0,"-3"-4"-69"0,0-2-7 0,-1-3-1 15,1-2 2-15,0 3-13 0,0-5-23 0,7 2-24 16,-5-2 9-16,3 2-25 0,1-2-11 0,1 2 42 16,2-2 0-16,-1 5 2 0,1-1 0 15,2 5-1-15,0 4 6 0,0 3 4 0,0 3 4 16,0 12-4-16,2 2 0 0,-2 3 9 0,3-1-7 15,-1-2-7-15,0 0 4 0,2-7-4 0,-1 1 1 16,1-5 1-16,0-4 0 0,3-5 0 16,-3 0 1-16,1-6 2 0,-1 2 0 0,-2-5 0 15,3-2 6-15,-1 0-8 0,1-4-2 0,-1 0-5 16,0-2-1-16,5-8-3 0,-2 4 4 0,2-8-3 16,-3 3 3-16,3-5-2 0,-2-4 1 15,2 0-4-15,-1-4 0 0,1-5 1 0,0-11-4 16,0 0 5-16,-3 0-6 0,3 0 6 0,-2 0 0 15,-3 1 0-15,1-1 3 0,-1 6 7 16,-2 3 2-16,1 5 7 0,-3 6-3 0,0 4-12 16,0 7-11-16,-3 2-15 0,1 7-17 0,2-2 15 15,2 4 27-15,-2 2-1 0,3 4 0 0,-3 8 1 16,4-3-1-16,0 6 3 0,1 1-1 16,-1 2-2-16,7 4-1 0,-2 0 4 0,0 0-2 15,6-1-1-15,1 1-2 0,4 2 1 0,2-2 3 16,-3-1 0-16,1-8 4 0,0-2 2 0,-2 0 2 15,-3-6 0-15,3-3 3 0,-5-1-7 16,3-6 2-16,-3-1-7 0,2 0 2 0,1-7 0 16,-3-3-3-16,2-1 1 0,-1 0-2 0,-1-1 1 15,-2-2 1-15,0-4-4 0,-2 0 2 0,-3-2-3 16,-1-2 0-16,-1-3 1 0,-2-4-2 16,-4 0-5-16,-5-9-8 0,-1 2 1 0,-8 7 4 15,1 5 9-15,-5 1-8 0,-2 9 0 0,-2 3 2 16,-3 6 3-16,1 0 2 0,-5 7 2 0,0 2 0 15,-2 2 3-15,4 1-3 0,3 3 2 16,4 1-2-16,2-1-4 0,9 1-9 0,0-3-3 16,2 1 4-16,5 4 7 0,4-3 3 0,0 5 4 15,0 0 1-15,6 3 3 0,3-1-2 16,0 0-5-16,2-2 6 0,2 2-4 0,3-2 8 16,-3 0-7-16,2-2 3 0,-2 0-1 0,3-2 4 15,-5-3 0-15,2 0 2 0,0-4-1 0,5 0 2 16,-5-4-4-16,3 0-3 0,1-3 0 0,-1-2-1 15,4-2-1-15,-3 0 1 0,1-2-1 16,2 0-2-16,0-3 2 0,-1 1-2 0,8-10 0 16,-1 1 0-16,1 0-1 0,-3 0 2 0,0 2 0 15,1 0-1-15,-3 2-1 0,-3 4 1 16,1 1 1-16,-2 6-5 0,-3 5 5 0,3 1 2 16,-3 8 1-16,3 2 0 0,-5 8-3 0,5 5 1 15,-3 2 1-15,1 4-2 0,-1-1-1 0,-2 8 2 16,-2-3-2-16,-2-3 2 0,0-5-1 0,-4-7 2 15,-1-1-1-15,-2-3 18 0,0-7 5 16,-2 0-4-16,-4-8-4 0,2 4 2 0,0-2-4 16,2 0-6-16,0 4-6 0,0-2-3 0,-3-2-2 15,1-5 1-15,0 3 1 0,0-3-2 16,-3-2-2-16,3-2 3 0,-2-2-3 0,1-2 0 16,1-5-4-16,2-2-3 0,0-5 4 0,2-4 1 15,3-15 0-15,6-2 1 0,0 1 4 0,2 1 5 16,5 6-2-16,-3 5-1 0,1 4 0 0,-1 7-1 15,-2 4-2-15,1 7 3 0,1 6 2 16,3 5 0-16,-1 6 4 0,1 5 0 0,0 7-3 16,-1 6-3-16,3 4 2 0,-2 5 0 0,-3 0-2 15,5 13 1-15,-5-4-3 0,3-5 2 16,-3-4 1-16,1-7-3 0,-1-2 2 0,-4-7-1 16,0-3-11-16,-2-4-14 0,-2-1-3 0,-1 0-24 15,-3-3-16-15,1 0-1 0,-11-10-28 0,5 6-61 16,4 4 26-16</inkml:trace>
  <inkml:trace contextRef="#ctx0" brushRef="#br0" timeOffset="-175117.58">2895 13295 322 0,'22'-4'111'0,"-11"6"-105"16,0 5-9-16,-7-1-11 0,1 10 7 0,-1 6 8 16,-4 11 18-16,7 9-5 0,6 24 18 0,9 4-8 15,11 19-6-15,9-8 8 0,-2-8-11 16,2-9-6-16,-3-16-4 0,6-6-1 0,-8-15 0 15,-2-5-1-15,-2-11-2 0,-11 0-1 0,-4-4 2 16,-3 1-2-16,-3-5 8 0,-8 1 17 0,0-2 23 16,-1 0-19-16,1-2-20 0,-11 3-3 15,3-1-3-15,-7-2-2 0,-2 0 0 0,-3 2 2 16,1-2-3-16,-7-2 2 0,0-3 0 0,-7 1 0 16,0-5 1-16,-4-2-2 0,-2-2-1 0,0-5-1 15,-18-13-3-15,4-4 2 0,1-2 0 16,-1-5 1-16,-8-16-3 0,11 3 2 0,4 2-1 15,11 7-3-15,-2-9 4 0,15 6-2 0,5 5-7 16,6 0-5-16,1-4 3 0,4-3 0 0,4 0 4 16,4 3-3-16,5-1 10 0,5 1-4 15,4-1 2-15,6-1 0 0,7 5-3 0,7 6 0 16,6 10 0-16,5 9 3 0,4 14-1 0,0 8-1 16,-6 16 3-16,-3 8 2 0,-4 11-1 0,-7 5 1 15,5 5-1-15,-12 1 2 0,-1-8 3 16,-12-3 17-16,-8-10 14 0,-3-5 6 0,-10 0-20 15,-3 0-8-15,-9 4 1 0,-6 5 6 0,-5 0-4 16,-10 2-1-16,-1-2-6 0,7-4-6 0,-2-5 0 16,-1-3-2-16,3-3-4 0,-2-3-7 15,4-6-11-15,3-5-14 0,3 0 4 0,3-2-46 16,2-2 2-16,7-3-138 0,2-3-49 0</inkml:trace>
  <inkml:trace contextRef="#ctx0" brushRef="#br0" timeOffset="-174773.92">3382 12663 399 0,'0'8'94'16,"-4"-3"-86"-16,-3-1-26 0,-2-2-6 0,-2-2 7 15,3 0-28-15,5 0-13 0,-5 0-45 0,5 0 98 16,1 0 4-16,2 3-2 0,2-1 12 0,3 4-6 16,1 3-3-16,1 2 3 0,2 2 4 15,0 1 22-15,2 8 24 0,4 2 19 0,-2 2-28 16,5 3-8-16,-7 4-9 0,7 5-8 0,-3 4 3 16,0 4-2-16,5 16-9 0,0-5-2 15,2-2-2-15,-2-4-1 0,7 4-2 0,-1-13 1 16,0-7-2-16,1-4 1 0,2-7-3 0,1-6-1 15,-3-7 1-15,2-5-1 0,-1-1-3 0,-1-5-7 16,-3-5-4-16,0-6-14 0,-2-4-18 16,-4-7-51-16,2-7-58 0,-5-4-50 0</inkml:trace>
  <inkml:trace contextRef="#ctx0" brushRef="#br0" timeOffset="-172836.926">4158 12427 11 0,'16'0'294'0,"-5"2"-266"16,-2-2 3-16,-5-2-3 0,0 2-2 0,-12 8 11 15,3-5 1-15,3-1-10 0,0 0-11 0,2-2-4 16,-2 2-3-16,2-2 10 0,0 0-18 16,0-2-6-16,0 0-1 0,-3 2 4 0,1-2-2 15,-2-1 1-15,-5 3 1 0,-2 3-1 0,-2-1-1 16,0 2 4-16,-7 3-1 0,4 4 8 0,-6 2 0 15,2 0 2-15,0 7-7 0,1 0-1 0,-1 6 3 16,-2 14 2-16,0 0 8 0,4 4-9 16,0 0 1-16,7 2 1 0,-2 14 0 0,9-1-6 15,4-6-1-15,2-4-1 0,5-7-4 0,6-7-5 16,-2-6 2-16,2-7-5 0,2-7 3 16,5-4 8-16,2-6 3 0,0-3 1 0,-2-9 4 15,2 1-2-15,-2-10-1 0,2 3 0 0,-6-7 0 16,-3-2-2-16,0 0-2 0,-4-4 3 0,0-1-3 15,-3 1 2-15,-1 1-3 0,-5-1 1 0,0 4-1 16,-5-2 1-16,3-1-3 0,-2 1-2 16,-3-2-4-16,3-5-3 0,-3-2 7 0,1-3 5 15,1 3 1-15,1 2 2 0,-1 9 9 0,3 5 13 16,0 8-16-16,0 5-7 0,2 10 1 16,2-1-8-16,-2-3-8 0,0 0 10 0,0-2 6 15,0 0-2-15,2 11 1 0,-2-2 0 0,2 6 1 16,3 3 1-16,-1 2 0 0,1 4-1 0,1-2 0 15,1 2 1-15,-1-4 0 0,3 0-2 16,-2-2 2-16,2-3 3 0,-1-2-1 0,1-2 6 16,0 0 2-16,-2-2 3 0,1-4 1 0,-3-1-6 15,2 0-2-15,1-1-3 0,-3-6-1 0,-1-1-2 16,3-3-3-16,-3-1 0 0,3-4 0 16,2-3-1-16,-7 0-2 0,4-5 1 0,-1-4 1 15,1-14-5-15,1 1 1 0,2-3-2 0,-5 0 1 16,5-2 1-16,0 3 1 0,4-10 2 0,-2 12 0 15,2 4-2-15,1 8-3 0,-1 5-1 16,0 7 4-16,3 4 2 0,-3 5 2 0,2 0 0 16,3 6-3-16,2 0 7 0,2 5-5 0,0 4 3 15,0 2-2-15,4 7 1 0,-1 4-2 0,-3 2 0 16,-3-1 0-16,-1-5 2 0,-2-1-3 16,-1-1 2-16,-6-7-1 0,-3-2 0 0,3 0 1 15,-2-3 2-15,-3-4 0 0,-13-4 7 0,7 0-1 16,0 2 4-16,0-2-3 0,6 4 1 0,-4 0-12 15,0-2 3-15,0-4-2 0,-2 2-2 16,0-3-1-16,0 1 0 0,-3-5 0 0,1-2-4 16,-1-2 6-16,1-3-6 0,-5-4 4 0,5-4-3 15,-1-4 0-15,-1-3 3 0,-1-13 3 0,3 0 1 16,-3 4 0-16,3 7-1 0,1 4 0 16,1 7 0-16,0 4-9 0,2 5 1 0,0 2 6 15,4 5 0-15,1 1 4 0,4 1-3 0,-1 6 3 16,6 0-3-16,-1 3 4 0,2 6-3 0,1-3 0 15,-3 3 1-15,7 3 1 0,0 3 0 16,-3 1-1-16,3-3 3 0,0-1-3 0,0-3 0 16,0 0 2-16,-3-3 0 0,1-1-1 0,-3-3 4 15,1-1-2-15,-5-1 2 0,0-2 2 0,-2-2-1 16,-3-1-3-16,1-3 0 0,-3-1 1 16,1-4-4-16,-3-2-1 0,2 0-1 0,-4-7 0 15,0 2-1-15,-2-4 0 0,0 0-3 0,0-2-4 16,-3-3 5-16,1-3-3 0,0 1-1 15,-1-6 5-15,1-3 5 0,-1 3 1 0,1-5-2 16,-3 7-1-16,5 13 2 0,0 3-1 0,2 3-2 16,0 6-2-16,-2-1-15 0,0 13 12 0,4-8 3 15,2 4 4-15,3-2-1 0,2 4 0 0,4 2 0 16,2 5 0-16,-2 2 2 0,5 2-2 16,0 5 2-16,-1 2-2 0,1 2 2 0,0 2-1 15,-5-9 0-15,7 10-2 0,-3-1 3 0,-1-2-1 16,-1 0 4-16,-4-6 1 0,0-1 1 15,-2-2 1-15,-2-4 0 0,-1 0-2 0,-3-3 1 16,-6 1 5-16,3-3-1 0,0-1 1 0,-2-1 0 16,4-2-6-16,3 0-3 0,-5 0-3 0,-2-2-4 15,-1-3 0-15,-1-1 0 0,-1-1-1 0,-1-4-6 16,-1-4-1-16,1-3 0 0,-3-2 2 16,2-6 5-16,-2-12 3 0,1-4-1 0,1 3 4 15,3-3 2-15,-1 9-5 0,3-3 5 0,2 8-3 16,-2 3-1-16,2 8 0 0,-2 1-3 15,2 5-7-15,4 0-2 0,-4 7 9 0,7-1 2 16,-1 3 2-16,5 4 3 0,0 1-3 0,5 3 3 16,1 3 0-16,1 2-2 0,0 5 1 0,1 1-3 15,1 1 4-15,0 2-3 0,0-3 3 16,0 3-1-16,-3-2 0 0,1-3-1 0,0-2 1 16,-3-2 1-16,-2-4 1 0,1 0 1 0,-6-3-1 15,1 1 3-15,0-5 2 0,-2 0-3 16,-3-7-3-16,3 3-3 0,-3-8 2 0,1-1-3 15,-3-2 1-15,2-3-1 0,1-2 1 0,-5 1-3 16,4-4 1-16,-2-1-6 0,-2-2 2 0,2-3 3 16,-2-2-1-16,0-4 2 0,0 0 2 0,0-9-1 15,-4 6 2-15,4 5 0 0,-2 7 2 16,0 6 0-16,2 6 4 0,0 6-1 0,0 1-4 16,0 0-5-16,-3 14 2 0,1-3-9 0,2-8 1 15,0 4 10-15,2 0 1 0,-2 7 2 16,3 1-2-16,-1 8 1 0,0-3-2 0,2 3 1 15,-1 3-1-15,1 3 0 0,0-2 0 0,1 5 0 16,1-6-1-16,1 1 0 0,-3-2 1 0,5 0-1 16,-4-5 2-16,1 2-2 0,3-6 4 0,-4 2-2 15,-1-2 0-15,0-3 0 0,3 1 3 16,-3-3-5-16,1-1 2 0,1 1 0 0,3-4-3 16,-2 0 2-16,2-4-1 0,2 1-2 0,0-3 2 15,0 1-2-15,2-6 2 0,0-2 1 16,0-2-3-16,-2-3 0 0,0-4 2 0,-2-2-4 15,-2-3-2-15,-1-3 0 0,-1-4 2 0,-3-1 0 16,3-2-2-16,-3-1 5 0,-2-1 0 0,0-10 1 16,0 3 2-16,2 4-1 0,-2 7 1 0,0 8-2 15,2 7 2-15,-2 7-3 0,2 2 2 16,1 4-4-16,-3 3-11 0,0 2 13 0,4 2 0 16,0 0 0-16,3 6 3 0,4 3 1 0,0 4-2 15,2 7 3-15,-2-4-2 0,2 4-1 16,3 13-1-16,-3-9 0 0,3 9 0 0,-1-2-1 15,-2-3 3-15,-2-1-3 0,0-7 2 0,-4 0-1 16,2-7 1-16,-5-2 3 0,-2 2 9 0,-2-6 1 16,5-3 0-16,-5-4-3 0,4 2-8 15,-4 1-3-15,0-6 2 0,0 1-4 0,-4-2-1 16,2-5 2-16,-1 0-2 0,-1-4 0 0,0 0-4 16,-1-7 2-16,5 0 0 0,-2-7-1 0,0-12 5 15,4-3-4-15,2-2 2 0,5-3 3 16,0 1 1-16,6-9 1 0,1 7-1 0,-1 10-1 15,1 12 0-15,-3 6-3 0,0 7-4 0,0 4 5 16,1 7 1-16,3 2 4 0,1 4-1 0,4 9 0 16,0 5 4-16,-2 6-5 0,2 20 0 15,-2 0-1-15,-5 3 0 0,-2-3-6 0,-2-5-15 16,-4-3 2-16,-3-6-11 0,1-1-18 0,-3-9-9 16,-2-5-3-16,0-1 3 0,0-1-48 0,-4-4-46 15,1 0-28-15</inkml:trace>
  <inkml:trace contextRef="#ctx0" brushRef="#br0" timeOffset="-172243.332">6559 10605 2 0,'14'-24'355'0,"-8"6"-267"0,-6 5-30 0,-4 2-26 15,-1 0-1-15,-1 2 13 0,-1 3-11 16,-2-1-12-16,-2 3-15 0,0 2-4 0,0 2-5 15,-4 2 2-15,-3 2 3 0,1 9 2 0,-5 3-2 16,0 8-2-16,0 5 2 0,-1 6 1 16,4-2 1-16,3 7-1 0,1-5-5 0,2 3 4 15,4-5-3-15,2-3 2 0,3 1 0 0,1-6 2 16,3-1-2-16,3-4 1 0,-1 0 1 0,4-7 0 16,1 2 7-16,2-6-3 0,0-2 6 0,2-3-2 15,2-4-7-15,-4 0-2 0,4-2 1 16,2-5-2-16,1 1-1 0,2-3 0 0,-1-4-1 15,1 2 1-15,2-5-1 0,0 1 0 0,-3 1-1 16,1-1 0-16,6-3 2 0,-4 1-3 16,-5 6 1-16,1 0 0 0,-3 2 2 0,-2 4-2 15,0 1 4-15,0 6-5 0,0 3 6 0,0 3-3 16,2 8-1-16,5 10-3 0,-3 5 0 0,1 13 3 16,4 11-3-16,2 34-5 0,11 39-16 0,13 70-28 15,-26-99 59-15,0-17-3 0,-3 2 0 16,-3-29 1-16,-1 0 17 0,-2-9 9 0,-9-4-5 15,0-9-7-15,-8-2-9 0,-5-7 1 0,-5 0-5 16,-1-4 3-16,-8-4 0 0,-3-3-6 16,-5-6 1-16,-5-5-1 0,-4-4 3 0,-4-16 6 15,2 0 8-15,2-4 1 0,2 0-6 0,3-11-5 16,2-2-3-16,-3-9-3 0,7-5-3 0,3-8 2 16,3-3-4-16,8-1 0 0,6-6 4 0,13-7 2 15,4 5-2-15,1 7 0 0,6 1-1 16,5 3 0-16,6-1-1 0,5 2 0 0,15-3 2 15,-7 5-4-15,3 0 3 0,0 8-1 0,-1 3 0 16,-1 9 2-16,2 0-4 0,-5 2 1 16,5 2-5-16,-3 2-8 0,1 5-4 0,-1 0-13 15,-4 4-11-15,-4 4-23 0,-5 8-56 0,0-3-9 16,-6 6-125-16</inkml:trace>
  <inkml:trace contextRef="#ctx0" brushRef="#br0" timeOffset="-171727.843">3347 14863 590 0,'40'-20'77'0,"-23"7"-87"16,-3 4-14-16,-6 5 3 0,-3-3 19 0,1-6 40 15,8-11 9-15,5-7-16 0,10-38-12 16,17-14-7-16,32-56 0 0,3 31 3 0,1-25-10 16,21 3-2-16,1-15-9 0,19-1 3 0,3-6 3 15,17 0 2-15,1 6 3 0,-30-37-5 0,30 33 1 16,8 16 0-16,-4 11 2 0,35 32-1 0,-31 1 8 16,-20-18-3-16,0 13 1 0,-15 0 5 15,0 11-3-15,-11 3 2 0,-2 6-1 0,-14 2-4 16,-2 5 0-16,-11-3-1 0,-2 14 1 0,-11 2 0 15,0 11-2-15,-18-1 3 0,1 4-3 16,-10 1-2-16,-4 5 1 0,-4 4-4 0,-3 4 2 16,-4 5-3-16,-4 5-2 0,-5-1 1 0,1 9-12 15,-8 0-4-15,-4 5-13 0,1 2 0 0,-1-3-7 16,-4 3-92-16,-1 0 19 0,-8 2-105 16,-4 0 5-16</inkml:trace>
  <inkml:trace contextRef="#ctx0" brushRef="#br0" timeOffset="-171259.219">3164 15099 20 0,'7'-11'-16'0</inkml:trace>
  <inkml:trace contextRef="#ctx0" brushRef="#br0" timeOffset="-170446.925">3177 15066 10 0,'2'-11'89'0,"-2"2"13"0,3-2-36 0,-6 2-33 15,3 3 21-15,-2-1-20 0,0 0-4 0,2 3-12 16,-7-3 14-16,3 1 5 0,-5-1-8 0,0-4-2 15,-2 2-3-15,-4-4 2 0,-1-2-2 16,-3-1 2-16,-3-2-8 0,-5-1-5 0,-4-1 1 16,-4-2-1-16,-16-7-2 0,1-2 1 0,-1-2-10 15,-11-11-4-15,3-9 0 0,8-2 1 16,-18-20 2-16,21 13 2 0,2 5 2 0,4-3-2 16,2-8-4-16,3 0 1 0,1-1-4 0,1 1 4 15,-5 11-3-15,5-3 2 0,-2 5-4 0,8 0-1 16,-6 4-1-16,8 0-1 0,1 5-6 15,1 4 5-15,3 5 1 0,5 2-4 0,-3-1 3 16,7 1 4-16,0-5-1 0,-1 5 5 0,5 0-2 16,-2-1 5-16,5 6-1 0,1 1-1 15,1 0 4-15,4 5-4 0,0-2 0 0,4 1 1 16,7-1-3-16,0-1 0 0,7 1-1 0,0-3-1 16,4 3-6-16,0-1 8 0,13 3-1 0,3-2 3 15,8 4 0-15,0 0 1 0,7 2 1 0,0 2-3 16,-4 0 2-16,1 1 2 0,3-3 4 15,0 0-1-15,7-6 2 0,6-3 3 0,2-17-4 16,-2 2 1-16,-2-12 1 0,18-3 0 0,-7-3-3 16,11 0 1-16,0-2-3 0,4-2-2 15,3-2 2-15,-3-3-3 0,3 8 2 0,-1-1-1 16,-1-3 4-16,1 1-5 0,1-4 5 0,0-3-1 16,-1 5-4-16,3 1 4 0,-2-1-3 0,4 0 0 15,0-7-2-15,-3 0 1 0,3 4-2 0,0 1 2 16,0-3 0-16,-2 0-1 0,2 7 3 15,-11 0 1-15,2 13 1 0,-4 2-3 0,0 7 1 16,-16-2 0-16,3 2-2 0,-7 0 0 0,-2 6-1 16,2 1 1-16,-3 8 0 0,-6 0-2 15,1 3 2-15,-6-1-3 0,-1 1 4 0,1-3-4 16,1-2 1-16,2-2 0 0,-2 0 1 0,-5 0-1 16,-4 2-1-16,-9-2 2 0,-2 5-5 0,-7 1 4 15,-2 5 1-15,-4 2 0 0,-3 5 0 0,-1-1 1 16,-3 5-2-16,-5-2 0 0,-1 2 3 15,-3 0 1-15,-2 2-1 0,0 3-1 0,0-3-1 16,0 0-1-16,0 2 1 0,-2 3 1 0,-1 0-5 16,3 1-11-16,-6 10-9 0,8-11 8 15,0 4 11-15,-2-5 5 0,7 5-1 0,-3 0 0 16,3-2-1-16,2 2-3 0,2 2 1 0,2 0 4 16,0 3 1-16,5 1 2 0,-1 3-1 0,1 2 0 15,0 0 1-15,-1 5-2 0,3 1 2 16,-2 3 5-16,-3 0 4 0,5 4-1 0,-2 3-2 15,2 1-2-15,2 3-4 0,4 2 7 0,12 16-2 16,1-1 1-16,21 16-3 0,-7-6 3 16,-5-5-3-16,-4-3 1 0,-6 5-5 0,-3-2 2 15,0 0-4-15,1 0 1 0,-1-4-1 0,2-5 0 16,-4 0 0-16,-6-2-1 0,-3 2 1 0,-6 0-1 16,-3 2-11-16,-8 1-15 0,-5 1-21 0,-4-4-24 15,-5 0-25-15,-4 0-20 0,-2 3-86 16</inkml:trace>
  <inkml:trace contextRef="#ctx0" brushRef="#br0" timeOffset="-166853.992">10991 12848 41 0,'-6'22'191'0,"-1"-2"-105"0,-2-9-62 15,5-7 4-15,-3-2-10 0,3-2-2 0,-3 0-9 16,3-2-6-16,-1 0-4 0,1 0-4 0,2-3 3 16,-3 1 0-16,1-1 3 0,2-1 8 15,-3 1 3-15,1-1 12 0,-1-3 0 0,1 0 2 16,-3-2-11-16,3 2 13 0,-5-2-1 0,0-2-3 15,-2 0-4-15,0 0-2 0,-2-3-9 0,0 1 1 16,-3-3-6-16,-6-4 4 0,0 0-4 16,2 2-1-16,-4 0 1 0,2 0-4 0,0 1 0 15,-2-1-2-15,0 0 2 0,-1 2 1 0,1 1-2 16,-5-3-1-16,-1 2 2 0,-1 3-15 0,-2 1 14 16,-5 1 0-16,1 2 1 0,-5 5-5 15,-7-1 0-15,3 3-9 0,4 1 9 0,2 3-15 16,-1 3 12-16,-8 1-7 0,-6 7 5 0,-9 2 10 15,-4 7 2-15,-5 7-4 0,9 1 3 16,4 1-2-16,-6 2 4 0,2 2 0 0,3 0 0 16,14-2 1-16,-1-3-2 0,10 3 3 0,3-4-3 15,0-1 0-15,4 1 1 0,-2-3-1 0,2 5 1 16,7-1-3-16,-3 5 2 0,7 5 0 0,0 2 0 16,5 1-1-16,2 3 3 0,6 1-2 15,1-1 1-15,1 0 1 0,1 6 0 0,2 3 3 16,2 7 8-16,0 4-8 0,2-5-1 0,4-1 3 15,1-8-3-15,4 3 1 0,2 0-1 16,5 2 0-16,2-2 0 0,13 2 3 0,0-4 0 16,4-7-3-16,3-4 1 0,2 0-5 0,-2-1 3 15,2 3-1-15,2-4 2 0,9-3 5 0,4-4-3 16,13-9 1-16,-8 0 2 0,-2-2 1 0,1-3 2 16,6-1-3-16,8-5-5 0,0 0-1 15,-1-7 4-15,-3 3-4 0,2-9 4 0,2 0-1 16,-2-12 5-16,-7 3-1 0,2-13 3 0,-8 0 2 15,6-14-3-15,2-1 0 0,-2-14 2 16,-6 2 1-16,-3-4-7 0,-8 0-2 0,-3 0 1 16,2-1 1-16,-1-7-3 0,-5-1 2 0,-1-5-5 15,-10 3 0-15,0-2-1 0,-11-1 1 0,-2-10-4 16,-10 0-1-16,-1 4-1 0,-5-5 2 16,1 8 0-16,-6-3-1 0,1 2 3 0,-7-2-1 15,0 13-2-15,-2 0 2 0,-2 5-5 0,-7 4 3 16,-6 2 0-16,-7 5-13 0,-9 6-9 0,-7 7 3 15,-3 11 7-15,-10 5 7 0,-2 3 7 16,-29 17-5-16,9-1-1 0,-10 0 1 0,-1 11-7 16,-9 1-3-16,3 12 0 0,-1 0 3 0,-1 10 2 15,-1 1 2-15,0 7 0 0,3 0-9 0,2 3-8 16,4 1-2-16,2 5-18 0,7 0-19 16,0 15-45-16,7-1-9 0,0 5-7 0</inkml:trace>
  <inkml:trace contextRef="#ctx0" brushRef="#br0" timeOffset="-164307.785">10524 13959 55 0,'2'-4'73'0,"-2"-1"7"0,0 1-13 16,0 2-11-16,0-3-13 0,0 3-12 0,0 0-11 16,-2-3-1-16,0 3-2 0,2 0 3 15,-3-3 2-15,1 3-2 0,2-2-5 0,-4-1-5 16,-1 1-6-16,3 0 2 0,0-1 1 0,-5 1-1 16,5-1 0-16,-2 3-1 0,2-2 0 0,-3-1 0 15,1 3 0-15,2 0-3 0,-3 0 1 16,5 0-2-16,-4-1 1 0,4 3-2 0,-5-2-2 15,5 2 1-15,-2-2-2 0,2 2 2 0,-2 0-1 16,2 0 3-16,0 0-3 0,0 0 2 0,0 0-2 16,0 0-1-16,-2 0 5 0,2 0-3 15,0 2 1-15,0-2-1 0,0 0 1 0,0 0 1 16,0 0 6-16,0 0 1 0,0 0 2 0,0 0 4 16,0 0-8-16,0 0 5 0,-3 0 0 0,1-2-6 15,2 2-2-15,-4-2-1 0,2 0 0 16,-3-5 1-16,1 3 1 0,-3-1-1 0,1 1 1 15,1-1 2-15,-4-1-4 0,3 1-1 0,1 1 1 16,-1-1 0-16,-1 1-3 0,0 0 2 16,3 1-1-16,0-1 0 0,1 2 4 0,1 0-1 15,-2-3 2-15,4 5 0 0,-5-2-5 0,3 0 0 16,2 2 0-16,-2-2-1 0,2 2-3 0,0 0 2 16,-2 0 2-16,2 0 1 0,0 0-2 15,0 2 2-15,0 2-1 0,-2 1 3 0,-1 1-3 16,3 3 1-16,0 2-1 0,-2 2-1 0,2 5 2 15,0-3-1-15,0 5 0 0,0 0 1 0,2 0 1 16,1 9-3-16,1-5 1 0,-2 11 1 16,3 0-2-16,-3 3 2 0,0 4 1 0,0 0-1 15,0 2 4-15,1 11 3 0,-3-9-2 0,-5-4-2 16,1-7 0-16,-1-2 1 0,1-4-3 0,-3 0 1 16,1-3 3-16,1-4-3 0,-1 0-1 15,1-2-1-15,1-2 0 0,2-1-1 0,-5 1 1 16,5-5 0-16,0 1-2 0,0-1-3 0,-1-4 7 15,1 2-3-15,0-5 2 0,2 1-3 0,0-3 3 16,-2-2-3-16,2 1 2 0,4-12 0 16,-2 4-1-16,-2 5 0 0,0 5-1 0,0 1 2 15,0-3-1-15,0-8-2 0,0 3 2 0,0 2 1 16,0-2 0-16,0 2-2 0,0 0 1 0,0 0 2 16,0 0-3-16,0 0 4 0,0 0 4 15,0 0 1-15,0 0 5 0,0 2-2 0,0 2-2 16,0-4 3-16,0 3 0 0,0-1 0 0,0-2-2 15,0 0-2-15,-2 0-11 0,2 0 4 0,-4-2-4 16,1-1 0-16,1-3 1 0,-4 1 0 16,1-3 1-16,-4-1-2 0,3-2 3 0,-3-5-3 15,0 3 1-15,0-2-4 0,-2-5 2 0,-2 0 1 16,0-9 0-16,-3-2-1 0,3 5-1 0,0 0 2 16,-2-1-3-16,4 5 7 0,-3-2-4 15,3 4-1-15,-2 0 6 0,4 0-3 0,0 0 1 16,3 5-2-16,-3 0 1 0,2-1 1 0,3 3-2 15,0 2 3-15,-1-2-5 0,3 4 4 0,0 0 0 16,-3 0 0-16,3 3 2 0,0-1-4 16,0 2 4-16,2 1-2 0,0 2 0 0,-2 0 1 15,6 6-2-15,-2 0-5 0,-2-4-9 0,2 0-12 16,-2 3-3-16,0-3 1 0,0-3 31 0,0 1 0 16,0 0 2-16,5 2-1 0,-1 2-2 15,5 0 1-15,0 1 1 0,2 1 0 0,2 3-1 16,2-1-3-16,3-1 2 0,2 1 1 0,2 1-1 15,2 0 0-15,16-3 0 0,0 3-1 0,2-5 1 16,-1-2 1-16,4-5-3 0,-6 1 3 16,1 0-1-16,6-5 0 0,-4 0 0 0,-7 0 0 15,-2 0 0-15,-2 0 1 0,-2-2 1 0,0 3-2 16,-7-1 1-16,0 0 0 0,-7 0 0 16,-2 3-2-16,-2 1 3 0,-2 3-3 0,-2-2 6 15,-3 4 1-15,1-3 0 0,-14 6 2 0,2-1 1 16,5 0-2-16,0-2-1 0,2 0-2 0,-2 0 0 15,2 0-2-15,-3 0-2 0,3 0-2 0,0 0 2 16,0 0-4-16,0 2 2 0,0-2 1 16,-2 2 0-16,4-2 1 0,-2 0-2 0,-2 5 3 15,-2 1-4-15,-5 3 4 0,0 4-1 0,-6 3-2 16,-1 4 2-16,-1 0 0 0,-1-1-1 16,-2 6 1-16,-4 1 0 0,2 3-1 0,0-5-1 15,2 0 1-15,2 1 0 0,3-1 0 0,-3-2 0 16,5 0 0-16,0 2 1 0,0-4-2 0,2 0 1 15,2 0 0-15,-2-5 0 0,6-2-1 16,-1-2 2-16,-1 0-1 0,5-4 0 0,-3 0-1 16,3-3 0-16,0 0 2 0,2-1-2 0,0-6 3 15,2 1-1-15,-2 0-2 0,2 2 4 0,-2 0 0 16,0 0 0-16,0-2 5 0,0 2-1 16,0 0 4-16,0 0 0 0,0 2 4 0,-2 0-14 15,2-2-2-15,-2-2-3 0,4 0 0 0,-2-5 1 16,2-4-1-16,1-2 1 0,1-2-7 0,0-5 1 15,1 0 1-15,2-4 3 0,1 2 2 16,1-3 2-16,0 1 1 0,0 0-1 0,4-5 0 16,-4 5 0-16,0 4-5 0,-3 5-22 0,1 1 2 15,-3 3 2-15,-2 5 24 0,-2 4 6 0,-2 4-1 16,0 7 0-16,-7 2-3 0,-2 6 0 16,-4 3-2-16,-3 6 1 0,-4 5 0 0,-9 11-2 15,0 2-1-15,1-6-19 0,1-1-47 0,0-1-9 16,3-6-8-16,6-1-71 0,0-2-122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7T22:18:30.9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634 3298 121 0,'0'7'97'0,"-5"-7"-16"0,1-7-33 0,-3 3-11 0,1-3-29 16,-1 3-9-16,3-5-11 0,-3 5 5 15,3-7-6-15,-1 4 10 0,1 1 0 0,-1-5-11 16,3 2 13-16,0 0-9 0,2 4 7 0,2-6 1 15,-2 5-3-15,2 1 0 0,-2 3 5 0,5-4 13 16,-5 6 12-16,4-3 14 0,-2 6-15 16,3 3 0-16,-3 5-9 0,0 2-4 0,3 5 10 15,-1 11-2-15,-2 6 3 0,0 5 2 0,-2 6-3 16,-2 5 1-16,-4 28-2 0,-3 12 8 16,-9 30-5-16,3-9-5 0,-5 10-2 0,9-54 9 15,0-11 4-15,2-6-16 0,5-7-9 0,1-7-2 16,3-10 2-16,0 2-2 0,0-12 2 0,0 3-3 15,5-4-3-15,-3-5 3 0,0 0-1 16,3-7-2-16,-3 3 3 0,0-3-1 0,2 0 4 16,-4-1 5-16,3-17 2 0,1 17-2 0,-4-6-6 15,4-1-6-15,1-5 2 0,-1-2 1 0,3-2-2 16,-3-3 2-16,5-3-1 0,-2-3-3 16,-1-11 2-16,3-5 1 0,-4-2 0 0,1-15 0 15,-1-2 2-15,-5 4-1 0,-3 0 2 0,-1 5-3 16,-3-8 1-16,-6-10 0 0,0 2 2 0,-5 5-3 15,1 6 0-15,-5-2-1 0,4 8 2 16,3 6 0-16,6 3-3 0,0 3 1 0,4 0 2 16,5 1-3-16,0 6 2 0,0-5 0 0,5 8-1 15,-3-5 2-15,2 12 2 0,3-4-1 0,-2 9-2 16,-1 2 4-16,-2 4-2 0,0 3-1 16,1 1 0-16,-1-1-2 0,-2 15 0 0,0-4 1 15,0-12-1-15,2 5 1 0,2 5 2 0,1-3-2 16,4 7 1-16,2-5-1 0,4 7 4 0,5 0 1 15,4 0 4-15,7 0-4 0,4 0 2 16,3-4-4-16,4-1 0 0,2 3 0 0,0-7-1 16,13 3 0-16,3-5-1 0,-3-2 1 0,14-1-1 15,-12-5 2-15,-10 3-2 0,-7-4-2 0,-7 1 2 16,-4 1 0-16,0-4 0 0,6 0 0 16,-2 0-2-16,5 0-2 0,0-2-5 0,-5 2-6 15,2 0-2-15,-1 2-14 0,-5-2-17 0,-5 4 4 16,0-4-3-16,-3 5-30 0,-4 1 29 0,-5-1-32 15,-1 3-29-15,-4 3-86 0,-5 0 137 16</inkml:trace>
  <inkml:trace contextRef="#ctx0" brushRef="#br0" timeOffset="281.217">14550 3764 110 0,'-13'11'78'0,"2"-7"8"0,6-4 31 0,-1 2-56 15,1 1 7-15,3-3-38 0,11-9-15 16,-5 2 17-16,-8 7-1 0,2 0-6 0,2 0-14 16,-3-4-2-16,6 4-4 0,-1-5-1 0,2 3 4 15,1 0 0-15,1 0-1 0,7-7-3 0,7 4-3 16,5-3 1-16,3-1-4 0,3 4-1 0,7-6 3 15,-1 5-1-15,16-5-1 0,-5 4 1 16,3-4 0-16,2 4-2 0,-2 3 0 0,17 2-5 16,-6 2-15-16,-7 0-16 0,-6 2-40 0,-8 2 9 15,-3 1-22-15,-5-3-95 0</inkml:trace>
  <inkml:trace contextRef="#ctx0" brushRef="#br0" timeOffset="624.882">15617 2946 198 0,'7'24'277'15,"-1"-6"-227"-15,-4-3-12 0,3-2-25 0,-5-2-24 16,2-2-10-16,-2-2 16 0,0-1 20 15,0 3 3-15,-2-4-2 0,0 6-4 0,-3 4 1 16,3 5-2-16,-5 6 3 0,3 7-1 0,-3 11-1 16,3 16-1-16,-3 8 4 0,-1 3 2 0,-1 37-9 15,-2 2 0-15,0 27 2 0,2-22 0 16,7-21-7-16,2-16 4 0,0-15-4 0,2-5-4 16,2-16 3-16,-4-5-2 0,5-10 2 0,-5-1-1 15,4-4 2-15,-2-2-3 0,1-5 0 0,1-1-1 16,-4-1-1-16,4-4-6 0,-4 2 5 15,5-5-19-15,-3 1-36 0,2 0-11 0,-1-3-25 16,1 0 33-16,3-4-110 0,1-4-99 0</inkml:trace>
  <inkml:trace contextRef="#ctx0" brushRef="#br0" timeOffset="1499.692">16364 3881 351 0,'16'2'101'15,"-5"2"-53"-15,-7-4 10 0,1 0-20 0,-12-4 3 16,12 4-19-16,-3-2-4 0,0 2-9 0,-2-7-4 16,0 3-6-16,0-3-1 0,0-2-1 0,-2 2-3 15,0-1 3-15,-1-1-1 0,1-2 0 16,-2 2 1-16,-1-2-2 0,3 2-2 0,-4-2 1 15,-1 2 1-15,-4 3 5 0,-5-5-1 0,-1 2 1 16,-7 4 1-16,-1 5 1 0,-8 0 5 16,0 5 7-16,-2 4 3 0,-14 4-3 0,3 9 3 15,2 0-5-15,2 2-2 0,0 3 0 0,7 6-2 16,-9 20-2-16,9 2-2 0,4 0-3 0,11 0-3 16,7 2-2-16,15-10 0 0,2-16-1 0,5-3 1 15,4-4 2-15,3-4-2 0,1-4 1 16,1-5 4-16,2-5-1 0,0 1 3 0,-3-7 3 15,1-2-4-15,0-5 4 0,-3 3-4 0,5-3 1 16,-5-4-1-16,5-4 0 0,0-5 4 0,-2-4-4 16,-1-5 2-16,1-2-2 0,-3 0 0 15,-1-2-1-15,-1-2 1 0,-2-5-2 0,0 3 2 16,-2-3 5-16,2 5 6 0,-5 10 2 0,-1 3 2 16,-1 7-3-16,-4 6-7 0,-2 3-6 0,2 1-1 15,-5 14-7-15,3-7-10 0,2-4 17 16,-2 4-2-16,2 5 3 0,-4 4-2 0,-1 2-1 15,1 2 1-15,-3 10-1 0,3-1 1 0,2 7 0 16,-1 2-2-16,1-4 2 0,4 1-4 16,3 1 1-16,1-4 4 0,1-1-4 0,6 3 3 15,-2-3 0-15,0-1 1 0,5-12 2 0,-5 0 3 16,2-2 0-16,0-4 1 0,-2-5-1 0,5-2 1 16,-1-4-1-16,1-1-3 0,-1-6 0 0,3 0 1 15,-3-4-3-15,5-3 1 0,-5-6-1 16,3-3-1-16,-3-6-1 0,5-2-2 0,0-5-5 15,4-28 4-15,3 2-2 0,6-22 5 0,-2 8 1 16,-3 7 0-16,-3 3 2 0,-3 4 1 0,-2 13-3 16,-7 2 4-16,-2 11-1 0,-5 5-1 15,-1 2 0-15,-5 4-1 0,0 5 1 0,0 2-1 16,-2 4 1-16,-3 5 0 0,3 9-1 0,-2-5 1 16,4 7-5-16,-3-5-3 0,1 18-2 15,2-13 6-15,-2 4 4 0,-2 5 1 0,-1 4-2 16,-1 6 2-16,-3 1 2 0,-2 6 0 0,-3 7-1 15,1 9 4-15,-9 22-3 0,2 6-2 0,1 5 2 16,1 0-1-16,0 26-1 0,5-4-2 0,0 17-1 16,8-19 0-16,8-23 2 0,3-13-4 15,3-12 3-15,6-10 0 0,-4-11-3 0,5 0 2 16,-3-4 1-16,3-2-2 0,-3-7 0 0,0-2 1 16,2-3 0-16,-1-1-2 0,-1-5-2 15,2 0-2-15,1-7 3 0,-1 3-5 0,1-3 1 16,-1 0-16-16,-2-4-13 0,1-6-23 0,-1-1 9 15,-2-4-50-15,0-2 19 0,-5-7-91 0,3-4-34 16</inkml:trace>
  <inkml:trace contextRef="#ctx0" brushRef="#br0" timeOffset="1733.965">16340 3517 332 0,'9'11'149'0,"-7"2"-103"0,0-9-23 0,1 3-23 15,5-14 8-15,-5 5 3 0,1 0 37 0,-4 9-18 16,0-3-9-16,2 0 3 0,-2 3-7 0,5-5-2 16,-1 5 0-16,1-1-9 0,3 3-2 15,3-4-6-15,5 1-1 0,8-1 0 0,3-3-10 16,8 0-30-16,7-2-10 0,4-2-47 0,5-2 15 15,21-5-86-15,-1-2-64 0</inkml:trace>
  <inkml:trace contextRef="#ctx0" brushRef="#br0" timeOffset="2202.635">18355 3018 404 0,'0'16'74'0,"-2"-12"-36"0,-7 1-7 16,-2-1-32-16,-6-8 5 0,1 8-2 0,-3-4 3 16,-6 0-4-16,-3 5-1 0,-8 1 4 15,-3-1 5-15,-21 6-1 0,-2 2-4 0,-4 7-1 16,-2-3-1-16,-25 12 4 0,9 6 1 0,-17 5-4 15,24-3-7-15,13-1-1 0,11-5-2 16,7 2 5-16,15-11-7 0,9 2 2 0,6-6-1 16,5-1 6-16,9-4-2 0,4 1 9 0,12-1 14 15,-3 0 8-15,8-2-5 0,19 0-5 0,6 0-7 16,7 2-4-16,2 1 3 0,22 3-1 16,-3 5-1-16,6-2 0 0,5 11-2 0,-17 2 1 15,-17-4 0-15,-1 6-1 0,-10 3 7 0,-5 1-8 16,-11 8 2-16,-4-1-1 0,-16 7 1 0,-2 4-1 15,-13-2 0-15,-5-6 0 0,-2-10 2 16,0-6 3-16,-6-6 1 0,-3-7-1 0,-6 0-5 16,2-7 0-16,-9-2-2 0,0 0-3 0,-4-2 1 15,0-5-2-15,-1 1 0 0,1-5 2 0,2-3-3 16,4-1-2-16,0-3 0 0,-4-2-13 16,2 3-3-16,1-7-2 0,1 2-34 0,0 2 11 15,7-4-53-15,2-1-14 0,7-1-97 0</inkml:trace>
  <inkml:trace contextRef="#ctx0" brushRef="#br0" timeOffset="2546.257">18680 3082 379 0,'13'3'64'16,"-4"-6"2"-16,-3-1-2 0,-1 2-49 0,-3-3-27 16,-2 3-8-16,0-2 5 0,-2 4 6 0,2 4 17 15,-3 1 14-15,-1 8 8 0,0 7-4 0,-5 6-9 16,-2 16-5-16,-5 2 4 0,-6 13 0 16,-4 12-4-16,-20 32-1 0,-23 40-1 0,-26 47-5 15,69-111 2-15,-1-13-1 0,12-5-2 0,0-4-3 16,4-4 4-16,2-9-2 0,4-2-1 15,1-9-2-15,2-3 2 0,0-3 1 0,-3-3 0 16,5-3 1-16,0-1-3 0,-2-2 0 0,2-3-1 16,0-2 0-16,0-2-2 0,0-1-2 0,0 3-15 15,0-8 1-15,0 1-28 0,0-2 4 0,0-11 7 16,0 1 6-16,0 5-107 0,-2 6-14 16,0-6-104-16</inkml:trace>
  <inkml:trace contextRef="#ctx0" brushRef="#br0" timeOffset="2764.95">17906 3788 405 0,'-16'4'72'0,"5"-4"1"0,2 0-32 0,5-2-4 16,0 0-10-16,1 2-22 0,6-4-2 16,1-1 3-16,3 3 14 0,6 0 6 0,0-3-4 15,2 3-8-15,5 0-6 0,9 0-5 0,4 2-5 16,9 0 1-16,2 0 1 0,7 0-5 15,19 0-2-15,-1 2-26 0,1 0-19 0,25 5-23 16,-5-5 3-16,18 2 6 0,-22 3-68 0,-15-5 77 16,-7 3-97-16,-4-1 83 0</inkml:trace>
  <inkml:trace contextRef="#ctx0" brushRef="#br0" timeOffset="3936.517">19372 3770 36 0,'4'-4'79'0,"-1"-3"-2"0,-1 1-41 0,-2-1-18 16,-2 3 0-16,-1-3 7 0,-1 0 3 0,-3 1 16 15,-2 1-15-15,1 1-2 0,-3 0-15 16,0-1 3-16,-3-1 9 0,6 1-3 0,-3 1-1 16,0 2-5-16,-3-1-2 0,1 1-1 0,-2 2-3 15,1 0 0-15,1 0-3 0,0 0 5 0,0 0-4 16,2 2-4-16,2-2-3 0,-2 3 1 15,4-1-1-15,-2 2 1 0,3-4-1 0,-1 5 2 16,1 1 4-16,-1-1 1 0,0 3-1 0,-1 3 3 16,1 0-4-16,-4 3 4 0,2-3 0 0,-2 2-1 15,2 5-4-15,-2-3-2 0,-4 9-1 16,2 1 2-16,-3 1-3 0,1-2 2 0,-1 7 0 16,3-2 3-16,-5-1-1 0,3 5 1 0,-3 7-1 15,3-5 3-15,4 1-1 0,2-8-2 16,0 1 2-16,7-5-1 0,-2-4-1 0,4-2 3 15,2-3-5-15,0-4-2 0,0 2 0 0,0-1 3 16,3-6 3-16,-1 5-2 0,3-9 1 0,2 1-3 16,-1-1 4-16,1-2 2 0,0 0-6 0,4-5-2 15,1 3 1-15,3-4 0 0,1-3-2 16,2 0 3-16,2-7-3 0,-2 3 1 0,2-4 1 16,-3-3-1-16,1-5 0 0,0 1-3 0,0-2 1 15,0-5-1-15,0 0 4 0,0-4-1 16,-1 2-1-16,1-3 2 0,-2 6 0 0,-5-1 1 15,3 4-2-15,-8-1 2 0,-1 6-2 0,-3 4 6 16,1 2-1-16,-5 3 2 0,2 4-3 0,-4 5-1 16,0-5 0-16,-1 7-3 0,-3 4-1 0,4-2-6 15,-1 2 2-15,1-2-3 0,2 0-1 16,0 3-2-16,0-3 1 0,0 0 10 0,0-3 1 16,2 1 1-16,-2 4-1 0,0 5 2 0,0-5-4 15,-2 7 5-15,0 0 2 0,-2 6 0 16,-1-2-3-16,-2 10 3 0,-1-4-4 0,-1 8-2 15,-2-3 4-15,2 5-3 0,-2 8 0 0,0 3-2 16,2-9 0-16,3 2 1 0,3-4 2 0,1 1-3 16,4-5 0-16,1-1 1 0,3-2-3 15,1-2 2-15,2-3 2 0,2-1-1 0,0-5 2 16,0 0 0-16,2-2 2 0,0-3-3 0,0-1 5 16,3-1-3-16,1-2-4 0,3-4 4 0,0 2-2 15,4-9-1-15,3 1 1 0,-3-3-1 16,3-5 3-16,-3-2-2 0,0-1 0 0,0-3-1 15,-2-5 1-15,5-10 0 0,-5-5-1 0,0-2-5 16,-2 0 1-16,0-3 0 0,2-6-2 0,-5 9 1 16,-1 5 3-16,-3 5-2 0,-2 8 0 15,2 2 6-15,-4 2-1 0,-2 2-1 0,-1 9 2 16,-1 2-3-16,-3 5 0 0,0-1-5 0,-6 14-7 16,4-5 0-16,0-4 16 0,2 0 1 0,-4 11-1 15,2 0 0-15,-3-4-4 0,-1 11 3 16,0 6-1-16,-3 0 0 0,-2 9-1 0,0 7-1 15,1 4 0-15,-6 20 0 0,5-7 0 0,3-4-2 16,6-4 1-16,2-10 3 0,5-3-4 0,2-5 7 16,2-3-3-16,2-8 4 0,2-2-4 15,3-7 5-15,-1-2-4 0,1-5 0 0,4-6 0 16,0-5-1-16,2-2 1 0,1-6-3 0,1-3 3 16,3-4-2-16,8-13-1 0,5-3 2 15,2-8-2-15,14-18 2 0,-3-6-2 0,9-19-4 16,-20 28 1-16,0 3 5 0,0-3-1 0,-2-5 1 15,0 4 0-15,-11 0 1 0,0 16 3 0,-9 2 4 16,-5 11-2-16,-6 4 2 0,-4 9-4 16,-5-2 0-16,0 4-1 0,-4 7 0 0,0 0-4 15,0 3-1-15,2 3-2 0,-5-2-2 0,1 7 1 16,-3 3 6-16,-2 6-3 0,-6 4 3 0,-3 4-4 16,3-1 2-16,-5 8 2 0,-11 20-1 0,0 7-1 15,-2 6 4-15,0 12-2 0,-11 25-1 16,7 1-1-16,-5 26 0 0,13-26 2 0,16-18-5 0,2-19 5 0,11-12-4 0,2-11 0 0,5-8 0 15,1-3 2-15,6 0-3 0,1-2 2 16,3-2 2-16,4-2-3 0,2-3-4 0,5-6-3 31,2-2-13-31,2-7-2 0,2 0-23 0,0-7 1 0,3 0-9 0,-3-4-16 0,2 0-12 0,-4-4-56 16,-2-3-48-16</inkml:trace>
  <inkml:trace contextRef="#ctx0" brushRef="#br0" timeOffset="4202.076">19936 3669 261 0,'-44'0'130'0,"7"-9"-19"16,15 0-43-16,2 5-5 0,7-5-44 16,4 7-5-16,7 0 4 0,-1 2 10 0,6 0 2 15,5 2 0-15,8 0-10 0,6 2-3 0,0 1-4 16,11-3-8-16,13 0-3 0,7 0-1 15,29 3 2-15,4-1-2 0,33 3-2 0,-2-3 3 16,17 5-2-16,-30-9 2 0,-29 0-4 0,-18 0 2 16,-6-4-1-16,-7 2 1 0,0-1-1 0,-4 1-1 15,-7 0-1-15,-2 2-8 0,-3 0-4 0,-3-5-5 16,-1 1-14-16,-4 4-18 0,-3-2-25 16,-1 2-34-16,-5-5-84 0,2 3-74 0</inkml:trace>
  <inkml:trace contextRef="#ctx0" brushRef="#br0" timeOffset="4905.013">14030 4776 472 0,'-11'22'56'15,"4"-16"-44"-15,-2-6 15 0,0-2-27 0,5 0-9 16,-1 0-13-16,1-3 17 0,4 1 6 0,4 4 10 16,1 0 7-16,4-2-6 0,4 4 7 0,-2-2-7 15,4 2 7-15,10 5-6 0,5-7-5 16,6 0 2-16,25 2-1 0,6-2-4 0,8 0 1 16,39-2-3-16,58-5 5 0,75-4-4 0,-126 9-1 15,1-2 1-15,21 1 0 0,-4 1-1 0,11 0-2 16,-2 0 3-16,6-1 2 0,-2-1-1 15,7-3 2-15,-3 3 4 0,3 0-1 0,2-3-5 16,-4 5 2-16,-1 0 1 0,1-3-1 0,-5 5-2 16,7-6 2-16,-3 1 0 0,9 1-3 0,-1-1 3 15,8 1-3-15,-3 2-1 0,3-3 2 16,0 5-2-16,3 0 3 0,-1 3-3 0,-7-3-1 16,3 0-2-16,-7 0 2 0,-2 0-2 0,-17 0-3 15,-1 0 3-15,-18 0-2 0,3 2 3 16,-26-2-5-16,-3 2 4 0,-20 0-1 0,-4-2 0 15,-13 0-5-15,-2 2-3 0,-10-2-13 0,-3 3-14 16,-5-3-31-16,-5 0-22 0,1 0-48 0,-3 2-111 16</inkml:trace>
  <inkml:trace contextRef="#ctx0" brushRef="#br0" timeOffset="5420.51">17352 4904 98 0,'5'8'341'0,"-3"1"-305"16,0 0-35-16,2 0-16 0,-1-7-9 15,-3 5 39-15,2 2 32 0,0-3-12 0,-2 5 0 16,2 5-6-16,-2 3 3 0,0 1-21 0,0 7 5 16,-4 15-6-16,4 0 1 0,-5 4 0 0,3-2-8 15,0 0 0-15,0 0-5 0,4-4 2 16,0-3-3-16,3 1 1 0,1-1-1 0,3-4 2 15,-2-6-2-15,-3-7 2 0,1-5-3 0,-1-2 2 16,0-2-3-16,-1-2-10 0,1 0-11 16,-4-2-25-16,4-3-6 0,-4-2-17 0,5 0-66 15,-3 3 70-15,2-3-134 0</inkml:trace>
  <inkml:trace contextRef="#ctx0" brushRef="#br0" timeOffset="5576.715">17500 5642 24 0,'9'-9'131'15,"-3"-2"-31"-15,1 7-45 0,-3-3 36 0,1-1-53 16,-1 3-9-16,1-4 4 0,-3 5-5 0,0-3 3 16,0 5-21-16,0-2-8 0,-2 1-9 15,3 1-7-15,-3-2 11 0,0 4 0 0,2 0 2 16,0 2-6-16,0 0-1 0,1 3-24 0,-1-1-13 16,0 3-12-16,0-1-82 0</inkml:trace>
  <inkml:trace contextRef="#ctx0" brushRef="#br0" timeOffset="6139.072">18157 5314 159 0,'0'13'275'0,"-2"0"-232"0,0-6-12 16,2-1-11-16,-3-1 2 0,-1-5 5 15,4 0-17-15,-2 0 5 0,-9-5-8 0,4 3-6 16,7 2 0-16,-2-2-5 0,2 2 1 0,2 2-3 16,3-2 2-16,-3 2-1 0,-2-2 3 15,2 3 0-15,-2-1-1 0,2-2 4 0,-2 2 6 16,0 0-4-16,0 0 12 0,-2 1 1 0,0 1 1 15,-3 3-5-15,1-3 4 0,-3 5-5 0,1-2 0 16,-3 1-1-16,0 1 0 0,-2 2-3 16,2-2-2-16,0 4-3 0,-2-2 2 0,0 7-1 15,0-3-2-15,3 1 1 0,1-3 0 0,3 2 0 16,-1-1 3-16,3-1 0 0,0 2 2 0,4-1 0 16,0-3-4-16,3 4 1 0,3-4-1 15,1 2-1-15,2 0-3 0,5-2 2 0,-3 3-1 16,7-3 2-16,0 0 0 0,2 0-2 0,4-5 2 15,0-1-1-15,5-1-2 0,0-4 0 0,2-4 3 16,3-3-4-16,8-10 2 0,0-3 1 16,2-5-2-16,-4-1 3 0,4-11-1 0,-15 1 4 15,-4 3-1-15,-14 2 3 0,-2 3-2 0,-7-1 0 16,-2 0-3-16,-6-2-4 0,-5-2 3 0,-4 3-3 16,-7-4 2-16,-13 1-1 0,0 9 1 15,-7 2 0-15,5 9-2 0,-2-3-1 0,3 12-2 16,-1 0-10-16,4 8-3 0,-4 0-3 0,0 7-17 15,-3 3 3-15,5 5 2 0,2-1-42 16,3 2 0-16,3 2-83 0,3 2 8 0</inkml:trace>
  <inkml:trace contextRef="#ctx0" brushRef="#br0" timeOffset="6670.184">19588 4824 499 0,'4'16'34'16,"-1"-3"20"-16,-3-6-40 0,0-3-25 0,-3 0 5 15,-1-4-8-15,4 5 11 0,-4-3 11 0,1 7 13 16,-3 2-3-16,-1 6 4 0,-4 3-4 16,-4 7-8-16,-3 6-1 0,-6 2-2 0,-3 5 1 15,-12 22-4-15,-8 4-1 0,-17 20-2 0,7-11-1 16,6-7-3-16,5-4 0 0,4 0 1 16,11-11 2-16,3-5 1 0,1-4-3 0,-1-11 1 15,5-6 3-15,1-7-1 0,5 0 2 0,1-5 1 16,8-2 3-16,-1-4-1 0,4-2 1 0,3-3 0 15,-2 3-1-15,4-1 2 0,0-1 2 16,0-1 2-16,2 3-1 0,0-3 2 0,5 1-4 16,-1-1 0-16,5 3-1 0,5-5-5 0,-1 2-3 15,5 1 2-15,4-3 0 0,5 0-2 0,6-4-1 16,7 0 0-16,7-3 0 0,8-1-1 16,25-8-2-16,-3 3 4 0,18-4-3 0,-15 4 5 15,-19 4-3-15,-7 5 3 0,-12 2-2 0,-5 0 1 16,-10 4-1-16,0-1 1 0,-5 1 1 0,-4 0-4 15,-3 1 3-15,-1-3-2 0,-3 3-1 16,-2-1-1-16,-2-2-7 0,2 0-2 0,-2 3-3 16,0-5-1-16,-3 2-31 0,1 0 9 0,-1-2-60 15,-1 2 6-15,-3-2-91 0,0 3-52 0</inkml:trace>
  <inkml:trace contextRef="#ctx0" brushRef="#br0" timeOffset="7482.472">20044 5129 300 0,'-4'-5'79'0,"2"-2"-21"16,-3-1 2-16,-1-1-37 0,1-2 1 0,3 2-5 15,-2 0-3-15,2 3-9 0,-3-1-5 0,3 0-7 16,0 3-11-16,2 2 9 0,-5-3 8 15,1 5 11-15,-3 5 1 0,-2 1-4 0,-2 5-3 16,-4 7 3-16,-3 8 3 0,-1 5-4 0,-1 5-3 16,-2-1-1-16,4 5-3 0,-2-3 0 0,-2 14 2 15,7-12 1-15,4-1 5 0,6-9 3 16,5-1 5-16,5-1 7 0,1-5-4 0,5 0 1 16,5-2-5-16,4-5-1 0,-1-2-6 0,6-2 7 15,-1-4-5-15,2-7 3 0,5-2-5 0,0-9-2 16,4-2-1-16,3-5-4 0,4-2 1 15,4-11-2-15,-6 2 1 0,-5 1 0 0,-4-1-1 16,-7 1-4-16,-4-1 4 0,-7-2-6 0,-4-4 2 16,-5-5-2-16,-4-2 1 0,-4 0 3 15,-5 0-1-15,-2 5 1 0,-4 4-3 0,-3 6 2 16,-6 3-3-16,0 9-1 0,-9 4-1 0,-3 2-5 16,-3 2-7-16,-3 7-1 0,4 0-15 0,1 7-9 15,6 2-3-15,2 2-25 0,5 2-3 16,4 0-30-16,5 0-19 0,4 7-76 0</inkml:trace>
  <inkml:trace contextRef="#ctx0" brushRef="#br0" timeOffset="7857.375">20911 4941 189 0,'15'-13'84'0,"-4"-5"26"16,-6 3-57-16,-5-3-17 0,-5 3 10 0,1 1-12 16,-5 1-18-16,0 2-7 0,-2 2-9 0,-2 1-3 15,-2 3-2-15,-1 1-1 0,-1 4 3 16,-3 0 3-16,-2 4 2 0,0 3 10 0,-5 8 0 16,1 3 15-16,-3 4-13 0,-6 7-5 0,-9 8-3 15,0 3 0-15,4-5-4 0,2-4-1 16,10-2 0-16,6-5-1 0,6-4 1 0,10-7 5 15,3 0 12-15,6-2 11 0,3-2-8 0,7-2-12 16,5-7-4-16,9 0-3 0,3-7 2 0,4-2 2 16,1-4 0-16,2-3 6 0,-1 1 1 15,-1-5 0-15,-7 0-3 0,1 3-2 0,-7-10 2 16,-2 5-4-16,-5 0-8 0,-3-6-3 0,-6 3 1 16,-4-3-5-16,-6 3-12 0,-3-1-4 15,-6 4 2-15,4 6-33 0,-8 3-2 0,-5 2-63 16,-3 5-72-16,-6 1-88 0</inkml:trace>
  <inkml:trace contextRef="#ctx0" brushRef="#br0" timeOffset="9185.154">17165 5999 210 0,'-22'3'47'0,"0"-3"-38"0,2-7-10 0,2-2-4 16,1 3 21-16,3-1 11 0,6 3 61 15,-1 1-56-15,4-1-5 0,1 4 13 0,15 0-29 16,-7 0 6-16,-6 0-12 0,0-2 17 0,6 2 1 15,3 0 1-15,6 2-7 0,3-2-10 0,-3 2-5 16,5 0-1-16,4 1-3 0,6-1 2 16,5 2 8-16,7-2 1 0,6 3 2 0,23-1-2 15,1 1-1-15,3-1 4 0,37 3-4 0,45 1-2 16,-12 1 6-16,33 0-2 0,-70-5 0 0,-2 3-2 16,13-2 0-16,-1-3-2 0,1 2-1 15,0-2 2-15,0 3 0 0,0-3 0 0,4 0-3 16,0 0-1-16,3 1 2 0,-1-1-2 0,7 0 0 15,1-2 0-15,3 0-1 0,-2 0-2 0,-4-2 1 16,0 2-1-16,0-2 0 0,0 2 0 16,-5-3 0-16,-1 6 0 0,-10-3 1 0,3 2 3 15,-14 0-1-15,3 0-1 0,-16 3 0 0,-2-1-1 16,-20-2 0-16,2 0-2 0,-12 1 2 16,-4 1-3-16,-3-4 4 0,-3 2-2 0,-10 0 1 15,-6-6 1-15,-5 4 2 0,-6-4-1 0,-1-3-3 16,-5 3 3-16,-2-5 0 0,-2 0-3 0,-4-2-2 15,-1-5 4-15,3 3-3 0,-3-2-1 0,-4-3 1 16,0 1-7-16,-7-3-2 0,1-5-1 16,-14-1 1-16,-4 0 5 0,-3-3-3 0,-1 2 6 15,-5-1 0-15,-3-1-4 0,-1-2-4 0,-7-8 0 16,6-3-3-16,5-5-4 0,9-1 2 16,0-1 8-16,8 1 3 0,1-1 2 0,2 5-2 15,1-2-1-15,6-3-2 0,-1-1-28 0,5-5 21 16,4-1 16-16,3 4 3 0,1 1 0 0,3 7-2 15,2 2-2-15,-4 2 2 0,2 5-1 16,-5-3 0-16,0 8 0 0,-1 1 2 0,-3 5 0 16,2 2-1-16,-2 6 0 0,0 3-1 0,0 0-3 15,0 6 3-15,-2-2-1 0,2 0 1 0,0 3 0 16,0 1-1-16,0 5 0 0,0-4 1 16,0 2-1-16,0 2-2 0,0 9 1 0,-3-5-5 15,3-2-6-15,-2 0 2 0,2-2 11 0,-2-2-1 16,0-2 1-16,-5 2-1 0,-2 2 1 0,-4 0-2 15,-5 0 2-15,-6 0-2 0,-4 2 0 16,-6-2 1-16,-5 2-1 0,-5 0 1 0,0-2 0 16,-18 7-2-16,0-5 3 0,0 0-3 0,-17 3 2 15,4-5-2-15,4 0 2 0,8 0-1 16,1-3 0-16,-2 1 2 0,-2 2-3 0,-16-2 1 16,9 0 2-16,-4 2-2 0,-2 0 1 0,-9 0-1 15,2 2 0-15,-5-2 0 0,1 4 0 0,-1-1 0 16,-1-1 1-16,-3-2-1 0,5 2 0 0,-1-2 0 15,-1-2 0-15,3 0 0 0,1-1 0 16,2-1 1-16,0 2 0 0,-2 0-2 0,-2-3 1 16,-1 3 0-16,1 0-1 0,-1 0 3 0,-1-1-3 15,4 3 0-15,-1 0 3 0,3 0-3 0,-2 0 1 16,2 0 0-16,0 0 1 0,0 3-2 16,-2-1 2-16,9 0-1 0,-3 0 0 0,7 0-1 15,-2 1 2-15,2-1-2 0,2 2 2 0,12-2-2 16,-1-2 0-16,5 3 2 0,1-1-1 0,1-2 0 15,5 0 1-15,5 0-1 0,4-2-1 16,10-1 2-16,2 1-1 0,3 0-1 0,1 0 1 16,5 2 1-16,3-2-2 0,1 2 1 0,5 0 0 15,5 0 1-15,-1 0-3 0,3 0 10 0,-1 4 6 16,5-4 2-16,3 9-4 0,1 0-8 16,3 4 0-16,1 5 1 0,3 6 2 0,5 2-3 15,1 7 1-15,3 5-4 0,0 4 1 0,4 4-1 16,14 25 1-16,-3 1-1 0,11 30 2 0,-10-1-2 15,-1 23 0-15,-24-45 2 0,0 5-4 16,-6-3 3-16,1-6-1 0,-1 3-2 0,-1-21 1 16,0 0-2-16,3-6 1 0,0-3-3 0,1-8-12 15,-1-2-28-15,2-5-7 0,-3-5-85 0,3-1-73 16,0 1-80-16</inkml:trace>
  <inkml:trace contextRef="#ctx0" brushRef="#br0" timeOffset="10106.79">22390 4864 382 0,'-6'7'10'0,"1"-7"30"0,5-7-1 0,-2-2-30 15,4-2-2-15,3 0-10 0,4-2-3 16,2 4 4-16,6-2 4 0,3 4 2 0,-7 3 2 16,3 2 6-16,-1 2 14 0,1 4-2 0,-3 5-9 15,0 2 22-15,-4 7-9 0,-3 1-13 0,1 6-4 16,-2 1-5-16,-3 16 0 0,0 2 2 15,-2 2 1-15,-2 5-2 0,0 4-2 0,-1 16 5 16,-1-5 0-16,2-9-5 0,-1-8 5 0,3-9-1 16,3-7 1-16,1-5-4 0,1-3-1 15,-1-8-1-15,-2-4 1 0,0-4 0 0,1-2 8 16,-1-3-1-16,-2 1 9 0,0-16-7 0,0 4 2 16,0 9-13-16,0-2-7 0,-2 0 2 0,-3-6-1 15,-1-1 1-15,1 0 0 0,-4-1-2 0,-2-6 1 16,-2 1 1-16,0-5-8 0,-5-1 5 15,1-3-3-15,-1-5 0 0,0-2-5 0,-6-17 6 16,2-2-3-16,4 4 6 0,3-5 0 0,2 5 1 16,2-5-1-16,0-10 5 0,4 2 0 15,5 4-1-15,4 4-2 0,2 5 1 0,7 0 0 16,0 6-3-16,14-1 4 0,3 8-4 0,8 7 3 16,-1 4-2-16,5 4 0 0,1-1-3 0,1 4 2 15,0 4 2-15,-4 2 3 0,1 3-2 16,1 1 3-16,2 6-2 0,-2 3 1 0,-3 8-4 15,-6-1-2-15,-7 7 10 0,1-1-1 0,-10 6-3 16,-2 3 5-16,-6 8-1 0,-9 6 5 0,-9 4 0 16,-3 2-7-16,-3-8 2 0,-3-2 0 15,0-10-3-15,0-6 1 0,0-2-3 0,5-5 0 16,-5-1 3-16,2-8-2 0,-1 1-3 0,-3-3 1 16,-5-1-1-16,1-3-1 0,-5-5 0 0,-2 3-2 15,0-2-12-15,-3-1-24 0,-1 1-7 16,4-5-33-16,0 4 12 0,4 1-68 0,5 0-22 15</inkml:trace>
  <inkml:trace contextRef="#ctx0" brushRef="#br0" timeOffset="10450.446">22783 5305 529 0,'9'31'116'0,"-5"-9"-94"0,0-5-16 15,-1-3-14-15,-1-1-3 0,0-6 1 16,0-3 8-16,-2 5 0 0,2-3 8 0,1 8 3 15,-3 1 1-15,0 3-2 0,0 4-5 0,0 6-1 16,0 8-1-16,-3 17-4 0,1 6 3 16,-2 1 0-16,-1 8-1 0,1-11-3 0,2-10-1 15,-3-10-13-15,5-2 14 0,-2-8-23 0,-2-3-9 16,4-6 10-16,-2-3-9 0,2-8-25 0,-3-3-2 16,3 1-43-16,-4-1-148 0</inkml:trace>
  <inkml:trace contextRef="#ctx0" brushRef="#br0" timeOffset="11012.804">23912 4734 136 0,'4'-2'101'16,"-4"-1"-55"-16,0 1 22 0,0-7-19 0,-2 1-24 16,0 1-16-16,-3 0-4 0,3 3-3 0,-2-3 0 15,-3 1-1-15,0 4 9 0,3-3-5 16,-5 5 3-16,-2 0-4 0,-4 0 0 0,-3 5 7 15,-4-1-1-15,-7 7 5 0,-1 0-1 16,-6 4 0-16,-17 10 1 0,5 1 0 0,-3 7 20 16,3 2-13-16,-16 16-7 0,4 0-6 0,-10 11-2 15,19-9-2-15,16-7 2 0,8-6 1 0,14 1 4 16,6-1 1-16,10-5 2 0,3-2-6 0,7 3 5 16,3-8-6-16,4 1-4 0,-1-7 1 15,4 0-1-15,-1-4 0 0,0-1-1 0,2-1 2 16,-2-1 0-16,0-4 0 0,2-2 0 0,-2-4 1 15,3-5 0-15,1-3 1 0,5-5-3 0,2-6 1 16,2 1-1-16,3-5 3 0,1-8-3 16,-3-3 1-16,-1 1-4 0,-6-3 3 0,-7-2-4 15,-3-9 3-15,-3-4-4 0,2-5-1 0,-3-2-1 16,-2-2-1-16,-2 0-2 0,0 4 3 0,-6-2 5 16,-3 5-1-16,-4 1-1 0,-3 5 0 15,-6 7 1-15,2 9-1 0,-6 1-2 0,-3 5-6 16,-1 3-7-16,-6 6-2 0,-3 2-9 0,-3 5-17 15,-2 1-14-15,-5 10-12 0,1 2-12 16,1 6-18-16,1 3-60 0,2 6-62 0</inkml:trace>
  <inkml:trace contextRef="#ctx0" brushRef="#br0" timeOffset="11309.654">23316 5177 579 0,'0'9'40'0,"5"-9"7"0,-3 0-18 0,-2-5-8 16,0 3-3-16,0 0-8 0,2-2-24 0,0 1 3 15,-2 1 13-15,3 2-2 0,1 0 4 16,0 5 6-16,5-1-2 0,0 5-6 0,4 2 0 16,1 4-3-16,10 10 2 0,2-1-1 0,1 4-5 15,6-1-3-15,2 2-42 0,16 10-10 0,4-1-42 16,-4 1-1-16,8 8-47 0,-6-5-89 16</inkml:trace>
  <inkml:trace contextRef="#ctx0" brushRef="#br0" timeOffset="14308.942">16918 6806 76 0,'11'11'157'0,"-7"-4"-114"0,1 0-8 0,-1-3-40 16,-13-4-3-16,12 4 25 0,-6 1 42 0,3 2-38 16,-8 4 0-16,1 2 1 0,-6 7-4 0,-3-3 11 15,1 10 4-15,-5-1-11 0,-4 7 1 0,-3 7 6 16,-21 22-5-16,-5 2-6 0,-24 19-2 16,2-10 1-16,-14 11-4 0,37-33-5 0,-1 2 6 15,-2-1-5-15,-3-1 2 0,-1-5-4 0,8-1 2 16,-2-8-1-16,7 1 0 0,2-3 0 15,4 0-2-15,-4 5 0 0,-2-3-3 0,-7 7 1 16,-2 0-1-16,2-4-2 0,4 2 2 0,-2-4 1 16,-2-3-1-16,-2-2 1 0,-4-2 3 0,4 0-3 15,4 2 1-15,7-5-4 0,6 1 0 16,8-7 1-16,3 0-1 0,1-4-1 0,1-1 2 16,-1-3 0-16,4 1-1 0,0-4-1 0,2-2 0 15,5-2-1-15,4-3-1 0,4-2 0 0,0 0-1 16,3-2 3-16,-1 3-2 0,1-1 1 15,13-9-2-15,-5 5 2 0,1 2 0 0,-3-2-1 16,-2 2 2-16,0 0-6 0,0-2 0 0,0 2-12 16,0 0-6-16,2 0-16 0,-2-3-28 0,0 3 25 15,2 0-19-15,-2 0-6 0,-4 3-52 16,4-1 100-16,0-2-27 0,0 0 11 0,4-2-147 16,3-1 152-16</inkml:trace>
  <inkml:trace contextRef="#ctx0" brushRef="#br0" timeOffset="14746.328">15231 8041 208 0,'-9'-22'66'0,"-4"-2"-37"15,2 0 37-15,-7-5-36 0,-1 0-5 16,3 5-5-16,1 2 7 0,-1 4-13 0,3 3 3 16,0 4-2-16,2-2 2 0,2 4 1 0,0 0-4 15,0 0 1-15,1 3-3 0,1 1-1 0,0 1 7 16,1 2-8-16,4-3-5 0,-3 5-7 15,10 7-5-15,-8-7 3 0,1 0 5 0,2 2-1 16,-2 2 4-16,0 5 11 0,-3 0 5 0,3 6-9 16,-2 1-3-16,1 8 4 0,1 5-1 0,-2 2 2 15,2 13-2-15,-3 0 3 0,1 0 1 16,-1 0-2-16,-1 0-4 0,-1 0-2 0,1 3 5 16,-1 14-3-16,3-6 0 0,-1-4 0 0,1-5 0 15,2-4-3-15,-3-4 1 0,3-3 0 16,-3-2-4-16,3-2 1 0,0 0-2 0,-2 0 1 15,1-3-1-15,-1 3 0 0,2-4 0 0,2-3-1 16,-2-2 2-16,2-2-3 0,0-3 7 0,2-3-5 16,2-1 4-16,1-4 1 0,-1 0 3 15,5-1 0-15,2 1 0 0,7-4-4 0,6-1-5 16,4-4-2-16,21-11-2 0,6-2 1 0,11-7 2 16,20-15-2-16,9-3-1 0,26-10-9 0,-39 19-14 15,-1 0-1-15,1 3-17 0,-3 4-15 16,-1 0-48-16,-3 6 6 0,-7 1-132 0,-2 4-33 15</inkml:trace>
  <inkml:trace contextRef="#ctx0" brushRef="#br0" timeOffset="15527.371">13690 3986 429 0,'-7'49'78'0,"1"-3"-46"0,-3-11-21 16,2-4-24-16,-2-4 5 0,-2-3 9 0,-4-11 0 15,-3 3-1-15,-6 1-2 0,-5-1 6 0,-4-3-1 16,0-2-2-16,0 0 0 0,-2-2 0 0,-5 0-1 16,1-3 6-16,-19 5 3 0,-6 0-2 0,-22 3-2 15,3-3-4-15,3 0 0 0,5-3-1 16,-4 1 1-16,-14-2 2 0,9 2 0 0,1-9 0 15,-3 2 1-15,0 0 2 0,0-2-1 0,0 5 2 16,6-3-1-16,-1-2-1 0,4 0-1 16,-3 0 3-16,12 2-3 0,-3-2-3 0,10-2 2 15,-1 2-1-15,-4 0 3 0,2 0-2 0,11 0 1 16,2 0-3-16,16 0 1 0,2-2-1 0,9-1 0 16,-1 1 3-16,5 0 3 0,1 0-5 15,5 2 0-15,3 0-1 0,7 0-2 0,0-5 2 16,10 10-7-16,-4-5-19 0,3 0 5 0,-10 0 13 15,1 0-3-15,2 4-4 0,0 3-7 16,2-1-4-16,0 3-10 0,-3 2-38 0,3 0-21 16,0 2 1-16,-2 3-93 0</inkml:trace>
  <inkml:trace contextRef="#ctx0" brushRef="#br0" timeOffset="15980.376">11578 4046 259 0,'-11'0'85'0,"-3"-7"-33"0,-3 5-26 0,1-5-19 16,-1 1 8-16,4-3 3 0,2 5-3 0,-3-3-4 15,3 3-2-15,2-1 2 0,1 5-6 16,-1-2-2-16,-2 4 1 0,-2-2 1 0,-1 5 9 16,-1 6 0-16,-5 0 2 0,-2-3-5 0,-9 8-4 15,-4-1-1-15,-3 5 2 0,-8-2-2 0,-11 11 3 16,-1-3-1-16,10-2 0 0,-1 0-2 0,3-4 6 16,-7 0-8-16,9-2 5 0,0-3-1 15,9 3 0-15,6-7-2 0,3 4-1 0,-1 1-3 16,7-5-2-16,3 2 2 0,3 2 0 0,3-4-1 15,7 3 1-15,0-3 3 0,1 2 0 16,-1-2-4-16,4 2 4 0,2 0 1 0,3 1-4 16,3 3-1-16,3-1 1 0,5 4 0 0,4-1-1 15,4 3-2-15,13 3 0 0,5-1 1 0,2 2-2 16,1-1-1-16,12 3-3 0,-4 3 2 16,0-2-7-16,-3 0-23 0,12-5-7 0,4 0 4 15,7 0-17-15,-9 1-28 0,-2-3-76 0,4 4-61 16</inkml:trace>
  <inkml:trace contextRef="#ctx0" brushRef="#br0" timeOffset="39052.585">2686 4169 142 0,'13'44'84'0,"-7"-17"-79"0,-3-14-33 15,-1-4-4-15,0-2 28 0,2 1 50 0,3 8-8 16,0 2-7-16,-1 12-2 0,3 12-7 0,-2 9 2 16,-5 9-10-16,-2 1 1 0,-2-3-9 15,-3-10-1-15,3 1 7 0,2-3-5 0,2-4 1 16,3-3-3-16,1-5-1 0,5-8-1 0,-2-2 2 16,0-4 1-16,6-4 3 0,1-3 6 0,6-7-6 15,4-8 0-15,14-2-1 0,6-12-6 16,27-15-2-16,6-10 0 0,21-21-2 0,-23 18 1 15,4-3 1-15,3 3-1 0,-2 0-2 0,-3-2 3 16,9-3-2-16,-2-3 1 0,3-1 1 0,-8 2-1 16,1-4 0-16,-3 13-2 0,3-4 2 15,-1 6-18-15,-6 0-80 0,0 7-29 0</inkml:trace>
  <inkml:trace contextRef="#ctx0" brushRef="#br0" timeOffset="39552.458">3168 8559 459 0,'7'31'46'0,"-5"-4"25"0,-4-16-49 0,-5-5-22 15,3 3-10-15,-3 0-1 0,1-5 2 0,-3 3 8 16,2 4 1-16,1 2 1 0,-8 9 2 0,-3 9-1 16,-1 9-2-16,-4 4-1 0,-2 4 5 15,-3 1 5-15,8-7-1 0,3-5-1 0,7-4 2 16,1 0-1-16,5-6-2 0,-1-5-4 0,4 0 5 15,7-7 2-15,1-4 7 0,6-2 13 0,8-9 1 16,13-6-15-16,5-14-8 0,19-13-8 16,25-33-2-16,70-54-1 0,-48 30-4 0,26 2-2 15,1-11-22-15,12 2-12 0,3 2-10 0,0 2-32 16,-3 5-95-16,7 0-111 0</inkml:trace>
  <inkml:trace contextRef="#ctx0" brushRef="#br0" timeOffset="44551.153">16770 11071 46 0,'-11'-7'42'0,"2"0"4"0,3 3-3 0,-1-3-10 15,0 3-7-15,3 0-3 0,0-1 2 0,-1 3-11 16,3-2 0-16,0 4-6 0,8-3-4 0,-1 3 13 15,-3 0-1-15,0 0-7 0,-2 0 9 16,0 0-14-16,0 0 0 0,0 0-2 0,2 0-2 16,-2 0 3-16,0 0-3 0,0 0-5 0,-2 0 13 15,0-2 1-15,0 4 5 0,2-2 3 16,0 3 5-16,4-1-3 0,-4 0-2 0,5 0 3 16,1 3-8-16,-1-1-1 0,1-2-4 0,3 3-4 15,-2-1-1-15,4 0 1 0,-2-1-2 0,2 1 7 16,4 0-2-16,1-1 0 0,-1 3-2 15,5-4 0-15,4 3-2 0,2-3 2 0,12 2-3 16,-1-1 2-16,3-1-1 0,0-2 0 0,-3 0 3 16,3-2-4-16,2-1-1 0,11-1 5 15,0 0-5-15,-5-1 4 0,-1-1 2 0,-6 3-4 16,-5-1 2-16,-8 2 2 0,-3 0-2 0,-3 2 0 16,-2-3-1-16,-3 3-2 0,1-2 0 0,-1 2 0 15,3 0-3-15,5 0 1 0,3 2 2 0,1-2-3 16,6 3 0-16,3-3 2 0,-1 0-3 15,5 2 2-15,-7 0-1 0,-4-2 3 0,-2 0-5 16,-5 0 3-16,0-2-1 0,-4 0 3 0,-4-1-2 16,-3 1-2-16,0 2 4 0,-6 0-4 15,1-2 1-15,-1 2-1 0,-2-2 1 0,-14 2-1 16,4 0 1-16,3 2 2 0,-2-2-1 0,4 0-1 16,0 0 0-16,0 0 1 0,-3 0-1 0,3 0 2 15,5 2 1-15,-3-2-1 0,0 5 1 16,3-3 0-16,-3 2-1 0,2 3 2 0,1 2-1 15,-1 2-1-15,3 0 1 0,-3 0-1 0,5 2 1 16,-2 0-2-16,1 3 2 0,1-3 0 0,-2 0-1 16,2 0 0-16,-1 3 2 0,-1-1-1 15,2 3 1-15,0-1-2 0,2 3 1 0,-2 2 3 16,2 0-2-16,2 5-1 0,0 8 2 0,2 5 0 16,-3-3-3-16,1 3 0 0,-4 0 2 0,-1-1 1 15,-1-1-1-15,-3 4-2 0,-1-5 2 0,1 3-1 16,0 0 3-16,-1-3-1 0,1 3 8 15,0-5 3-15,1 0 0 0,1 1-7 0,5-1-1 16,1-2 5-16,1 0-5 0,4-2-3 0,-1 2 0 16,1 0-2-16,-1 2-1 0,4-2 0 15,-3 0 0-15,1 1 2 0,-3-1-2 0,-4-5-1 16,3 1 4-16,-5 0-1 0,-1-3 2 0,-1 3-2 16,-3-1 1-16,-1 3-2 0,-6 2 1 15,-3 5-2-15,-1 1 1 0,-2-1-2 0,3-1 2 16,1-3-1-16,1-4-1 0,4 1 1 0,0-2 0 15,0-3-2-15,0 1 4 0,4 4-3 0,-2-3 1 16,3 5 1-16,2 3 0 0,-3-1-2 16,0-2 2-16,1-2 0 0,-5-2-1 0,2-1 1 15,-2-1-2-15,0-5 2 0,0 0-1 0,-4 0 1 16,4 0-2-16,-5 0 1 0,1 0 1 0,2 2-2 16,-3 1 1-16,5 1 0 0,-2 0 0 0,2-1 1 15,0 1-2-15,0 1 1 0,2-1 0 16,0-2 2-16,3 1-2 0,-5-6 1 0,4 3-2 15,-4-2 5-15,2 0-2 0,-2 2 1 0,0-2-1 16,-2 0 0-16,2 2 0 0,-2 0-3 16,-2 0 2-16,4 0-1 0,-5-2-2 0,5-5 1 15,-4 3 0-15,1-3 1 0,1 1 1 0,0-1-1 16,0-1-1-16,0-1 0 0,-1 0 2 0,3 0-1 16,-2 0-2-16,0 1 3 0,2-3 1 15,0 4-2-15,-2-2 0 0,0-2 0 0,2 5 2 16,-3-3-4-16,1-2 4 0,0 2-3 0,2-2 1 15,-4 3-1-15,4-3 1 0,-3 4 2 0,-1-4-4 16,4 2 3-16,0-2-1 0,-2 0-1 16,0-2 1-16,2 0-1 0,0-2 2 0,0-1-1 15,-3-1 0-15,3-3 1 0,0 2-1 0,3-10 6 16,-3 3 3-16,0 1 5 0,0 0-2 0,0 2-1 16,0-2-3-16,0 2 2 0,0 0-3 0,0 6 1 15,0-3-1-15,0-1 0 0,0 0-3 16,-3 0-3-16,3-2 0 0,0 0-1 0,0 0 1 15,0-2 0-15,0 0 1 0,0 0-2 0,0-1 0 16,0 1 0-16,-2-2 0 0,2 2 0 16,0-1 0-16,0 1-2 0,-2 0 0 0,2 0 0 15,-2 0 3-15,0-1-4 0,-1 1 1 0,1 0 2 16,-2 0-2-16,-1 0 2 0,-1 2 0 0,-3-3 0 16,0 1 0-16,-2 2 1 0,0 0-1 15,-2 0-1-15,2 0 1 0,-2 0 0 0,-3 0 0 16,3 0 0-16,-9 0 1 0,0 0-3 0,2 0 2 15,-4 0 1-15,-3 0-2 0,-1 0 0 0,-1 2 3 16,-6-2-3-16,2 0 2 0,-5 3-2 16,-4-3 1-16,5 2 5 0,8-4-2 0,7 2 2 15,7 0-1-15,-1-3-3 0,-2 1-3 0,-8 2 2 16,-7-2 1-16,0 0-1 0,-5 2 0 0,1-3 0 16,-3 3 2-16,3 0-4 0,-3-2 4 15,9 2-2-15,3 0 2 0,3-2-1 0,-1 0 0 16,2 0 1-16,-1-3-1 0,1 1 0 0,0-1 1 15,-3 1 1-15,1 0-1 0,2-1 1 0,2-1-1 16,-3 1 0-16,3 1 1 0,-2-1-4 16,2 3 2-16,0-2 0 0,0 2 1 0,0-5-2 15,0 3 1-15,-2-1-2 0,-3 1 1 0,-6-1 0 16,-2 1 0-16,-5 2 2 0,-4-1-3 0,-2 6 3 16,2-1-3-16,6 2 2 0,5 1 0 15,4 1-2-15,1 1 1 0,-1 0-2 0,3-1 1 16,-1 3 0-16,-2 0-3 0,3 0 0 0,2-1 3 15,-1 1 1-15,3 0 1 0,3-5-2 0,1 3-3 16,2 0 1-16,1-3-1 0,2-2-5 16,0 3-1-16,2-3-1 0,-3 0-5 0,3 0-23 15,-4 1-12-15,2-1-48 0,-3-2-2 0,3 0-126 16,0-5-79-16</inkml:trace>
  <inkml:trace contextRef="#ctx0" brushRef="#br0" timeOffset="63999.219">19354 8687 5 0,'-4'-11'28'0,"2"2"-4"0,-1 0-5 0,1 1 1 15,0 1 5-15,2 0 1 0,0 1-6 0,-2-1-13 16,2 3-9-16,-2 2-8 0,2-5 3 0,0 5-4 16,0 0 0-16,2 2 2 0,0 0 9 0,-2 4 22 15,4 3 1-15,-1 4 12 0,-1 6-17 16,2 5 13-16,-4 5-15 0,0 19-7 0,-2 7-3 15,-2 0 1-15,-7 9-5 0,-3 26-2 0,-1-4 1 16,-5 15-2-16,7-29 2 0,4-21 8 16,7-20 1-16,0-5 13 0,2-9-5 0,2-6-3 15,-2-2-2-15,2-3 12 0,-2 1-3 0,2-14 13 16,0 4 2-16,-2 3-7 0,3 0-8 0,-3 0-14 16,0 4-10-16,0-2-4 0,0-5 2 15,2 3 0-15,2-7 1 0,-1-2 2 0,-1-6 1 16,2-3-2-16,1-7 0 0,-1-1 1 0,3-7 1 15,-3-1 1-15,3-17 1 0,-1 5 3 0,1 4-5 16,-1 0 0-16,1 2 3 0,0 0-1 16,-3 2-3-16,3-4 3 0,-5 4-2 0,2-8-1 15,1 4 1-15,-3 0 0 0,0 11-2 0,3 2 3 16,1 4 0-16,-1 5-2 0,1 5 2 0,1-1-2 16,-1 9 3-16,1 0-3 0,-3-2 2 15,-1 7-4-15,-1-1 0 0,2 5 0 0,-2 0 1 16,3 0 1-16,-3 7 0 0,5 0-1 0,-3 8 3 15,3 1-1-15,-3 1 0 0,3 7 2 0,-3 7-1 16,1 5-3-16,-1 21 4 0,-2-2-3 16,-2 0 1-16,2-2 2 0,-2-2 1 0,5-5-2 15,-1-2 0-15,1-4 0 0,-1-7 2 0,3-4-1 16,-1-5 5-16,1-4 5 0,-3-5-3 0,1-4 4 16,-1-2 0-16,-2-2 1 0,0-3-5 15,3 0-2-15,-1-4-3 0,1 0-1 0,-1-4-1 16,3 2-2-16,-1-7 0 0,5 0-2 0,0-6 1 15,5-1-1-15,-1-6-1 0,3-2 3 0,0-2-2 16,4-3 0-16,-3-2 2 0,3-2-2 16,1-2 1-16,-4-5-1 0,1 2 1 0,0-12 3 15,-5 1 0-15,-1 10-2 0,-5 1 2 0,-5 7 0 16,0 5 0-16,-1 6 0 0,-1 4-2 0,0 3 3 16,-2 2-3-16,0 2 0 0,2 5-2 15,-2 0-1-15,-2 12 1 0,0-3-3 0,2-7 5 16,2-1 0-16,-2 6-2 0,4 5 3 0,-1 6-3 15,-1-1 2-15,2 7-1 0,1 6 2 16,-3 5 0-16,0 7-1 0,2 1 2 0,-4 16 0 16,3 3 0-16,-1-3 3 0,0-4-1 0,0-1-1 15,0-1 0-15,3-3 0 0,-1-4 1 0,-2 4-2 16,3-8 0-16,-1-7-2 0,1-7 1 0,-3-4-1 16,2-5-1-16,3 1-1 0,-3-5 1 15,1 0-2-15,-1-3-2 0,1-1-11 0,-3 0-21 16,0-3-2-16,0 0-5 0,0-4-13 0,-2-4 3 15,-2 0-4-15,2-1 5 0,2 10-161 16,-2-5 153-16</inkml:trace>
  <inkml:trace contextRef="#ctx0" brushRef="#br0" timeOffset="64249.155">20062 9000 13 0,'11'-9'54'16,"2"1"15"-16,-2 3 3 0,-2-1-38 0,4 1-11 16,-2 1 7-16,0 4 3 0,-2 0 5 0,2 2-17 15,-2 5-3-15,2-1-3 0,-2 5-1 0,0 2 11 16,-3-2-12-16,3 5-8 0,-4 10 0 16,-1-1-5-16,0 5-1 0,-4-3 3 0,0-1-3 15,0-1 3-15,0-1-1 0,-2-4-1 0,2-5-1 16,-2 1 1-16,0-3 0 0,2-2-1 0,-2-5 1 15,-1 1-3-15,3 0-2 0,0-3-30 16,-6-2-3-16,6 1-22 0,2 1 8 0,-2-2-7 16,0 0-163-16</inkml:trace>
  <inkml:trace contextRef="#ctx0" brushRef="#br0" timeOffset="64389.74">20197 8632 38 0,'0'4'69'0,"0"-1"-37"16,0-6-63-16,0 3 15 0,0 0-10 0,0-2-27 15,0 4 46-15</inkml:trace>
  <inkml:trace contextRef="#ctx0" brushRef="#br0" timeOffset="64920.913">20862 8914 64 0,'9'2'61'0,"-2"-2"2"15,-3 0-1-15,1 0-13 0,-3-2 3 0,0 0-27 16,-9-7-2-16,5 3-7 0,-2 3 10 15,4 1-30-15,0 4-10 0,0-2 2 0,-5 0 5 16,-1 0 5-16,-3-2 1 0,-4 2 7 0,0 0 1 16,-5 2-7-16,0 1-4 0,1-1 1 0,-5 2-3 15,0 1 7-15,2-1-2 0,-2 3 1 0,-7-1 0 16,3 1-1-16,1 0 3 0,3-1-1 16,7 1 0-16,2-3 1 0,-1 1 1 0,5-1-5 15,3-2 6-15,-1 3-4 0,5-3-1 0,0 2 6 16,0 1 1-16,4-1-1 0,0 0 2 15,5 1-1-15,1 4 0 0,4-3-5 0,3 3 0 16,0 0-1-16,10 4 3 0,-1 0-1 0,0 3 2 16,0-1-1-16,-4 3 2 0,0-3 0 0,0 3-3 15,-2 0 1-15,-1-1 1 0,-1 1 5 16,-3 0-3-16,-2-3 1 0,0-2 2 0,-2 3-2 16,-5-8 9-16,1 3 5 0,-3-4 9 0,0 0-11 15,-6-3-2-15,-1 3-8 0,-1-3-3 0,-8-2-4 16,-1 1 3-16,2 1-3 0,-7-4 0 15,-2-2 0-15,0 0-3 0,-3 2 4 0,6-5-3 16,-3 1-1-16,2-1-1 0,-2-1 1 0,4-3-6 16,0 2-3-16,1-2-12 0,1 1 3 0,3-3-5 15,0 2 1-15,2 0-12 0,2 2-39 16,2 1-45-16,3 4-33 0</inkml:trace>
  <inkml:trace contextRef="#ctx0" brushRef="#br0" timeOffset="65701.959">21120 8932 102 0,'-6'-5'136'0,"-1"1"-77"0,3 0-24 16,-1-1-15-16,1 1-20 0,-1 2-1 0,3-1-15 16,-7 10 13-16,9-9-1 0,3 2 15 0,-1 0 8 15,-2 2 4-15,4 5-6 0,-2 4-1 16,1 2 4-16,1 5 0 0,-2-1-9 0,1 5 1 16,-1 2-10-16,0 5 0 0,2-2-4 0,-1 1-2 15,-1 8 1-15,0-3 3 0,0-5 1 0,-2-1-5 16,5-3 6-16,-5-4-4 0,2-5 2 15,-2-1 2-15,2-3-1 0,-2-3 13 0,0-1 2 16,-2-5 0-16,0 0 12 0,2-2-7 0,0 0 2 16,0 0-7-16,0 3-12 0,2-1-6 15,-2-2 0-15,0-2 1 0,0-5-2 0,0-2 4 16,0-2-2-16,0-4-2 0,0-1 3 0,2-6-3 16,0 0 3-16,3-2-1 0,-1-3 0 0,3 1-2 15,1-9 2-15,3-1-1 0,0 6 1 16,-2 1-1-16,5 5 1 0,-1-1 0 0,0 6 2 15,2-1-2-15,-1 4 1 0,3 3 1 0,-1 0-3 16,1 4 1-16,-1 2-1 0,1 3 0 0,1 2 1 16,-5 4 2-16,3 5-1 0,-3 4 1 15,0 4 0-15,-2 5 0 0,0 2 0 0,-2 4 0 16,-2 3 0-16,-3 4-1 0,1 0 1 0,-3 0-1 16,0 0 0-16,-2-4 0 0,-2 2 0 0,2-9 0 15,-2-4 0-15,2-5 0 0,0 0 1 16,-3-4-1-16,1 0 0 0,2-5 0 0,-4-8 9 15,4 1 5-15,-3 1 7 0,3 2 10 0,-2-2-29 16,4 4 4-16,1-2-5 0,-3-6-1 16,0 1 0-16,2-1 0 0,0-5-3 0,3-3-1 15,-1-3-1-15,0-3 1 0,5-4-7 0,0-1 7 16,2-1 3-16,2-3 0 0,5-6 0 0,2 2 1 16,0 4 2-16,-3 5-1 0,1 4-1 0,-3 5-1 15,-2 1-2-15,3 6 4 0,-3 1-3 16,-2 5-1-16,2 0 4 0,1 6 0 0,-3 0-1 15,2 5 3-15,-2 5-2 0,0 3 1 0,-2 5-1 16,0 5-2-16,-5 1 1 0,-2 5 2 16,-2 0-2-16,-2 1 0 0,0-4 0 0,-3-1-1 15,1-2 1-15,0-3 2 0,-3-2-4 0,3-2 2 16,-1-5 1-16,3-2-1 0,0 1-9 0,-1-3-24 16,3-5-13-16,0 1 13 0,-2-1-40 0,-2-8 9 15,2 0-32-15,2 2 35 0,0 4-153 16</inkml:trace>
  <inkml:trace contextRef="#ctx0" brushRef="#br0" timeOffset="66607.97">22337 9062 97 0,'14'-9'90'0,"-6"-2"-33"0,1 2-29 0,0 0 6 16,-4 1-18-16,-1-1 13 0,-2 0-5 16,0-2-2-16,-2 0-9 0,-2 0 6 0,-2 0-5 15,-1 0-3-15,-1-2-6 0,-3 4-5 0,0-2-2 16,-2-2 2-16,-2 2-1 0,-3 2-2 0,1-2 1 16,-3 2 0-16,1 2 2 0,-3 1-1 15,-2 1 3-15,2 3-1 0,0 0 8 0,-2 4-1 16,0-2 3-16,2 4 0 0,-2 3-1 0,2 2 3 15,0 2-5-15,1 2 0 0,-1 3 1 0,2 1-2 16,-2 3-1-16,5 2-2 0,-1 2-4 16,5 1 1-16,3 3 3 0,-1-1-5 0,4-1 2 15,3 3-1-15,2-3 1 0,5-1-1 0,-1-1 0 16,3-4 0-16,4 0 0 0,0-1 4 0,4-3-3 16,-2-3-1-16,5-2 2 0,0 0-1 15,-1-4 0-15,3-1 0 0,0-3 3 0,-2-1 2 16,-1-4 0-16,3-1 2 0,-7-1-5 0,5-3 3 15,-5 1-2-15,3-3 1 0,-5 0-3 16,2-6-2-16,-2-1 0 0,2-4-2 0,-2-2 2 16,2-15 0-16,-2 2 0 0,3-1 1 0,-3 5 6 15,-3 3 9-15,-1 6 2 0,0 2 9 0,-3 7-14 16,-4-1-9-16,4 6-5 0,-1 1-4 0,-8 3 0 16,3-1-8-16,4 5 15 0,-2 0-2 15,0 2 0-15,0 5 0 0,-2 2 1 0,0 6 0 16,-3 5-2-16,3 0 4 0,-2 4-2 0,2 5-1 15,2-3 3-15,0 1-2 0,2 8-1 0,4-4 2 16,1-2-1-16,4-5 0 0,0 0-1 16,4-6 1-16,3-1 1 0,-2-3 2 0,3-3-1 15,-1-5 1-15,0 1-2 0,2-5 4 0,-1 0 3 16,1-2 0-16,0-2 1 0,-2-5 4 16,-1 3-6-16,-1-5 0 0,-1-6-5 0,-4-1-4 15,5-4 0-15,-8-2-1 0,4-6-2 0,-4-5-7 16,-1-18 0-16,-3-2 0 0,3-4 2 0,-7-14-6 15,2 5 8-15,3 6 1 0,-1 1 6 16,0-1 1-16,3 5 0 0,0 5 0 0,-1 10-1 16,-1 11 4-16,-1 5 1 0,0 9 7 0,-1 6-2 15,-3 2 0-15,2 3-7 0,-2-1-1 0,-2 16-4 16,-1-4-1-16,3-3-7 0,-2-1 0 16,2-8 10-16,0 5 0 0,-2 7 0 0,2 2 2 15,-2 2-3-15,0 4 3 0,-3 7-1 0,1 2 0 16,2 7-1-16,-3 2 2 0,3 3-1 0,0 1 0 15,0 3 1-15,2 10-2 0,0-3 2 16,2-3-1-16,2-2 0 0,1-3 1 0,-1-1-1 16,3-5 1-16,1-2 0 0,4-3-2 0,-1-1 2 15,2-5 0-15,0-2-2 0,0 0 2 0,5-5-3 16,-5-6 3-16,0 2-1 0,1-7-1 16,-1 3 1-16,0-5-1 0,0 3-2 0,3-5 1 15,-3 0-8-15,0 0-25 0,0-3-31 0,1 1 14 16,-3-2-10-16,2-1-42 0,-2-1-40 0,-2 1-82 15</inkml:trace>
  <inkml:trace contextRef="#ctx0" brushRef="#br0" timeOffset="66873.53">22287 8780 160 0,'-25'11'118'16,"12"-5"-36"-16,4-3-28 0,1-3-19 0,3 0 0 16,5 0-9-16,9-5-17 0,-2 3-2 0,-3 2 0 15,-2 0 2-15,0-2-7 0,-2 2 6 16,3 0-7-16,5-2 5 0,1 2-6 0,11-3 1 16,2-1 0-16,9 2-1 0,7 0 1 0,3-3-1 15,1 1-1-15,16-3-3 0,-1 3 3 0,-2-3-8 16,-2 3-4-16,2-1-4 0,-6 1-16 0,12-1-25 15,-8 1-8-15,-6 2 11 0,-10 2-3 16,-4 2-24-16,-4 0-25 0</inkml:trace>
  <inkml:trace contextRef="#ctx0" brushRef="#br0" timeOffset="67982.616">23345 8897 156 0,'-2'2'94'0,"2"-2"-32"0,0 0-14 0,0 0-13 16,0 0-4-16,0 0-11 0,0 0-8 0,0 0-8 15,0-2-3-15,0 2-1 0,0 0 9 0,0 0-10 16,0 2 3-16,2 0-4 0,0 2 2 15,0 1-2-15,-2 1 0 0,5 1 0 0,-5-3 0 16,2 3 0-16,0 0 1 0,1-1 1 0,-3-1 0 16,2-1 0-16,-2-2 4 0,0 1 27 0,2-1-6 15,-2 0 7-15,0 0-29 0,2-2-1 16,-2-2 0-16,2 0 4 0,1-3-3 0,-1 1 2 16,2-3 1-16,1-1 2 0,-3-4-1 0,0 4 0 15,0-6-4-15,3 1-1 0,-5 0 0 0,2-2-2 16,0-3 4-16,-2 2 2 0,-2 1-1 15,0 2-2-15,2 0-5 0,-5-1-6 0,3 6 6 16,-5-1 1-16,3 2-1 0,-5 0 3 0,0 5-2 16,-4 2 1-16,0 0 0 0,-5 5 1 0,-4 4-2 15,0 2 1-15,-4 2 0 0,-7 9-2 16,2-2 3-16,4-1-1 0,3 1 0 0,0-2 2 16,6 2 2-16,0-3-1 0,3 3 1 0,4-2 2 15,2 2-2-15,0-3 0 0,3 3 2 0,1 0 0 16,5 0 1-16,0 0-6 0,3 0 8 15,1-1-3-15,3 1 0 0,1-4 3 0,6 1-2 16,1-1 0-16,3-5-2 0,4 2-1 0,4-4-1 16,5 2-1-16,4-7-2 0,14-4 1 0,-1-4-1 15,-1-3-1-15,-3-1 3 0,-5-1-2 16,-3-7 0-16,-1 3 1 0,-2-5 4 0,0 3-1 16,-2-7-4-16,-2-2 3 0,-5-7-5 0,0-5 0 15,-2 1 1-15,-4-2 0 0,0-1-4 0,-3-1-2 16,0-6 3-16,-1-1-4 0,-3-2 3 15,-5-1 3-15,-1 5-2 0,1-2 4 0,-6 8-3 16,5 3 0-16,-3 6-3 0,-2 1 2 0,0 3 0 16,-2 1 10-16,-3 0-3 0,3 2 1 0,-5 4-2 15,1 3 0-15,-1 4-2 0,3 2-3 16,-1 0 3-16,3 5-8 0,-2-1 2 0,4 3-3 16,-2 2 7-16,-1 2 3 0,3 3 3 0,-2 1-3 15,0 5 3-15,0 5-3 0,-3-5-1 16,5 2 3-16,-4 5-4 0,4 4 1 0,0 0 3 15,0 2 0-15,0 5-1 0,0 2-1 0,2 2 1 16,3 15 5-16,-1 1 1 0,-2-3-1 0,3 0 1 16,1-4-4-16,-1 0 2 0,-1-2-4 0,5-3 0 15,-3 1 0-15,3-1-2 0,0 3 3 16,2-3-1-16,0-1 2 0,-2-10 8 0,-2-2 1 16,-1-6-6-16,-1-3-1 0,-1-1-2 0,0-3 2 15,-1-3-2-15,-1 1-1 0,-2-2-3 16,2-3 2-16,0-1 0 0,-2-1 1 0,-2-11 3 15,0 7 1-15,2 0 8 0,0-1-4 0,0-1 2 16,-2 4-5-16,4 2-8 0,-2 0-1 0,0-6 1 16,0-3-2-16,0 1 2 0,0-1 0 15,-2-6-3-15,4-3-1 0,-2-1-3 0,0-5 3 16,2 0-1-16,-2-3 4 0,4 1 1 0,-4 0 0 16,5 2 0-16,-3 0 0 0,-2 2 1 0,4 2 0 15,-4-2-2-15,3 7 1 0,1-2-1 16,-4 2-7-16,4 2 0 0,-1 2-3 0,-1-2-5 15,5 2 4-15,1 2 5 0,1 3 1 0,9-1 1 16,-1 5 2-16,1 0 3 0,4 5-2 0,2 1 3 16,-4 3-2-16,4 5 1 0,-4-1 0 15,0 4 1-15,-2 1-3 0,-1 2 3 0,1 0-1 16,-5 4 2-16,-2 2-2 0,3-1 0 0,-6-1 0 16,1 0 2-16,-2-2-4 0,-3-2 3 0,1-2-2 15,-1-5-1-15,-4-2-2 0,2 0-9 16,0-2-24-16,-2-5-25 0,0 1 1 0,-4-5 16 15,2 0-35-15,0-3 36 0,2 8-87 0,-3-3-92 16</inkml:trace>
  <inkml:trace contextRef="#ctx0" brushRef="#br0" timeOffset="70060.201">19182 9598 25 0,'-4'-2'27'0,"-1"-3"-13"0,3 3 1 0,-2 0-2 0,-1 2 12 15,3 0-15-15,0-2 24 0,0 2 15 16,8 0-13-16,-3 2-19 0,-1-2-11 0,-4 0 0 15,-1 0 5-15,3 0 14 0,5 2 21 0,-5 0-9 16,4 3-16-16,3-3-3 0,-1 2 9 16,6-2-2-16,-1 3 0 0,4-1-8 0,5-2-2 15,-3 5-1-15,8-5 3 0,1 3-2 0,1-3-3 16,1 0 2-16,3 0-3 0,0-2-5 16,18 2 3-16,-1-2-1 0,3 0 4 0,6-2-2 15,22-2-1-15,3-1-3 0,24-1-2 0,-7-1 0 16,31-2 0-16,-46 7 2 0,0 0 0 0,-3 0-1 15,8 0-1-15,-1 2-1 0,-2-3 0 0,2 1-1 16,5 2 1-16,-1-2-1 0,3 2 8 16,-2 0-2-16,1 0-1 0,-1 4 1 0,-3-4-2 15,5 5-5-15,-4-5 1 0,-1 4 0 0,3 1-1 16,-3-3 2-16,0 0-2 0,3 2-1 16,2-1-1-16,-3 1 1 0,1-2-4 0,2 0 4 15,-3 3 1-15,1-3-2 0,-5 0 1 0,0 3 0 16,1-3 0-16,-1 2 0 0,-4-2 2 0,-1 3-1 15,3-1 1-15,0-2-1 0,-4 3-2 16,-3-3 2-16,-4 0-2 0,-2 3 2 0,-2-5-3 16,-1 2 3-16,-10-2-1 0,-3 2 0 0,-4-2-1 15,-2 2 0-15,-1 1 0 0,1 1 1 0,-7-2-2 16,-2 3 3-16,-5-3-2 0,-3 0 1 16,-4 0-1-16,3 0 2 0,3 1-1 0,-1-1-1 15,0 0 0-15,3 0 3 0,-3-2-2 0,-2 2-2 16,-2-2 3-16,-2 3-2 0,-5-3 1 0,0 0 0 15,-6 0 0-15,-3 2 0 0,-4-2 2 16,-2 0-2-16,-2 2 3 0,-1-2 1 0,-1 0-1 16,-1 0 3-16,-15-2-1 0,5 2-2 0,3 0 2 15,-1 0-1-15,4 0-2 0,0 0 2 0,0 0-4 16,0 0 0-16,-2 0 3 0,2 0-4 0,-2 0 2 16,2-2 0-16,4 2 0 0,0 0 1 15,-1 0-1-15,-1 0-3 0,-2 0 2 0,2-3 1 16,0-1-1-16,-2 0-2 0,0-3 1 0,0 0 1 15,-2 1 2-15,0-3-3 0,2-2 1 16,-5-2 0-16,3-1 0 0,0-1 1 0,-2-3-3 16,-1-8 0-16,3 2-3 0,0-5-1 0,-1 0-1 15,6-2 4-15,-3 1-2 0,6-3 6 0,-1-1-2 16,1-1 2-16,-1-9-3 0,4-2 1 16,-3-1 0-16,1-1-5 0,2-3 2 0,-1-4-2 15,1 2-1-15,-4 5-5 0,-3 4-7 0,-2-5 7 16,0 1-4-16,-5-5 9 0,-1-2 5 15,1 4-2-15,-1 2 1 0,1 7-3 0,-3 5-5 16,1 4 10-16,0 4 1 0,1 1 0 0,1-1 0 16,1 2-1-16,0-1 0 0,-3 4-1 0,5 1 2 15,-5-1-1-15,5 2 1 0,-3 2 0 0,3 5 0 16,-2-1-1-16,2 3 4 0,-1 2-4 16,-1 5 1-16,4-3-1 0,-4 0-3 0,4 2 4 15,-3 3-4-15,1 0 1 0,2-1 0 0,-2 3 1 16,0 0-4-16,0 0 4 0,-1-1-1 15,1 1-2-15,2 2 0 0,-4-2 5 0,2 2-1 16,-1-2-2-16,-1 2 2 0,-3 0 0 0,-1 2 2 16,1-2-1-16,-6 2 0 0,-1 0 0 0,-1 3 1 15,-5-1 0-15,-4 1-1 0,0-1 0 0,-3 3 1 16,-4-3 0-16,-2 5 0 0,0-3-2 16,-2 3 3-16,-5 0-1 0,-13 2-2 0,-4-4 2 15,-5-1-1-15,-15-1 2 0,2-3-3 0,9 0 2 16,0-4-1-16,0 0 0 0,-7-1 2 15,-9-3-3-15,10 1 2 0,-1 1-1 0,-7 0 1 16,-1-1 0-16,-5 1-1 0,2-1 0 0,0 1 1 16,-2 2-2-16,-2 0 1 0,2-3 1 0,-2 3 0 15,2 0-2-15,-4 0 2 0,1-3-2 0,3 1 1 16,0-1 1-16,0-1 0 0,-2-1-1 16,4 1 0-16,1-1 0 0,-3 0 0 0,2 3 0 15,2-1 0-15,1 1 1 0,8-3-1 0,-2 5 0 16,-4-2 1-16,-1-1-1 0,5 1-2 15,0 2 2-15,-2-5 1 0,0 5-1 0,0-2 1 16,-3 1-1-16,12-1 0 0,0 2-1 0,-5-3 1 16,-2 3 1-16,4-4-1 0,-1 6-1 0,3-5 2 15,-1 5-2-15,1-4 2 0,-1 1 0 16,19 1-1-16,-2-2 1 0,14-1-1 0,3 1 0 16,8 0 2-16,-1-1-2 0,-2 1 4 0,5-1 1 15,-1 1-2-15,1 0 4 0,1-1 0 16,3 1-6-16,3 2 2 0,-1-1-3 0,0-1 0 15,2 4 2-15,1-4-3 0,-1 1 2 0,2 3-2 16,-1-2 2-16,1 0-2 0,3 2 2 0,0-2-1 16,0 2-1-16,4 0 1 0,2 0 1 0,1-2-3 15,1 2 2-15,16 2-2 0,-6-2 0 16,-3 0-8-16,0 2 4 0,-2-2 4 0,-4 0 4 16,-1 0-1-16,3 4-1 0,0 1 1 0,-3-1-1 15,3 3 0-15,-2-1 0 0,2 1-1 16,-3 0 2-16,3 1-2 0,-5 1 2 0,3-2-1 15,0 2 1-15,-3-3 0 0,0 1-2 0,1 2 1 16,-1-3 1-16,1 1-2 0,-1 0 1 0,0-3 0 16,1 5 2-16,-1-5-3 0,0 7 3 0,3-4-1 15,-3 2 0-15,3 2 1 0,-3-2-1 16,3 2-2-16,0 2 1 0,-3-4 0 0,3 6 3 16,-3-2-1-16,0 3 0 0,1 1 0 0,-3 3 2 15,0 2-3-15,-2 2 2 0,2 1 2 16,-4 10 0-16,2-2-3 0,2 2 3 0,0-4-2 15,1-2 2-15,1 0 2 0,0-3-3 0,-2 0 2 16,5 3-2-16,0 2 4 0,-3 0-2 0,3 6 3 16,4-1-4-16,0 8 0 0,2-5 2 0,0 1-4 15,2-5 0-15,1 1 4 0,-3-3 0 16,5 0-5-16,-5 4 1 0,-2-1 0 0,4 1-3 16,-4-4 1-16,2-4 1 0,1-1 4 0,-3-3 0 15,0-1-1-15,-3-4 1 0,1-3-3 16,0-1 0-16,-2 2 0 0,-1-5-1 0,1 0-1 15,-3 0 0-15,3-2 1 0,-1 0 0 0,-1-2-3 16,1 4 0-16,1-2 1 0,0 0 1 0,1 0-2 16,-1-2 0-16,2 2 1 0,0-2-3 15,-3 0-8-15,3 2-10 0,0-2-14 0,2 2-12 16,-2-2-24-16,2 2 1 0,0-3-38 0,0 6-78 16,0-1-61-16</inkml:trace>
  <inkml:trace contextRef="#ctx0" brushRef="#br0" timeOffset="70950.761">19114 9662 43 0,'9'0'143'0,"0"2"-38"0,-3 0-48 0,-1-2-17 15,-1-2-25-15,0 2 10 0,-1 0-5 0,1 0 4 16,-4 0 2-16,4 0-6 0,-4 0-14 16,0 0 6-16,3-2-3 0,-1 2-5 0,-2 0-1 15,0 0 0-15,0 0 1 0,0 0 0 0,2 0 0 16,-2 0-1-16,0 0-4 0,0 0 1 0,0 0 0 16,0 0-4-16,0 0-2 0,2 0-26 15,-2 0-20-15,0 0-37 0,0 0-13 0,0 0-57 16</inkml:trace>
  <inkml:trace contextRef="#ctx0" brushRef="#br0" timeOffset="75652.624">20911 10129 65 0,'0'5'82'0,"0"-1"-47"0,-2 0 10 16,2-1-16-16,0 1-14 0,0-4-14 16,0 0-2-16,0 2-5 0,0 0-3 0,-3-2 2 15,3 0 21-15,0 3-8 0,0-1 3 0,0 2 4 16,-4 3 6-16,0 4 10 0,-3 2-3 0,-2 3-12 16,-4 6-1-16,-2 4-6 0,-1-2 2 15,1 1-1-15,-1-1 1 0,1-2 4 0,-1 0-3 16,-1-2 2-16,1 2-2 0,-4-2 4 0,1 2 3 15,-3-2-8-15,-7 2-3 0,-2 0-1 0,-2-3 0 16,2 3-2-16,0 1 1 0,0-1-2 16,1 0-2-16,-4 4 0 0,8-2 0 0,2-2-1 15,4-4 0-15,4 0 1 0,5-5-2 0,3-4 1 16,3-3 1-16,-1-1 0 0,3 1 1 0,12-12 0 16,-4 1 3-16,-5 3-6 0,4 2 6 15,-4-2 8-15,0 6-4 0,-2-1 0 0,4-1 7 16,0 2-5-16,3-2-1 0,1 3-1 0,3-3-3 15,4 0-3-15,1 0 0 0,5 1-1 16,-3-1 1-16,4 0 0 0,2 0-3 0,2 0 0 16,13-2 1-16,-1 0 1 0,-1 0 0 0,0 0-1 15,-2 3 3-15,3-3 0 0,-1 4-3 0,0-2 2 16,0 0-1-16,10 3-1 0,-4-1 2 16,-5 1-2-16,-3 1 1 0,-7-1 6 0,-1-3 2 15,-3 0-1-15,-7-2 6 0,0 0-2 0,-4 0 0 16,0 0 4-16,-4 0 1 0,0-2-1 0,-1 0-1 15,-3-1-1-15,1-1-3 0,-4-3-1 16,0 1-5-16,0-3-2 0,2 0-3 0,-2-2 1 16,0-2-1-16,-2-2 1 0,0-1-2 0,2-4 2 15,-7 0 1-15,3 1-2 0,-1-6-1 0,-1 1 0 16,-1-2-1-16,-2-3 3 0,0 5-3 16,1-5 1-16,-3 3 0 0,0-3 1 0,0 0-3 15,0 1 3-15,-5-8-2 0,1 1-1 0,-3 0 2 16,3 2 0-16,1 4-2 0,1 0-2 0,2 5-5 15,0 4-3-15,2 3-6 0,0 3 7 16,3 6-8-16,-3-1-1 0,5 2-13 0,-3 0 12 16,3 3-14-16,-1 2-13 0,1 0-49 0,4-1-69 15,2 12-54-15,-2-9 165 0</inkml:trace>
  <inkml:trace contextRef="#ctx0" brushRef="#br0" timeOffset="76168.179">21383 10125 201 0,'-18'13'67'0,"0"-2"8"0,5-7-16 0,-2 1-46 0,2-5 22 16,2 2-12-16,0-2-4 0,2 0-18 16,4 0 4-16,-1 0-13 0,1 0-5 0,1 0 10 15,2 2 2-15,2-2 3 0,2 2 5 0,2 1 0 16,5 3 4-16,0 3 1 0,4 4-4 16,0 3 5-16,7 8-1 0,0 5-1 0,-2-1-5 15,-3 3 2-15,-2 4 0 0,3 1-2 0,-5 1-2 16,0 3 1-16,2 11 3 0,-2-3 1 0,-2-2 2 15,2-6 10-15,-2-5 3 0,0-4-3 16,2-2-7-16,-3-7 3 0,1-4-4 0,2-3-5 16,-2-2 1-16,0-4-6 0,0 2 2 0,0-4 0 15,-1-1-2-15,1 3-2 0,2-2 3 16,0-3-3-16,0 1 6 0,0-3-2 0,-2 0 11 16,0-2 0-16,0-2-4 0,0-3-3 0,-1-1-4 15,3-5 0-15,3-5-1 0,-1-6-4 0,-2-2 1 16,4-11-1-16,1-5-2 0,-3-4 1 0,5-22-2 15,-3 0-2-15,5-18-7 0,0 2 0 16,-3 10-3-16,3 8 2 0,-2 4-3 0,0 14-7 16,1 8-3-16,-3 12-11 0,-5 4-17 0,-2 4 4 15,2 3-10-15,-7 6-110 0,0 2-148 16</inkml:trace>
  <inkml:trace contextRef="#ctx0" brushRef="#br0" timeOffset="77308.521">20715 11307 18 0,'2'-3'103'0,"2"-1"-28"0,-2 0-42 0,-2-1 9 16,0 1-5-16,3-3 12 0,-3 5-18 15,2 0-25-15,-2-3 1 0,0 5-2 0,0-2-3 16,0 0 0-16,0 2-3 0,0 0 1 0,0 0-3 16,0-2 2-16,0 2 2 0,0 0-4 0,0 0 10 15,0 2 6-15,0-2 6 0,-2 4 2 16,-1 5-3-16,-3 2-4 0,1 2-1 0,-1 7-6 15,-5 0 3-15,-2 9-2 0,-9 13 1 0,0-3-1 16,-7 3 5-16,-2 2 4 0,-15 14-8 0,2-6-3 16,-1-1 3-16,-7 7 1 0,12-10 1 15,9-15 0-15,11-9 2 0,5-4 0 0,1-7-1 16,6-2-3-16,1-4-5 0,0-3 3 0,3 1-1 16,4-5 2-16,4-7 2 0,1 3 0 0,-3-1-7 15,0 5 1-15,0 0-2 0,-2 0-2 16,0-2 4-16,0 2-3 0,-2 2 0 0,2 1-1 15,2-3 0-15,-2-3 1 0,5 3-3 0,-1 0 3 16,5-4-4-16,2 2 3 0,2-3 0 0,3 1-1 16,1 0-1-16,1-1 1 0,4 3 0 15,0 0-1-15,2 0 3 0,3 2-3 0,8-3 2 16,0 6-1-16,-4-1 2 0,2 4-2 0,-2 1 1 16,-2 2 1-16,0 2-3 0,1 0 3 0,-3 2-2 15,2-2 2-15,-1 2 1 0,5 3 0 16,-4-5 0-16,-5-2 2 0,-2-1-3 0,-4-1 1 15,-3-3-2-15,-1 1 3 0,-1-1-1 0,-4-1 6 16,-3-1 3-16,1-2 3 0,-14-5 3 16,5 5-2-16,0 0 0 0,2-2 0 0,4 2-8 15,-2-2-4-15,-2-3-2 0,0-3 2 0,-2-6-2 16,0 1 0-16,-5-9-1 0,3 2 1 0,-5-2-1 16,0-4-3-16,-10-12 0 0,-1 1 3 0,0-1-1 15,2 3 0-15,-2 0 2 0,-2 0-3 16,0 1 0-16,0-3-1 0,-6-9 3 0,1 4-3 15,5 0 0-15,2 7 1 0,-2-1 0 0,2 5-2 16,3 5 0-16,-1 4-1 0,5 2-5 16,0 7 3-16,2 2-18 0,4 4 6 0,0 1-18 15,3 1-29-15,-1 1-5 0,10 13-1 0,-3-5-96 16,0-2 14-16,-4-4 24 0,2 2 75 0</inkml:trace>
  <inkml:trace contextRef="#ctx0" brushRef="#br0" timeOffset="78027.08">21989 11254 117 0,'-9'-14'3'0,"3"-1"17"0,-1-3 18 0,0-2-58 16,1-2 11-16,1 0 17 0,1 0 8 15,0-2-10-15,-1 0 1 0,1 0 4 0,-1 4 12 16,1-2 3-16,-3 4-12 0,-1-2 4 0,-1 7-6 15,-2 0 15-15,2 2-10 0,-4 0 6 0,-1 2 0 16,-1-2-14-16,0 6-8 0,-1-1 0 16,-4 1-1-16,0 3 2 0,-2 0 0 0,-2 2 2 15,-2 2 0-15,1 3 3 0,-8 3 3 0,2 6 12 16,3 1-6-16,4 3-6 0,-1 2 7 0,5 2-8 16,3 2-2-16,4-2-2 0,2 4-1 15,4-1 2-15,3-1 2 0,1-2-3 0,6 2-4 16,1-2 3-16,0-2 2 0,5 0 1 0,2 0-2 15,2-3-1-15,3 1-1 0,1-3 7 0,1 1-5 16,4 2-1-16,0-1 2 0,5 1-5 16,-3 2 3-16,7-3-2 0,-3 3-5 0,6 2 3 15,-1 0 0-15,-3 0-1 0,-1 3 1 0,-5-1 0 16,1 0 0-16,-1 0 4 0,-2 1-3 0,0-1 5 16,0 0-2-16,-4 0 2 0,-1 5 0 15,-6 2-1-15,-2 4-2 0,-2 3-1 0,-3 6 0 16,-4-5 0-16,-2 1-1 0,0-7 3 0,0-9 3 15,-1-2 4-15,1-11 5 0,-2-2-2 0,-1-4-2 16,1-1-3-16,-3 1-10 0,-2-3 2 16,-6 0 3-16,-3-4-2 0,-1 0 1 0,-6-5 6 15,1 0 8-15,0-4 4 0,-3 0-2 0,5-4-4 16,2-3-2-16,1-2-4 0,3-4 1 16,3 0 1-16,0-3-3 0,4-1-3 0,2-1 0 15,5-8-2-15,4-1-1 0,3 5 1 0,1 2-4 16,5 0 0-16,3 5-1 0,-1 2-6 0,4-1-4 15,1 1-6-15,2 2-6 0,2 0-18 16,-2 2 3-16,2 2-16 0,0 3 2 0,2 2-1 16,-2 2-32-16,0 2-86 0,0 2-64 0</inkml:trace>
  <inkml:trace contextRef="#ctx0" brushRef="#br0" timeOffset="85556.451">21877 11062 4 0,'6'-9'29'0,"-1"5"-1"16,-1-3 20-16,3 0-23 0,-1 1-1 0,1 1 1 15,-3 1-2-15,3-3 14 0,-3 3 8 0,1-3-13 16,-1 3 15-16,1-1-19 0,-3 1-12 0,2 0-3 16,-2-1-5-16,1 1 2 0,-1-1 2 15,0 1-5-15,0-3 2 0,-2 3 1 0,0-3 4 16,0 1-2-16,0-1-5 0,-2-4 1 0,0 4-3 15,0 1-5-15,-3-5 1 0,1 4 0 0,-1 1-3 16,1-3-3-16,0 2 1 0,-5-2 1 16,2 3-1-16,-4 1 1 0,0 1 1 0,0 0 1 15,-4 4-2-15,-1-5 2 0,1 5 2 0,-3 0-2 16,-4 2 0-16,0 1 0 0,2-1-2 0,0 0 1 16,0 2 2-16,5-1-2 0,0 1 2 15,1 0-1-15,1 1 1 0,0-1-2 0,0 1 5 16,-1 1-4-16,3 1 0 0,-4-1 1 0,2 5 1 15,0 0-2-15,-1 3 2 0,3-1-1 16,-2 2 0-16,2 1-1 0,2 1 2 0,0 3-1 16,3 2 2-16,-3-2 1 0,2 2 0 0,5 0-2 15,0 0-1-15,0 0-5 0,2-2 4 0,4 2 4 16,3-2 8-16,2 0-6 0,4 0 7 0,2 0-4 16,7-1-1-16,5 1-1 0,8 0-3 15,3 0 0-15,1 0-2 0,-1-3 2 0,-3 1-1 16,-2 2-2-16,-4-2 1 0,-5 1 0 0,-2-1 1 15,-2 0 4-15,-3-1-3 0,-1 5-1 16,-3 0 2-16,0-2-3 0,1 5 0 0,-3-1 2 16,-3-2-2-16,-1 2 0 0,-3 3 0 0,-4 3-1 15,0 1 0-15,-4 7-1 0,2-1 2 0,-7 5-1 16,-2 2 1-16,7-4 0 0,-3-5 2 0,3-8-1 16,-1-1 2-16,-1-2 1 0,1 1 6 15,1-1-9-15,-1-4-1 0,3 2 1 0,-2 0-1 16,2-5-3-16,-1-1 2 0,1-1 0 0,2-4 2 15,0-2 0-15,0 0 12 0,-2-2 2 16,2-5 2-16,2-11 0 0,-2 5 4 0,-2 8-6 16,0-4-13-16,-1-2-3 0,-1-5 1 0,-5-6 3 15,5 4-1-15,-5-6-1 0,-2-3-1 0,2-4 4 16,-2 0 6-16,0-4-3 0,2-1-3 16,0-2 0-16,1 1-1 0,1-12 5 0,3 0 3 15,-1 3-6-15,3 2 1 0,4 2-5 0,0 2 0 16,1 2-5-16,3 3 1 0,3 1-1 0,0 1 4 15,2 4-2-15,-2 5-1 0,2 2 2 16,0-1-4-16,-2 3-6 0,2 2-5 0,-3 3-3 16,1-1-11-16,-2 3-4 0,0-1-51 0,1 3 22 15,-1 0-40-15,0 4-44 0,4 0-101 0</inkml:trace>
  <inkml:trace contextRef="#ctx0" brushRef="#br0" timeOffset="86977.954">22675 10821 117 0,'-2'11'98'0,"-1"-2"-3"16,-1-4-64-16,2 1-21 0,0-1 2 15,2-1-8-15,-3 1-6 0,3-3-9 0,0 0-1 16,-2 0 10-16,2 3 23 0,0-5-5 0,0 4 3 16,0 0-1-16,2 5-3 0,-2 2 1 15,0 5 17-15,0 1-8 0,-2 16-13 0,0 5-6 16,-2 2-2-16,-1 1 1 0,-1 4-1 0,-1 1 1 16,2-2-3-16,-3 13 11 0,3-8-3 0,3-3 0 15,0-8-5-15,0-8 0 0,2-1 1 16,-3-9-1-16,3-2 0 0,3-3 1 0,-3-4 3 15,0-2 2-15,0 0 0 0,0-3 15 0,0-4 0 16,2-8-9-16,-2 1-1 0,0 1-2 0,0 2 3 16,0 0 1-16,0 2 1 0,0 0-5 15,0-3 0-15,0 3-5 0,0 5-7 0,0-5 2 16,0 0 0-16,2 0-5 0,-2-7 1 0,0-2 2 16,0-4-5-16,4-2 2 0,-4-7 0 0,3 0 0 15,-1-5 1-15,0-1-1 0,0-3-1 0,0 0 0 16,1-2 1-16,1-14 1 0,1 3-3 15,-3 0 3-15,2 0-1 0,1 2 2 0,-1 3-1 16,-2 1 2-16,5 5-1 0,-7 2 2 0,4 7-1 16,-4 2-1-16,2 6 1 0,1 1 0 15,-3 6 0-15,2 0-3 0,-2 3 2 0,0 10-3 16,0-2-1-16,0 1 1 0,0-1-3 0,0-2-11 16,0-5 7-16,0 5 10 0,0 0-2 0,2 5 3 15,0 4-3-15,3 2 2 0,-3 2-1 16,0 7 2-16,2 4-3 0,1 5 2 0,-1 1 0 15,1 6-1-15,1-3 0 0,3 11 0 0,0-2-2 16,0-5 3-16,-3-1 3 0,3-3-4 16,0-5 3-16,2 3-1 0,0-4 1 0,2-1 2 15,3 3-4-15,-1-5 1 0,9 7-1 0,-4-7 0 16,2-2-3-16,-4-4 3 0,-5-5 3 0,-2-2 3 16,-4-4-3-16,-3-1 12 0,1-4 4 0,-8-4-1 15,1-2-4-15,2 4 2 0,2 2 0 16,-2 0-12-16,3-6-3 0,-3-1-2 0,0-6 1 15,2 3-4-15,-2-8 5 0,-2-1-5 0,2-6 1 16,-5-3 3-16,1-3-3 0,2-2 1 16,-5-13-1-16,3-2 4 0,1-2-7 0,1-1-2 15,0-2 4-15,0-2-1 0,2-15 0 0,0 9 1 16,2 8-4-16,0 9 3 0,0 7-2 0,1 4-1 16,1 4-1-16,-2 3-5 0,0 4-2 0,1 3-6 15,-3 3 0-15,0 1-12 0,2 4-14 16,-2 1-18-16,0 1-29 0,0 3-53 0,0-1-180 15,0 3 261-15</inkml:trace>
  <inkml:trace contextRef="#ctx0" brushRef="#br0" timeOffset="87493.44">23178 11121 54 0,'-3'9'173'0,"1"-4"-105"0,2-3 15 16,0-2-47-16,-2 0 4 0,2-2 0 0,0-3-11 16,0 1-15-16,0-1-2 0,0 1 2 15,0-1 0-15,0-1 1 0,0 1-2 0,0 1-9 16,0 0-2-16,-2 1-6 0,-1-1-2 0,3 2 1 15,0 0 3-15,-4 2 0 0,2 0 2 0,-5 4-1 16,1 0 6-16,-5 7 2 0,-3 0 2 16,3 5-2-16,-2 2-5 0,-7 6 3 0,5 0-1 15,-3 0 2-15,5 1-1 0,0-1-3 0,2 0 4 16,0-2-4-16,6 0 4 0,1-2 10 0,2 0-1 16,4 0-3-16,2 0 2 0,1-5-4 15,4 0-3-15,2-1-6 0,2-6 13 0,2 4-6 16,3-8 1-16,-3 0 6 0,5-4-4 0,-2 0 0 15,-1-2 0-15,3-2-4 0,-4-3 4 0,1 0 1 16,-1-1-3-16,-3-3-1 0,0-3 1 16,0-1-2-16,-4 0-2 0,0-1-4 0,-2-2 0 15,-1-1-1-15,-1-1 0 0,-5-2-2 0,0 0 1 16,-2 0-2-16,-3 0-5 0,-2-3 5 0,-1 1 0 16,-1 0 1-16,-2 2-1 0,2 4-3 15,-2-2-12-15,0 7-10 0,0 2-1 0,0 0-3 16,2 4-35-16,-2 3-4 0,2 2 7 0,3 2-22 15,-3 0-62-15,4 2 5 0,-3 2 12 16</inkml:trace>
  <inkml:trace contextRef="#ctx0" brushRef="#br0" timeOffset="87899.589">23352 11132 42 0,'6'3'170'0,"-1"-1"-90"0,-1 0 26 0,1-2-53 16,-1 0 18-16,-2 0-31 0,0 0-15 16,1 0-15-16,-1 0-6 0,-2 0-5 0,2 0 2 15,-2 0 4-15,2 0 0 0,0 4 0 0,1-1 3 16,-1 1 1-16,2 5 7 0,-2-3-5 16,3 5 0-16,-1 3-1 0,1-1-6 0,-1 2 3 15,0 10-3-15,1-1-2 0,1 0 1 0,-1 3 1 16,-1-3 0-16,1 2 4 0,-1-4 0 0,3 0 0 15,-3-2 2-15,1-2 4 0,-3-5 2 16,4 0-1-16,-6-4-1 0,5-2 3 0,-5-1 0 16,0-6 3-16,-2 0-1 0,2 0 0 0,-3 0-1 15,3 0-5-15,3 3-8 0,-1-3-3 0,-2-3-2 16,2-1 0-16,0-5 0 0,-2-4 0 16,2-3-1-16,-2-3 3 0,3-3-4 0,-1 2 1 15,0-5 0-15,0 1 2 0,-2 2-6 0,5 0 1 16,-3-2-3-16,2 2 3 0,3-7-5 0,2 5-5 15,-1 0-6-15,1 4-6 0,2 0-5 16,0 2 2-16,0 5-15 0,3 0-6 0,-1 4-25 16,0 2 2-16,0 3-49 0,3 2-49 0,-1 4-23 15</inkml:trace>
  <inkml:trace contextRef="#ctx0" brushRef="#br0" timeOffset="88586.911">23868 11108 168 0,'-3'7'199'0,"1"-1"-128"0,2 1-11 0,-2 0-37 0,0-3 2 16,2-2-12-16,-2 0-11 0,-1 3-2 16,3-1 4-16,0-2 9 0,0 5 8 0,0 2 4 15,3 0-11-15,-3 4-6 0,2 2-1 0,-2 1-2 16,2 4 0-16,-4 8-2 0,0 1-1 0,-1 2-1 15,1-3-2-15,0 1 1 0,2 2 0 16,-2-7 0-16,2 0 0 0,0-4 6 0,0-2 5 16,0-5 0-16,0 0 7 0,0-6 7 0,-2-5 14 15,2 0-16-15,0 1 0 0,-3-3 1 16,3 0 0-16,0-3-7 0,3 6-10 0,-1-1-6 16,-2-4-2-16,2-3 0 0,2-1 0 0,-1-1 1 15,1-6-3-15,0-3 1 0,1-1-1 0,4-5 0 16,-5-3-6-16,5 1 2 0,0-2-9 15,0-1 6-15,6-8 5 0,-4 2 2 0,2 2 3 16,3 2-2-16,-5 3 3 0,2 2-2 0,0 4 1 16,0 0 1-16,-4 5-1 0,2 1 0 0,0 5-1 15,-2 3-1-15,0-1 0 0,2 7-7 16,0 0 5-16,0 7-1 0,0 2 3 0,0 6 2 16,0 3-2-16,-2 2 5 0,-3-1-4 0,1 8 3 15,-5-3 1-15,0 3 1 0,-2-1-2 0,3 3-1 16,-6-3-2-16,3-2 1 0,-2-2 1 15,2-2-1-15,0-4 1 0,0-1 0 0,0-4 5 16,-2-4 4-16,2-1-4 0,-7-1 5 0,5-5 0 16,0 0 5-16,4 4 0 0,-2-2-9 0,2 1-2 15,1-3-2-15,-3-3-2 0,2-3-1 16,2 1 0-16,-2-6 1 0,3-2-1 0,-1 0 0 16,3-2 0-16,0-5-2 0,-1 0 2 0,3-2-6 15,2-2-4-15,4-10 4 0,1 1 2 0,1 3 1 16,-1 3 4-16,-1 5 0 0,1 2-3 15,-5 5 0-15,2 2-2 0,-4 6 1 0,-3 2 1 16,3 5 2-16,2 7 0 0,-4 4 1 0,0 7 0 16,-1-5 1-16,-1 5-1 0,-3 10-3 0,0 5 2 15,0 0 1-15,-2 3-10 0,0 1-3 16,0 1-6-16,0-3-8 0,-2-2-4 0,2 0-7 16,0-2-89-16,2-2 67 0,-2-3-44 0,-2-2-143 15</inkml:trace>
  <inkml:trace contextRef="#ctx0" brushRef="#br0" timeOffset="90992.534">20450 12272 4 0,'2'2'12'15,"0"1"3"-15,1 1 50 0,-3 0-9 0,2-1-16 16,0-1 7-16,0 0-9 0,1 0-20 0,1 1 4 16,3-1 18-16,-1 0-11 0,5 0-14 15,2 3-3-15,3-1-4 0,4 3-1 0,0-3-6 16,10 5 4-16,-1 0-2 0,6-1 4 0,1 3-1 16,3-2-2-16,3 0-1 0,5 0 0 15,16 0 1-15,4 0 2 0,-1-1 2 0,15 1 7 16,-4-4-5-16,-2 1-2 0,0-1 1 0,7-3-1 15,-14 0 1-15,10 2-8 0,1 1 2 0,7-3-1 16,0 5 5-16,-9-3 2 0,0 0 3 16,-2 1 4-16,2-3 0 0,-6 0 13 0,-1-2-7 15,-6-2-2-15,3 2-7 0,-8-4 3 0,1 4 2 16,-12-3-4-16,-4 1-4 0,-9 2-2 0,-6 0-4 16,-5-2-2-16,-2 2-2 0,-6 0 0 15,-1 0-1-15,-4 0-1 0,-2 0-4 0,-4 0 4 16,1 0 5-16,-15 0 2 0,3 0-5 0,4 0 0 15,-1 0 0-15,1 0 2 0,0 0-1 0,0 0-1 16,2 0 0-16,0 0 1 0,0 0 1 16,-2 0 0-16,-1 0 2 0,8 0 3 0,-1 0-1 15,-2 0-2-15,1 0 1 0,-1 0 0 0,-2 0-2 16,0 0 0-16,0 0-1 0,0 0-1 0,0 0-4 16,-2 0 3-16,-1-2-1 0,-1 0-2 15,0 2 2-15,-1-3-2 0,-1 1 1 0,-1 0-2 16,0-2 3-16,1 4 2 0,-3-5-1 0,2 3 0 15,1 0 0-15,-1-3 0 0,0 3-1 0,3 0 2 16,0-2-1-16,-3 1 2 0,3-1-1 16,-1 0 0-16,1 1 1 0,2-1 1 0,-3 2-1 15,3-5 0-15,0 5-2 0,-1 0 3 0,1-3-4 16,0 1 2-16,0 2 1 0,2-3-3 0,-2 1 0 16,-1-1 1-16,3 1 1 0,-2-3-2 15,0-1 0-15,0-1 1 0,0 0 0 0,-1-2-1 16,1-4-2-16,-2-1-5 0,-1-8 5 0,-1 0 2 15,-3-3 1-15,0-4-5 0,0 0 3 16,-4-2-1-16,2-2 0 0,-4-5-3 0,-3-10 3 16,0-3 2-16,3-2 0 0,-5-14 1 0,7 10 2 15,0 6-3-15,2 7 2 0,2 6-1 0,-2-2 2 16,0-2-4-16,2-5 3 0,0-1-2 0,0-1 0 16,3 2 0-16,-3-1-6 0,2 1 7 15,-2 1 0-15,5-5-1 0,-3 2 3 0,3-2-3 16,2 0-1-16,0 5 4 0,2 6-2 0,0 2-2 15,0 3 2-15,0 1-3 0,4-1 0 16,0-3 0-16,5 1 2 0,-2-1 1 0,4 0 0 16,-2 7 1-16,2 4 0 0,-2 3 0 0,-3 2-3 15,1 4 4-15,-3-4-2 0,1 4 1 0,-3-2-1 16,-2 0-1-16,0-3 3 0,2 1-1 16,-2 0-1-16,2 2 1 0,0 0-3 0,-2 4 3 15,3 1 0-15,-1 1-2 0,0 1 0 0,2 1 3 16,-1 1-3-16,1 0 0 0,0 0 2 0,-1-1-1 15,-1 3 0-15,0 3 0 0,0-1 1 16,-2 0-2-16,2 0 1 0,-2 0 2 0,0 3-4 16,-2-3 2-16,-2 0 2 0,2-2-2 0,-1 0 1 15,-1 0-2-15,-3 0 0 0,3-2 1 0,-3 0-1 16,1-3 2-16,1 3-1 0,-1 0 0 16,1-1 1-16,1-1-3 0,0 2 5 0,-1-3-6 15,1 3 4-15,-1-2 0 0,3 1-2 0,0 1 2 16,-3-2-2-16,1 4 0 0,2 2 0 15,-3 0 0-15,3 0 0 0,0 3 1 0,0 1-1 16,0 1 1-16,2-1-1 0,-3 3-2 0,1 9 1 16,2-3 0-16,-2-8-1 0,0-1 2 0,-3 5-1 15,-1 0 4-15,-3 0-3 0,-2 0 2 0,-2 5-2 16,-7-3 1-16,0 0 2 0,-2 0-2 16,-4 3-1-16,-8-3 2 0,-1 0-1 0,-5 3-1 15,-15 1 1-15,0 3 0 0,0-4 1 0,2-1 0 16,-15 5-1-16,-1-5-1 0,1 1 3 15,2-1-3-15,0 3 2 0,4-3-1 0,-2 3 0 16,-6-3-1-16,-12 5 3 0,11-3-3 0,-1 3 1 16,8-2-1-16,-9 0 1 0,2-3 1 0,-1 0-2 15,14 1 1-15,1-1 0 0,9-2 0 16,3-2-1-16,1 0 1 0,2-2 0 0,7 0 3 16,0 0-4-16,11 0 2 0,4 2-1 0,4-3-3 15,8 3 3-15,1 0-11 0,3 0-10 0,10 0-12 16,-1 0 8-16,-1 0 5 0,-4 3 14 15,2-1 8-15,-6 0 0 0,-1-2 0 0,3 4-3 16,2 1 3-16,-2 4-1 0,2-3 0 0,0 3-1 16,0 2 0-16,0 2-1 0,0 3 4 0,0 1-3 15,0 1-1-15,0 2 2 0,0 2 0 16,0 0 1-16,0 2-2 0,-2 5 1 0,0 2 0 16,-3 6 0-16,1 16 2 0,-1 7-3 0,-1-1 2 15,1 21 1-15,-1-5 0 0,-1 0-2 0,-2 2 1 16,-4 13-1-16,4-17 0 0,-2 2 0 15,2 0-3-15,-2 2 4 0,-2 0-2 0,-2-11 2 16,-1 0-1-16,1-8-1 0,-1-1 5 0,3 0 5 16,-2-1 0-16,-1-6-2 0,3-3-1 0,0-10-2 15,2-4 0-15,0-4 0 0,2-1-4 16,2-1 0-16,1 2 0 0,-1-3 1 0,3 3 0 16,-1 2-2-16,5-1 0 0,5 1 3 0,1 2-2 15,10 0-2-15,1-2-2 0,3 0-3 0,0-2-9 16,0-1-11-16,0-1-30 0,-3 4 13 15,-1 0-19-15,-3 2-40 0,-2 2-89 0</inkml:trace>
  <inkml:trace contextRef="#ctx0" brushRef="#br0" timeOffset="93023.252">22417 12244 116 0,'-9'0'85'15,"0"-3"-24"-15,5 1-17 0,-3-2 11 0,3 2-14 16,-1-1-31-16,5-1 2 0,-2 2-4 16,0 0-1-16,2-1 2 0,0 3 3 0,0 0-8 15,0-2-3-15,0 2 1 0,2 0 3 0,0 0 3 16,3 2 20-16,-1 3-11 0,5 1-1 0,2 3-4 15,0 4 0-15,2 3-4 0,5 1-3 0,0 6 5 16,6 5-3-16,0 7 5 0,0 1-4 16,1 6 0-16,-3 0 3 0,8 17-1 0,-3-2 5 15,2-1 3-15,-5-6-4 0,9 3-3 0,-2-9-3 16,-3-4 2-16,1-5-3 0,-5 3-1 16,5-1-1-16,-3 1 1 0,1-3-1 0,-3 0 2 15,0-4-2-15,-4 0-1 0,2-5 0 0,0 1-3 16,0-5 3-16,-2 0 2 0,0 0-4 0,0 0 2 15,-5 0-1-15,3-4 2 0,-7-3-3 16,0 1 2-16,-2-1 2 0,0-4-4 0,-5 2-1 16,1-4 0-16,-3 0 0 0,0-2-1 0,0-1-1 15,0 1 3-15,-2-3-3 0,0-2 1 0,0 3-2 16,0-5 2-16,-4-5 0 0,0-1-1 16,4 6 2-16,0-2 1 0,0 2 8 0,0 0 0 15,-3-3 1-15,3 3-6 0,3 3-3 0,-3-3-3 16,0 0-3-16,0-5-9 0,-3-1-4 0,-1-5 7 15,-3-5-2-15,1-2 4 0,-3 1 5 16,0-5 2-16,-2 2 0 0,-2-4 1 0,0 2 1 16,2-3-3-16,-5 1 4 0,-2-11-3 0,1 4 1 15,-1-2 2-15,3 2-3 0,-3 2 1 16,3-1 1-16,-3 1-3 0,0 0 1 0,1-2-7 16,-7 0-11-16,-1 3 8 0,3 1 8 0,-2 5 2 15,4 5 4-15,2 1-3 0,5 3 1 0,0 2-4 16,6 2-8-16,-1 3-3 0,3 1-19 0,1 1 3 15,2-3 9-15,6 14-8 0,-2-5-11 16,0 0-4-16,-2-2-34 0,0 0-20 0,-2-2 27 16,-2 0-62-16,-3 2 51 0</inkml:trace>
  <inkml:trace contextRef="#ctx0" brushRef="#br0" timeOffset="93819.925">22342 12442 26 0,'-9'2'-13'0,"-2"-2"142"0,2-4-42 0,0-5-58 15,3-2-18-15,1 2 15 0,1-4-10 0,2 2-9 16,2-2-3-16,0 2 0 0,2-3-1 0,0 1 6 16,3 0-3-16,-1 0 4 0,0 0 2 0,1-1 16 15,1 3-3-15,-1 0 4 0,-1 0 8 16,1 5-8-16,-1-3-11 0,-2 2-2 0,3 3-2 16,-3-3-3-16,0 5-2 0,0-2-1 0,3 8-5 15,-3-2-3-15,0 0-2 0,-2-2-1 0,0 0 2 16,0 3 0-16,0-6 3 0,0 1 7 15,0 4 3-15,0 3-4 0,0 1 4 0,0 5-1 16,-2 3-5-16,2 5 2 0,-2 1-5 0,-1 2 1 16,1 3-2-16,0 1 0 0,-5 1-4 15,5 12 3-15,0-1-1 0,-2-5 0 0,1 2 0 16,3-6 1-16,0-5-1 0,0 0 1 0,0-4-1 16,3-2 2-16,-3-5 2 0,2-2 4 0,-2-2 4 15,0-3 9-15,0-3 7 0,2-3 3 0,-2 0-3 16,0 4 4-16,0-2-27 0,0-2 0 15,0-2-7-15,2-5 1 0,-2-4 2 0,5-2 2 16,-3-7-1-16,0-2-2 0,0-2 1 0,3-5-1 16,-3 1-1-16,0-1-1 0,0-4 2 15,-2 0-1-15,2-11 1 0,1 0 1 0,-1 4-3 16,-2-2 2-16,2 5 0 0,3-1 0 0,-5 5-1 16,4 2 2-16,-4 5 2 0,2 1-1 0,0 3 2 15,1 5 2-15,-3 1-2 0,0 3 0 16,0 4-1-16,2-2-2 0,-2 7 0 0,0-1-1 15,0 10 1-15,0-3-1 0,0-2-1 0,0 2 1 16,0-2-1-16,0 0 0 0,0 0-5 0,0 2-2 16,0 1 6-16,2-8 1 0,-2 3 1 15,4 4 1-15,3 0-1 0,-3 3 0 0,1-1 1 16,4 1-2-16,2 4 2 0,-3 2 0 0,8 0-1 16,-1 2 2-16,1 2-2 0,1-2 0 0,5 3 1 15,7 8 0-15,2 0-2 0,0-4 1 16,2 2 0-16,0-2 0 0,2-2-1 0,1 2 1 15,5 4 1-15,-5-4-1 0,-8-3 1 0,-3-1 1 16,-6-1-1-16,-5-6 1 0,-3 2-3 0,0-2 3 16,-5-3-3-16,1 1 1 0,-3 0-1 15,1-3 1-15,-3 1-3 0,0-1 0 0,0-2-1 16,-2 0-2-16,-8-4-6 0,5-2-13 0,-1 4-14 16,6 4-24-16,-2-4-26 0,-2 5 0 0,-5-1-57 15,-1 0-184-15</inkml:trace>
  <inkml:trace contextRef="#ctx0" brushRef="#br0" timeOffset="95991.235">20066 14766 12 0,'-2'22'134'16,"-2"-9"-59"-16,4-6-32 0,0-1-7 0,0-12 38 15,0 1-42-15,2 1 1 0,-2 2 2 0,0 0 22 16,0 2-28-16,2-3-2 0,-2 3-6 15,0 3 14-15,0-1-4 0,0-4-6 0,0-1-3 16,0-1-5-16,0-5-7 0,0 5-4 0,2-3-5 16,1-6-3-16,-1-3 0 0,4-1 2 0,1-7-3 15,0-3 2-15,4-4 1 0,0 0 1 16,6-15-1-16,-1 2 2 0,1 0-2 0,1 0 1 16,0-5-1-16,6-17 1 0,-4 2 1 0,2-4-4 15,4-12 0-15,1 6 1 0,-3 10 0 0,5 2-2 16,-1 9 4-16,3-2-2 0,2 11 1 15,-2 0-1-15,-4 11-1 0,-3 4 3 0,-4 9 2 16,-5 2 2-16,-2 5-3 0,-2 4-1 0,-2 3 1 16,-4 1-1-16,1 1-3 0,-1 2 3 0,-3 0-3 15,-9 10-5-15,9-10 2 0,1 2 3 16,1 2 2-16,-2 5 1 0,3 2 0 0,-1 2 2 16,3 6 0-16,-1 8 0 0,3 6-2 0,-2 2 2 15,-1 6-2-15,1 1 4 0,2 4 0 0,-3 0 0 16,1 0 1-16,2 16-1 0,0-3 0 15,-3-2 1-15,3-2-2 0,-2 9-3 0,2-14 3 16,4-6-4-16,-2-9 2 0,0-4-2 0,2-2 0 16,-2-3 0-16,2-2 0 0,-4 0 1 0,2-2-3 15,-2 0 2-15,0-1-1 0,-5 1 1 16,3-2-2-16,-1 0 2 0,-1-1-5 0,-1-4 4 16,-2-2 0-16,1 0-1 0,-1-2-4 0,0 0-8 15,0-2-3-15,-2 2-31 0,0-3-3 0,0-1-18 16,0-1 0-16,0 0-57 0,-2 1-60 15,0-1-7-15</inkml:trace>
  <inkml:trace contextRef="#ctx0" brushRef="#br0" timeOffset="96241.17">20214 14208 486 0,'11'22'84'0,"-4"-9"-45"0,-3-4-21 15,1-2-6-15,-3-12 5 0,2 3-9 0,-4 7-6 16,2-3-2-16,3-2 1 0,4 0-2 0,-1-2 2 16,4-3 0-16,5 3-1 0,3-2-2 0,4-3 0 15,3 0-1-15,6 3 1 0,2-3-9 0,3 1-25 16,1 1-7-16,3 1-2 0,7-3-28 15,-1 3-17-15,1 2-2 0,-1-1-29 0,3 6-3 16</inkml:trace>
  <inkml:trace contextRef="#ctx0" brushRef="#br0" timeOffset="96584.829">20988 13930 267 0,'4'22'190'16,"-1"-6"-108"-16,-1-5-45 0,2-2-31 0,10-1-3 16,-8-5-1-16,-6 1 4 0,5 0-3 0,-1-1 2 15,9 1-3-15,0 3 7 0,5-1-4 16,4 5 1-16,-4 0 2 0,13 5-2 0,2-1 2 15,4 5 8-15,1 2-1 0,-1 2 2 0,16 7-7 16,-11 0-1-16,0 0 0 0,-5 0 2 16,-4 0-3-16,0-3-4 0,3 5-1 0,-3-4-1 15,-5-2 0-15,-5-3-4 0,-4 2 2 0,-1 1-5 16,-3-3 1-16,1-2-2 0,-3-2-1 0,-4 0-14 16,0-7-16-16,-7-2-21 0,0-2 9 0,-2-5-5 15,0 3-37-15,0-3-70 0,-6 1-49 16</inkml:trace>
  <inkml:trace contextRef="#ctx0" brushRef="#br0" timeOffset="96819.139">21475 13935 60 0,'-8'4'238'0,"3"3"-158"15,-1-3-36-15,3 1-36 0,-1-1 15 16,2 0 34-16,-1 3-29 0,3 0 6 0,-2 1-16 15,0 3 1-15,2 7 13 0,-2 4-19 0,0 2 4 16,-1 9-5-16,-1 14-5 0,-3 6-2 16,-4-3 0-16,0 3 3 0,-4 0-4 0,-7 20-4 15,-5-9-2-15,-1-5-1 0,-3 5 2 0,2-15-2 16,9-16-2-16,3-7-4 0,1-6-20 0,5-4-25 16,0-3 5-16,5-2-17 0,-1-7-33 0,3 3-46 15,1-3-53-15</inkml:trace>
  <inkml:trace contextRef="#ctx0" brushRef="#br0" timeOffset="97084.699">21949 13977 251 0,'3'37'382'0,"-8"5"-295"0,-1-13-46 15,1-12-25-15,5-3-9 0,0-3 4 0,-2-5-12 16,2-1-3-16,-9-10 3 0,11 10-3 16,3-1 2-16,-1-4-1 0,7 4-2 0,5-4 0 15,6 0-4-15,6 0-3 0,3 0-1 0,16-8 11 16,-1 1-1-16,2-2 2 0,-4 0-9 0,3 0-4 16,-3-2-6-16,2 0-3 0,-2 3-9 15,-6 3-14-15,-1 1 3 0,-6 2-48 0,-2 2-30 16,-3 0-26-16,-4 2-6 0</inkml:trace>
  <inkml:trace contextRef="#ctx0" brushRef="#br0" timeOffset="97350.251">22035 14323 404 0,'-17'39'146'0,"1"-8"-101"0,7-13-2 15,3-9-15-15,4-3-2 0,-1-1-3 0,6-1-4 16,-1-2-4-16,4-2-9 0,8 0 2 16,-1 0-1-16,7 0-8 0,4 0 2 0,5-2-9 15,2-2 3-15,4-1-7 0,5 1-6 0,1 0-10 16,4-1 1-16,1-1-18 0,2 1 2 0,16-6 8 16,-6 2 6-16,-5 0-16 0,-7 3 8 15,-2 1-15-15,0 1-31 0,-4 0 23 0,4-1-34 16,-5 3-13-16</inkml:trace>
  <inkml:trace contextRef="#ctx0" brushRef="#br0" timeOffset="97850.121">22961 13489 408 0,'0'18'69'0,"0"-3"-34"0,0-1-21 0,0-3-22 0,0 0 22 16,0-2 7-16,3 4 0 0,1 0-13 16,3 5-3-16,-1 1 10 0,1 6-6 0,-1 3 6 15,3 3-3-15,2 16-2 0,-2 1 0 0,0 1-4 16,0 1-1-16,-5 3 11 0,3 20-4 16,-1-5-7-16,-3-2 0 0,1 12-2 0,-2-19-1 15,3-13 4-15,-5-8 5 0,2-7-3 0,0-7 3 16,-4 0-3-16,2-6 1 0,0-3-5 0,0-4 0 15,0-4 5-15,0 2 1 0,0-5 5 16,0-2-3-16,-2-13 4 0,2 7 4 0,0 2 2 16,0-3-7-16,0 3-7 0,-3 4-7 0,3-2-3 15,0-6-1-15,0-1 2 0,-2-4-4 0,2-2-3 16,0-3-6-16,2-3 5 0,3-6-1 16,1-1 7-16,1-3 2 0,6 1-2 0,1-3 0 15,1 0 1-15,7-9-6 0,2 5 1 0,3 6-5 16,-1 3 5-16,1 6-9 0,4 4 1 0,-3 5 2 15,1 7-1-15,2 6 3 0,-7 9 8 16,0 7 2-16,-2 6 3 0,0 16 4 0,-11 6-1 16,-2 5 3-16,-7 0 3 0,-8 2-5 0,-7 6 4 15,-7-8-2-15,-2-5 4 0,-3-8-4 16,-5-5-5-16,-1-5 0 0,-9-1-4 0,-6-5 1 16,-5-7-3-16,-2-2-6 0,2-6-7 0,5 0-11 15,2-3-33-15,0-2-29 0,-2 0-20 0,-3-4-117 16</inkml:trace>
  <inkml:trace contextRef="#ctx0" brushRef="#br0" timeOffset="98584.305">21343 15302 57 0,'7'0'238'0,"-3"2"-131"0,0-2-61 15,-1 0 10-15,-1 0-17 0,0 0-17 16,0 0-3-16,1 0-13 0,-3 0 1 0,0 0-3 16,0 2 15-16,0-2 22 0,-3 5-8 0,-1 3 1 15,-3 8-4-15,-2-1-4 0,-4 9-10 16,0 1 2-16,-9 10-6 0,-5 0-10 0,3 3 2 15,-2-3-4-15,-1 0 2 0,3 3-6 0,0-3 5 16,-5 9-6-16,5-2 3 0,2-7 0 0,4-4 0 16,1-2 1-16,1-3-3 0,3-4 4 15,0-2-5-15,2-4-3 0,2-3-13 0,2-2-3 16,1-2-11-16,1-3-8 0,1 1-19 0,-1-3 17 16,3-1-18-16,0-3-40 0,-2 2-49 0,-1-2-50 15</inkml:trace>
  <inkml:trace contextRef="#ctx0" brushRef="#br0" timeOffset="98943.586">20873 15207 390 0,'-2'2'91'0,"0"-2"-29"0,2 2-27 16,-2 1-8-16,0-3 5 0,2 0-3 0,-3-3-9 15,3 3-19-15,-2-2-3 0,2 2 0 0,0 0 3 16,2 2 0-16,1 1 3 0,1-1 3 0,5 4 2 16,2 3 5-16,4 2 6 0,1 5-5 15,1-1 1-15,5 3-2 0,-2 2 3 0,7 6-7 16,-3 3 1-16,0-3-2 0,0 1 5 0,1 1-5 16,1-1 1-16,1 1-3 0,4 1 2 0,6 11-2 15,-2-1 1-15,3-1-2 0,-7-3 1 16,-1-2 0-16,-3-2 1 0,-1-4-3 0,-4-3 0 15,-2-2-2-15,-2-2-1 0,2 0 0 0,-3-5 0 16,-1-2-1-16,-1-2-1 0,-1-2 1 0,-3 0-3 16,0-2 1-16,-5-3 1 0,1 0 0 15,-4073 1-1-15,8143-3 0 0,-4082-9 0 0,3 7 2 16,0-2-4-16,0 0-3 0,2 2-13 0,0 0-8 16,-2-2-19-16,4 4-10 0,-2-2-49 15,-5-2-54-15,3 0-226 0</inkml:trace>
  <inkml:trace contextRef="#ctx0" brushRef="#br0" timeOffset="101927.184">21389 15284 22 0,'0'-4'39'15,"3"-1"-9"-15,-1 1-14 0,0-3 9 0,0 3-9 16,3-1 3-16,1 1 11 0,-4 0-4 0,3-3 10 16,-1 3-16-16,1-1 13 0,-1 1 18 0,0-1-16 15,-1 1-8-15,-1-3 0 0,2 5-2 16,-4 0-5-16,2-2-8 0,1 4-7 0,-1-3-1 15,-2 1-2-15,0 2-6 0,0 0-8 0,0 0 11 16,0 0 5-16,0 5 8 0,0-1 4 0,-5 5 2 16,1 4 1-16,-3 7 2 0,1 4-10 15,-1 3 5-15,-6 17-9 0,-2 2-3 0,-1 0-3 16,1 5-1-16,-5 2 2 0,-4 17 1 0,-5-1 0 16,-6 10 5-16,4-17 4 0,4-20-3 0,5-9 1 15,2-9-2-15,5-4 3 0,0-2-1 16,1-3-2-16,3-4 0 0,0-2 8 0,5-3-1 15,-3-1 0-15,2-1-2 0,3-4 3 0,2 2-4 16,8-10-1-16,-4 3-4 0,1 1 0 16,-1 4 3-16,-2 0 0 0,0-2-1 0,0-1-3 15,0 3-1-15,0 0-2 0,0-2-2 0,0 0-1 16,0 2-2-16,-2 0-5 0,-1 0 1 0,3 0 1 16,-2 0-1-16,0-2 1 0,2 0 0 0,-2-3 0 15,2-1 0-15,0 1 3 0,2-4-3 16,-2 3 3-16,0-3-1 0,0-2-1 0,0 0-2 15,0 0-7-15,0 0 3 0,0-5-8 0,-2 3 10 16,0-4-3-16,-1-1 0 0,1-2 3 16,-2-2 4-16,-1-9 1 0,1 0 3 0,-7 0-1 15,2-2 1-15,-2 2-1 0,-2-2 0 0,0 3-5 16,-3-12 2-16,-1 2-2 0,-1 2 3 0,0-1 0 16,3 3 3-16,2 3 0 0,-1 5-2 0,6 1 3 15,-1 3 1-15,2 4-2 0,3 7 1 16,-1 0 0-16,3 4 7 0,0-2 2 0,-2 4 1 15,4 1 1-15,-3 1-8 0,3 3 0 0,3 11-3 16,-1-3 0-16,0-3 0 0,-2-3-1 16,0 2-2-16,0-4 5 0,0 2-2 0,4 0 0 15,3 6 2-15,2 3 0 0,0 0 2 0,6 6 6 16,0 5-2-16,3 2-4 0,4 5 3 0,0-1 0 16,0 3-1-16,9 11-2 0,-2-3-2 15,2 1 4-15,-3-3-4 0,1 0 1 0,0 3 0 16,8 8 4-16,-4-2-3 0,-2-2 1 0,-2-7 0 15,-5-2 3-15,0-4 1 0,-4-3-1 0,-2-6-2 16,-3-7 0-16,-2 3-2 0,-2-7 1 16,3-3-1-16,-3-1 1 0,-3-1-4 0,4 0 0 15,-6-1-1-15,1-1 2 0,-1 0-1 0,-1-2-1 16,-1 2 0-16,-2-2 0 0,-8-6-1 0,4 1 2 16,-1 3 0-16,3 2-2 0,0 0-1 15,-2 0 0-15,2 0 0 0,0 0 1 0,-2 0 2 16,2 0-3-16,4 0 1 0,-1 2-1 0,-1 0-1 15,-2-2 1-15,2 3-5 0,0-3 3 16,-2 0-1-16,0 0-1 0,0 0 2 0,0 0-7 16,0 0-4-16,0 0-6 0,0 0-6 0,0 0 4 15,0 0-10-15,-2-3-12 0,2 3-23 0,0 0-30 16,0 0-2-16,-2 0-108 0,2-2-42 0</inkml:trace>
  <inkml:trace contextRef="#ctx0" brushRef="#br0" timeOffset="102645.799">21716 15350 206 0,'6'9'104'0,"1"-5"-17"0,-5 1-46 0,3-1-22 0,-5-2 11 15,2-2 3-15,-2 3-10 0,2-3-17 16,-2 2-3-16,0-2-2 0,0 0-2 0,2 0-3 16,0 0 1-16,-2-2-1 0,7-1 1 0,-3 3 1 15,5-2 6-15,4-2 4 0,3 4-1 0,4-5-1 16,2 3 1-16,6 0-3 0,14-2-2 16,5 1-2-16,-1-1 3 0,0 4-2 0,3 0 0 15,-3-2 0-15,7 2 2 0,-5-2 0 0,-1 2 1 16,-5-3-2-16,-5 1 0 0,-4 2-1 15,-4-2-1-15,-5 2-3 0,-4 0-1 0,-5 0-10 16,-4 0-6-16,-2 0-19 0,0 0-16 0,-7 0-13 16,0 0-34-16,-10 0 17 0,1 0-103 0</inkml:trace>
  <inkml:trace contextRef="#ctx0" brushRef="#br0" timeOffset="102880.113">21755 15624 305 0,'16'15'99'16,"-5"-6"-73"-16,-7-5-2 0,3 3-24 0,-3-5 23 15,5-2 7-15,0-2-14 0,6 0-15 0,5-5-2 16,4 0-3-16,5 1 1 0,2-3-1 0,11-6-3 15,2 4-36-15,0 2-6 0,-2-2-28 16,2 4 16-16,-6 1-31 0,-3-1-53 0</inkml:trace>
  <inkml:trace contextRef="#ctx0" brushRef="#br0" timeOffset="103801.746">22950 15112 95 0,'7'16'97'0,"-5"-8"-30"0,3 3-54 0,-1-2 25 0,-4-2 27 16,2-1-30-16,0 3-14 0,-2 2 10 15,0 3-4-15,-2-1 0 0,0 4-14 0,-7 14 2 16,0-2-10-16,-2 2 2 0,-4 2-1 0,-3 2 0 16,-2 0 5-16,1-2 2 0,-6 1 1 15,3-4 2-15,-9 4-8 0,3-4 4 0,1-5-4 16,5-6 3-16,2 1-7 0,5-2 1 0,2-5-2 16,0 0-1-16,2-4 0 0,4-2 3 0,-2 2 1 15,5-5-3-15,-1 0 1 0,3-1-1 16,6-10 0-16,-1 5 1 0,1 0 6 0,-4 2 4 15,0-3-8-15,2 3-3 0,-2 0-1 0,0 3 3 16,0 1-5-16,5-2 1 0,1 0 0 0,3 5-1 16,2-5 0-16,9 1 0 0,0-1-1 15,4 0 2-15,3 2-2 0,10-4 1 0,1 5 0 16,-1-1 2-16,-4-2-2 0,-2 3 1 0,0 1 1 16,0-1-2-16,0 4 4 0,-3-3 0 0,3 1 3 15,0 2-3-15,4-3-1 0,-4 1 3 16,-2-3-1-16,-9 1 0 0,-3-3 1 0,-6 0 3 15,0-2 4-15,-6 0 6 0,-1 2-7 0,-8-4 3 16,6 0-2-16,0 2-8 0,-2-5-1 0,0 1-4 16,-2-7 1-16,-5-2-1 0,1-5 0 15,-5-4 0-15,4 7 0 0,-4-7 2 0,-2 2-3 16,-11-11 1-16,-1 0-2 0,3 2 1 0,-2 1 1 16,0-1-1-16,2 0-1 0,-3-1 2 0,6 3-2 15,-3 1 3-15,2-3-1 0,0 3 1 16,0-1-3-16,-2-2 2 0,4 5-2 0,1 2 1 15,6 2-3-15,0 7 0 0,4 2 0 0,0 0-3 16,1 4 3-16,4 1 0 0,-3 1 1 16,5 1-10-16,2 11 2 0,1-5-4 0,-3 0 0 15,0 0-11-15,0-2-5 0,0 0-3 0,0 0-29 16,2 0 2-16,-2 0 7 0,0 2-63 0,2 1-27 16,-4-8-68-16</inkml:trace>
  <inkml:trace contextRef="#ctx0" brushRef="#br0" timeOffset="105785.607">23605 14881 154 0,'-6'-3'66'16,"-3"1"-11"-16,0-4-2 0,2 1-32 0,-1 1-5 15,-1-1-6-15,-2 1 3 0,2 0-12 16,0 1-1-16,0-1 2 0,3 4-2 0,-1 0-2 16,0 0 0-16,1 0-1 0,-1 2 1 0,1 3 5 15,-1 3 2-15,-4 1-1 0,2 4-2 0,-2 3 3 16,2-1-3-16,-2 5 1 0,2 0 1 15,3 0 3-15,-1 2-3 0,3 0-2 0,-1 0-1 16,5 0 4-16,0 0-2 0,3 7 12 0,1-1 0 16,5-3 0-16,2 1-7 0,0 1 4 15,4 1-4-15,3 1-2 0,4 0-5 0,2 4 0 16,3 0 3-16,8 9-3 0,-2-1 1 0,-4-1 0 16,-1-2-1-16,-8-3 3 0,0 5 2 0,-7-5 1 15,-2 2 1-15,-6-4 0 0,-1-4 0 16,-2-2 0-16,-4-8-1 0,0-1 6 0,-2-5 0 15,-3 3 1-15,0-1-4 0,-4-2-2 0,-4-2-1 16,-9-6 10-16,-3-5-8 0,3 0 5 0,2-2-4 16,2-3 8-16,5 3-7 0,-3-2 7 0,2-5-7 15,1 0 5-15,0-2-6 0,1-5-3 16,1-3 7-16,2-1-6 0,4-9 6 0,3 0-4 16,0 7-5-16,1 0 1 0,6-4-5 0,3 2-2 15,-1 2 0-15,1 2-1 0,3 0 0 16,9 0-1-16,4 0 2 0,2 0-3 0,5 1-3 15,2 1-6-15,4 2-5 0,0 1-12 0,-2 2-5 16,-2 0-12-16,0 4-4 0,-5 0 12 0,1 0-1 16,-3 2-44-16,-2 5-53 0,-2 0-26 15</inkml:trace>
  <inkml:trace contextRef="#ctx0" brushRef="#br0" timeOffset="106472.925">22811 16208 258 0,'3'-7'103'0,"-1"-2"-48"15,-2 3-35-15,0 1 11 0,2 1-7 16,-2 2-9-16,2-3-13 0,-2 3-12 0,0 0 9 15,0 2 13-15,0 2-2 0,0 3-1 0,-4 6-5 16,-1 2-2-16,-6 13-1 0,-2 3-2 0,-4 2 3 16,-5 4 4-16,0 0 6 0,-9 14-2 15,2-5 3-15,3-4-1 0,1-7-3 0,5-7 2 16,1-1-4-16,3-8-2 0,3-1 3 0,4-5-4 16,0-3-1-16,0-3-2 0,5 1 1 15,0-1 3-15,1-1 6 0,10-10-5 0,-5 1-4 16,0 3 0-16,-2 0 4 0,0 6 8 0,3-2-2 15,3 1 0-15,3-1 1 0,4-2-5 0,1 0-3 16,1 0 2-16,3 0 0 0,4-2-2 16,4-1 0-16,3-1-4 0,13-3 1 0,0 3-2 15,-1 0 2-15,-1-3-2 0,-5 5-1 0,-1 0 0 16,-1 2 2-16,-7 0-3 0,3 0 1 0,-7 2 3 16,0 0-1-16,-2 0 6 0,-7 0 1 15,2 3 6-15,-4-3-6 0,-2 0 1 0,0 0 0 16,-5-2 2-16,-6-2 2 0,0 0-5 0,2 2 2 15,-2 0-6-15,4-2-1 0,-2 0-3 0,0-5-5 16,-2 0 3-16,-5-6 4 0,3-2-2 16,-7-3 1-16,0-4 0 0,0-2-2 0,-11-9-1 15,2 0-1-15,0 0 4 0,0 2-6 0,2-2-2 16,1 2-3-16,-1 0-10 0,3 0 6 16,2 0-2-16,-3-4 2 0,-4-5-6 0,7 7 1 15,2 2-6-15,2 11-12 0,5 7-28 0,-1 2 1 16,1 2-83-16,4 9-81 0</inkml:trace>
  <inkml:trace contextRef="#ctx0" brushRef="#br0" timeOffset="106894.694">23477 16148 379 0,'-8'7'49'0,"1"-3"-10"0,0 3-6 16,1-5-13-16,1 0 8 0,3 1-9 0,-2-1-14 16,1 0-10-16,1-2-3 0,0 2-3 15,0-2 1-15,0 2 11 0,2 1-2 0,-3 1 0 16,6 3 0-16,-1 6 4 0,2 2 7 0,3 3 3 15,-1 8 1-15,1 8-3 0,0-4-2 0,-3 6 5 16,3-3 6-16,-3 6 14 0,1 6-12 16,1-4-2-16,-1-5-4 0,1-5 0 0,1-7 0 15,-1-4 0-15,1-7-1 0,0-2-1 0,-3 0-3 16,3-7 0-16,-3 1 4 0,-2-1-3 0,3-4 1 16,-1 0-4-16,5 0-2 0,-2-4-2 15,6-5-2-15,0-6-1 0,2-3-2 0,3-9-3 16,2-1-1-16,0-8-3 0,2-1-7 0,-2-5-2 15,2-6-5-15,6-21-3 0,-1-4 5 16,4-15-3-16,-5 9 1 0,-4 19-16 0,-6 12-18 16,-5 13-3-16,-7 6-23 0,-2 7-59 0,-4-2-39 15,-5 2 10-15</inkml:trace>
  <inkml:trace contextRef="#ctx0" brushRef="#br0" timeOffset="108035.022">22474 14967 31 0,'7'-16'113'0,"-3"3"-21"0,-4 2-32 16,5 0-15-16,-5 4-15 0,2 1-10 15,-2 8-11-15,0-2-11 0,0 0-6 0,0 2-1 16,0-6 9-16,0 4 14 0,0 2 4 0,0 4 8 16,0 8-4-16,0 3 11 0,-2 8-4 0,-1 3-5 15,1 10-6-15,-2 4-1 0,-3 26-6 16,1 5 3-16,-8 41-5 0,-12 52-4 0,-18 83-3 16,13-130-1-16,0 15-2 0,0 1 0 0,-2 10-2 15,4 1 1-15,-1-14 0 0,3 3 4 16,5-32 9-16,7 1 13 0,-1-38-7 0,10 0 4 15,-3-26-11-15,7-7-2 0,-1-6-6 0,3-5-1 16,3-5-5-16,-1 1-19 0,2-7 1 0,-2-4-18 16,1-1 13-16,-1 1-3 0,2-7 12 15,3 0-43-15,-1-5-55 0,5-6-74 0</inkml:trace>
  <inkml:trace contextRef="#ctx0" brushRef="#br0" timeOffset="108472.408">24154 14887 53 0,'16'-6'56'0,"-5"-5"9"0,-2 4-8 0,-3-4-24 16,1 0-10-16,-5 2 45 0,2-2-28 15,-4 4-23-15,0 1 1 0,0-1-5 0,-11 5-1 16,7 0-9-16,2 2-3 0,0 0-4 0,6-2 3 16,-2 2 20-16,0 4 13 0,3 3 3 0,-1 8-11 15,1-2 3-15,-1 18 2 0,0 7 7 16,3 6-11-16,-3 6 5 0,-1 8-11 0,-3 30 8 15,0 7-13-15,-5 33 5 0,-1-5-2 0,-8 31 4 16,6-39-9-16,-3-2-6 0,2 10-3 0,-5 1-4 16,-1 6-1-16,0 0 0 0,-1-7-5 15,3-2 4-15,-2-15-1 0,-1-2 2 0,5-23 1 16,-2 3-2-16,2-24 3 0,0-3-2 0,0-13-2 16,4-6 0-16,1-10-6 0,1-6-9 0,-1-2 1 15,3-4-19-15,-1-5-14 0,4-5-32 16,-2-1 15-16,-1-3-75 0,3-2-65 0</inkml:trace>
  <inkml:trace contextRef="#ctx0" brushRef="#br0" timeOffset="109972.014">22271 15064 24 0,'5'-14'68'16,"-1"3"4"-16,5-4 9 0,-2 2-22 0,6 2 23 15,2-3-47-15,3 3-12 0,-1 3 1 16,1-1-3-16,-2 4 4 0,-1 1-8 0,-4 2-2 16,0 2 3-16,-2 0-2 0,-3 0-8 0,1 4 8 15,-5-2-6-15,1 3-1 0,-1 4 0 0,-2-3 11 16,-2 5-10-16,-1 7-2 0,-1-5 2 0,-1 7-1 15,-3 2 3-15,-3 2-2 0,-5 7-2 16,-8 15 0-16,0 7-1 0,-1 0-1 0,-1 11 0 16,-9 29-1-16,-12 46-5 0,-14 61-1 0,34-83-1 15,-4-2 2-15,3 6-1 0,1-2-6 16,-4-2 6-16,9 2 0 0,-4-13-9 0,8 2-1 16,1-20 0-16,6 3-7 0,2-14-12 0,9 0 0 15,0-15 10-15,6-1-18 0,1-8-10 0,4-2-24 16,4-7-24-16,10-4 2 0,1-12-116 0</inkml:trace>
  <inkml:trace contextRef="#ctx0" brushRef="#br0" timeOffset="110549.991">24403 14903 208 0,'-11'-7'41'16,"0"0"18"-16,3 1 29 0,-1-3-52 0,0 5-10 15,2-3-8-15,3 3-7 0,-3-1-11 16,5 1-9-16,-2 2 3 0,4-1 13 0,0 6 12 16,0 3 4-16,4 3-3 0,0 9-4 0,3 8 9 15,2 5-7-15,2 22 5 0,0 6 2 16,-2 8 1-16,4 34-8 0,2 44-10 0,-8-8-3 15,-14 40-6-15,1-69 0 0,-10 0 0 0,3 6-3 16,-4-1 2-16,-3-1 1 0,-5 1-3 0,1-3 0 16,0 0 1-16,0-6 3 0,-1 2-5 15,1-12 4-15,2 1-13 0,-2-13-7 0,2 2-5 16,4-20-7-16,5-1-12 0,2-12-40 0,4-9-65 16,3-11-45-16</inkml:trace>
  <inkml:trace contextRef="#ctx0" brushRef="#br0" timeOffset="114517.709">23032 11789 86 0,'-15'-6'90'0,"1"-10"-39"15,3 1 2-15,5 2-6 0,-1 2-6 0,3 2-4 16,4-2-11-16,-3 4 9 0,1 1-9 16,2 1 3-16,2 3-16 0,-2-2-5 0,7 10-7 15,-3-6 2-15,1 2-1 0,-5 1-2 0,0-3-3 16,0 0-1-16,2 0 2 0,-2 0-2 16,-2-3 2-16,2 1-2 0,0 2 5 0,0 0 3 15,4 5 0-15,7-1 2 0,3 5 1 0,5 0-5 16,8 2-2-16,10 0 5 0,18 6-4 0,3 1 1 15,4-3 0-15,1 3-1 0,23 0 3 16,-4-3-1-16,24 1 5 0,-25-3 0 0,-17-7-3 16,-15-1 0-16,-9-5 2 0,1 0-1 0,-1 0 0 15,2-2-5-15,0-3 2 0,-2 3 0 0,-1-2-1 16,-1 1 4-16,-7-1-2 0,-5 2 0 16,-2-3 1-16,-6 1-1 0,0 2 6 0,-7 0 6 15,-5-3 8-15,1 3-11 0,-3 0-4 0,-1-1 7 16,-1-1-8-16,0 4-9 0,-4-4-2 0,2-1-2 15,-7-1-1-15,3 1 2 0,-5-4-6 16,-4 3 4-16,-3-3 3 0,-4 0-2 0,3 5 5 16,-5-3-6-16,-7 1 3 0,-6-1 2 0,-16 3-1 15,-2-3 5-15,-4 2-4 0,-3 3-1 0,-6-2 3 16,-31 2-1-16,-37-3-1 0,19 5 2 16,18-4-2-16,-7-3 1 0,36 3 1 0,11-1-1 15,2 1 1-15,10 0-2 0,10 1 2 0,6-1 0 16,5 0-1-16,4 1 0 0,1 1-1 0,5-2 2 15,3 4-1-15,7-2 1 0,-1 2-1 16,14 0-2-16,-4 2 1 0,-3-2-3 0,2 0-9 16,-8 0 12-16,2 0 0 0,6 2 0 0,3 0 2 15,-1 0-1-15,8 3-2 0,3-1 3 0,5 3 1 16,9-1 2-16,7-1-3 0,6 1-2 16,22 3 2-16,2 0 0 0,1-2 0 0,6-3-1 15,28 3 1-15,32-1-1 0,-23-3 2 0,-22-1-3 16,-15-4 3-16,-2-1 0 0,-7-1-2 0,-4 2 2 15,-5-3-3-15,-12 3 1 0,-6 0-1 16,-8-3-2-16,0 3-12 0,-7 0-23 0,3 0-8 16,-8-3-58-16,-1 5-98 0,-7 0-72 0</inkml:trace>
  <inkml:trace contextRef="#ctx0" brushRef="#br0" timeOffset="121875.169">21120 14733 61 0,'-8'0'32'0,"1"0"-1"0,3 0 27 15,-1-2-1-15,1-1-26 0,-1-1-12 0,3 2 8 16,2-3 11-16,0 1-16 0,-2 0-3 0,4-3-6 15,-2 5-1-15,0-3-3 0,0 3 4 0,2-2-3 16,-2 2-1-16,2-1 2 0,-2 3-8 16,3-2-6-16,-3 0 2 0,0 0 6 0,4 4 10 15,1-2-1-15,1 4-7 0,5-1-1 0,5 1 1 16,1 3-3-16,7-3 2 0,5 3 1 16,11 1 1-16,0 1-5 0,1-2 5 0,-1 2 0 15,0-3 6-15,4 3-4 0,-2-4 0 0,13 3-3 16,0-3-5-16,-6 1 5 0,-3-3 1 0,-4-1-1 15,-9-2 1-15,-2 0-3 0,-9 0 0 16,-5 0 7-16,-1-2-7 0,-3-3 1 0,-4 3 3 16,2 0 4-16,-2-3 0 0,-3 1 11 0,-1 0-14 15,-1 1-12-15,-4-1-3 0,0-3 1 0,0 3-5 16,-2-3 3-16,-2 1-6 0,-3-1 6 16,-2 0-4-16,-2 1 4 0,0-1-4 0,-2 3 11 15,-7-1-6-15,-7 1 5 0,-3 2-4 0,-6 0 4 16,-3 2-4-16,-16 2 4 0,4 2-2 0,0-2 2 15,0 3-3-15,1-1 1 0,1 3 0 16,1-1-1-16,-10 3-2 0,12 0 0 0,11-2-4 16,6-1 5-16,11-1-5 0,5-1 1 0,4-4 8 15,3 2 1-15,10 1 0 0,1-3 0 16,-5 0 0-16,0 0 3 0,-3 0 2 0,1 0-4 16,7 0 7-16,-1 2-3 0,9-2 1 0,-2 0-3 15,5 0-3-15,4 0 0 0,4-2 0 0,4 2-1 16,3-3 0-16,-2 1-1 0,4 0 1 0,0-2-1 15,0 1 1-15,14 1 0 0,-6-2 0 16,1 4 1-16,-6-5-2 0,-3 5 0 0,-7-2 2 16,-2 0-3-16,-6 0 1 0,-3 2 1 0,-4 0-3 15,-6-3 0-15,-1 3 9 0,1 0 1 16,-5 0-1-16,-5 3-3 0,1-3-1 0,-5 0-1 16,-9 2 0-16,-4 0 2 0,-2 0 0 0,-5 0-2 15,-1 1 0-15,1-3 0 0,-2 2-2 0,0 0 3 16,0-2-3-16,3 5 3 0,-1-5-9 15,-6 2-29-15,4 2-19 0,0-4-11 0,7 5-42 16,-1-3-44-16,6 2-79 0</inkml:trace>
  <inkml:trace contextRef="#ctx0" brushRef="#br0" timeOffset="126155.307">20944 13849 21 0,'4'-5'32'15,"-1"5"8"-15,1 0-10 0,0-2 0 0,1 0-17 16,-3 2 5-16,0-2 10 0,0 0-5 0,1 2 8 16,-1 0-13-16,0-3-2 0,0 3 0 15,-2-2 12-15,0 2-3 0,2 0-7 0,-2 0-6 16,0-2-2-16,3 2-2 0,-3 0-3 0,0 0 6 16,0 0-2-16,0 2-1 0,0 0 0 0,2 5 2 15,-2 0-2-15,2 1-2 0,-2 6 1 0,2-3 3 16,-2 4 8-16,2-2 1 0,-2 3-6 15,0 6 2-15,0 0-3 0,3-2-6 0,-6 4-1 16,3 0-1-16,-2 0 3 0,0 5 1 0,-2 2-2 16,-1 0 1-16,1 2-2 0,-7 11 1 15,0-2-3-15,2 0 0 0,-2-5 4 0,2-1 0 16,3 1-2-16,-1-2 1 0,0 5-1 0,5 8-2 16,-2-3 7-16,4 1-3 0,-3-4 1 0,6-5-3 15,-1-4 3-15,2-4-2 0,1-3-1 16,-3 1-4-16,2-3 0 0,3 0 0 0,-3-4 0 15,1 0 1-15,-3-4-1 0,2-3-2 0,-1-4 2 16,-1-1-1-16,-2-3 6 0,0-1 9 0,0-13 3 16,0 5 1-16,-2 2-2 0,2-3 4 15,0 5 4-15,0-2-9 0,0 4-14 0,0-2-2 16,0-4-3-16,-3-7-1 0,3 0 1 0,-2-5-3 16,0-1-4-16,2-5-4 0,0-5 0 0,4 1-5 15,-1-7 3-15,3-2 1 0,1-18 7 16,4-3 3-16,0 4 6 0,0-1 0 0,-2 2-2 15,8-17 2-15,1 4 0 0,-5 2 0 0,0 5 0 16,-2-7 0-16,0 11 0 0,-6 9 1 16,1 8 0-16,-3 5-1 0,-1 5 0 0,0 0 2 15,-2 1 0-15,0 3-3 0,0 0-1 0,-4 2 0 16,-1-2 2-16,1 5-4 0,-1-1 0 0,1 0 1 16,-3 3 4-16,3 2-3 0,-3 2 4 0,3-3-3 15,-3 8 3-15,5-3-1 0,-2 0-1 16,2 3 0-16,-1 3-1 0,3 1 0 0,0 9 0 15,3-5 0-15,-3 2-1 0,0-4 0 0,0 0-1 16,0 3-1-16,0-3-2 0,2 0-3 16,-2 2 3-16,0-7 5 0,2 3 1 0,2 0 0 15,1 2-1-15,4-2 2 0,-1 2-2 0,3 0-1 16,3 0 2-16,-1 0-1 0,2 2 0 0,1-2-1 16,8 2 0-16,3 0 2 0,-3-2-1 0,0 3-1 15,5-3 0-15,-5-3 1 0,2 3 0 16,-1 0 1-16,-1-2 0 0,-4 0-1 0,-3 2 1 15,-1-2-2-15,-3 0 3 0,-2 2 0 0,0-3-1 16,-2 1 0-16,-5 2 2 0,3-2-2 16,0 2-1-16,-3 0 0 0,0-2-1 0,1 0 1 15,-1 2 0-15,1 0 1 0,-1 0 3 0,0 0-3 16,-1 0 0-16,-6 2 0 0,6-2-1 0,1 0 3 16,-4 0-3-16,-2 2 2 0,0 0-3 15,2 0 0-15,0 1 2 0,4-3-2 0,-2 0 2 16,0 0 0-16,3 0-1 0,-5 0 0 0,4 2 0 15,-4 0 1-15,5 0-2 0,-3 0 3 16,0 3-3-16,0 1 2 0,3-1-1 0,-1-1 1 16,1 5 1-16,-3-2-3 0,2 2 1 0,1 2 1 15,-1-3 0-15,0 3 0 0,1 3 3 0,-1-1-1 16,1 9-3-16,-1-2 2 0,0 2-1 0,3 0 0 16,-3 2 1-16,1-2-2 0,1 0 2 0,1 5 3 15,0 1 0-15,-1 3-1 0,1 4-1 16,0 14 0-16,-1 2 1 0,3-3 2 0,0-1-4 15,-3-3-1-15,5 2 1 0,0-2 2 0,-2-4-1 16,0-3 1-16,2-2 1 0,-4 3-1 16,2-7 0-16,-3 0 0 0,3-3 1 0,-2-3-2 15,-3-1 0-15,3 0 0 0,-3-6 0 0,0-1-2 16,-1-3-1-16,1-3 2 0,-2-3 0 0,0-1 0 16,1 0-1-16,-1-1 3 0,0-4 1 15,-2 3 0-15,0-14 2 0,-2 7-2 0,0-3 1 16,2 5-1-16,0 0-1 0,0 0 0 0,0-2 1 15,0 2-1-15,0-2 0 0,0 2-2 16,0 0-1-16,0 0 0 0,0 0 0 0,0 0-3 16,0 0 3-16,0 0-3 0,0 0 2 0,0 2 0 15,0 0 0-15,2 1 0 0,-2-1-1 0,0-2 0 16,0 2 1-16,0-2-1 0,0 0 0 0,0 0 2 16,0 0-3-16,0 0 3 0,0 0-2 15,0 0 1-15,0 0 1 0,-2 0-1 0,2-2 0 16,0 2-2-16,0 0 1 0,0 0 1 0,0 0-1 15,0 0-4-15,0 0 5 0,0-2-3 0,-3 2 2 16,-1-3 2-16,0 3-4 0,-5-4 1 16,-2 4 1-16,-7-4 2 0,1 4-1 0,-6-5 1 15,-10 3-2-15,0-2 1 0,-2 4-1 0,0-3 2 16,-1 1-2-16,1 2 1 0,-4 0 1 0,3-2-2 16,-1 2 1-16,-3-2 1 0,7 0-1 15,9 2-3-15,6-3 3 0,5 3-3 0,4 0-1 16,0 0 0-16,3 0 1 0,12-2-3 0,-1 2 3 15,-5 0-11-15,0 0 0 0,0 0-9 16,-7 0 5-16,3 0-17 0,-3 0 10 0,0 2-34 16,-4 1 1-16,-4 1-23 0,0 3-25 0,-3 1-133 15</inkml:trace>
  <inkml:trace contextRef="#ctx0" brushRef="#br0" timeOffset="132762.958">9858 12354 116 0,'7'4'94'0,"-3"1"-99"0,0-1 0 0,-4-4 16 16,3 2 13-16,-1 0 6 0,-2-2-16 0,0 0-9 15,0 0-2-15,0 0-1 0,0 0 1 16,2 0 4-16,-2 0 16 0,0 0 17 0,0 0-15 15,0 0-1-15,0 0 5 0,0 0-10 0,0-2 5 16,0 2-11-16,0 0-1 0,0 0 0 0,0 0-8 16,0 0-4-16,2 0 1 0,-2 0-4 15,0-2 1-15,0 2 1 0,0 0-3 0,0 0 2 16,0 0 1-16,0 0 1 0,0 0 2 0,0 0 1 16,0 0-1-16,0 0 2 0,0 0 4 0,0 0-1 15,0 0 1-15,2 0 1 0,1 0-1 16,-3 2-2-16,4-2 3 0,-2 2-1 0,3-2 4 15,-1 3-4-15,5-1 0 0,-3-2-1 0,3 2-1 16,0-2-2-16,2 2 6 0,5 0-7 16,1-2-1-16,1-2 3 0,4 0-1 0,2 0 0 15,7-3-4-15,-2 1 1 0,2 0 0 0,-3-1 2 16,3 1 1-16,2-3 3 0,0 3-1 0,2-3-3 16,7 3 2-16,0-3 0 0,-6 3-2 15,1-1 1-15,-6 1 2 0,-2 4-1 0,-5-4-1 16,0 4 1-16,3 0-3 0,-3 0 1 0,4-3-4 15,1 3 3-15,4-2-2 0,2 2 3 0,1-2-1 16,3-2 1-16,-1 1 2 0,-5 1-2 16,-4-2 1-16,-1 1 0 0,-6-1 0 0,-2 4 0 15,-2-4-2-15,-3 4 1 0,-1-3 1 0,-6 3 3 16,-1-2-2-16,2 2 0 0,-3 0-3 0,-1 0 1 16,-1 0 3-16,-4 0-2 0,-9 0 0 15,5 0 3-15,2 0-2 0,0 0-2 0,-1 0-3 16,3 0 1-16,0 2 1 0,0-2-3 0,0 0 1 15,0 0-1-15,5-2-5 0,-3 2 7 0,0 0-5 16,0 0-9-16,1 0-15 0,-1 0-14 16,-2 0-25-16,0 0-7 0,0 0-2 0,2 0-87 15,-2 0-10-15,2 0 17 0</inkml:trace>
  <inkml:trace contextRef="#ctx0" brushRef="#br0" timeOffset="136074.599">10039 12114 39 0,'9'-3'83'0,"-3"-1"-43"15,1-1-4-15,-1 1 21 0,-1 0-28 0,-1-3 20 16,1 3 4-16,-1-1-20 0,0 1 3 16,-1-1 7-16,1 3-9 0,-2 0-9 0,0 0-13 15,1 0-1-15,-3-1 0 0,2 3 4 0,0 0-4 16,-2-2 2-16,0 2 3 0,0-2 7 0,2 2-7 16,-2 0-4-16,2 0-5 0,-2 0 1 15,0 0-4-15,0 0 0 0,0 0 1 0,0 2 3 16,0-2-2-16,0 0 0 0,0 0-1 0,0 0-3 15,0 0-1-15,0 0-2 0,0 0 0 0,0 2 2 16,0-2-1-16,0 0 2 0,-2 3 0 16,-2 1-2-16,-1 0 0 0,-3 3 5 0,-1 0-4 15,-2 1 0-15,-2 3 0 0,-3 3 3 0,1-3-4 16,-5 4 2-16,-4 5 2 0,-3 0 1 16,-2-3 0-16,5 1-2 0,2 0-3 0,0-3 0 15,2-2 2-15,5 1-4 0,-1-3 2 0,5-2-2 16,3-1 3-16,-1 1-2 0,2-4 1 0,3 1 0 15,-1-1-2-15,1 1 2 0,0-1 0 16,-1-1-1-16,-2 0 1 0,3 1-1 0,0-1 4 16,-3 3-3-16,0-3 1 0,1 1 0 0,-3 1 1 15,2-1 1-15,-4-1 1 0,7 1-1 0,-3-1-4 16,1-2 4-16,4 0-3 0,-3 1 0 16,1-3 0-16,8-3 1 0,-8 3 0 0,4 3-3 15,-3-1 4-15,1-2-3 0,0 0 2 0,0 2 1 16,2-2 0-16,-2 0-1 0,2 2 4 0,0-2-4 15,0 0 4-15,0 0-1 0,0 0-4 16,0-2 2-16,2 2-2 0,-2 0 1 0,0-2-2 16,2 2 2-16,-2 0-1 0,2 0 1 0,-2 0-2 15,0 0 0-15,0 0 0 0,0 0 3 0,2 0-4 16,-2 0 1-16,0-2 4 0,3 2-5 16,-3 0 0-16,0 0 3 0,0 0 0 0,4 0-2 15,-2 2 2-15,1 0 0 0,3 0-1 0,-1 0-1 16,1 3 1-16,1-1 1 0,2 1-2 0,-1-1 1 15,1 0 0-15,2 3-1 0,-2-3 2 16,2 1-1-16,-2-1 0 0,2 3 1 0,-2-1-1 16,2 1-2-16,0 0 3 0,-2 2-1 0,2-3 1 15,2 3-2-15,-2 0 2 0,2-3-1 0,-2 1-1 16,5 2 1-16,-8-3 1 0,8 1-1 16,-5 0 2-16,2-1-3 0,-2-1 2 0,2-1 0 15,-2 3 0-15,3-3-1 0,-3 1 1 0,2-1-2 16,-2 0 1-16,0-1 1 0,-2 1-1 0,0-2 1 15,-3 0-1-15,1 3-1 0,-3-5 1 16,1 2 2-16,-3 0-3 0,2-2 3 0,-8 0-2 16,6 0-1-16,0 2 2 0,0 3-1 0,1-5-1 15,-1 2 0-15,0 0 2 0,-2-2-1 0,2 2-1 16,-2-2 3-16,2 3-2 0,-2-3 5 16,0 0 6-16,0 0 0 0,0 0 0 0,0 0 2 15,0 0-4-15,0 0 1 0,-2 0-2 0,2 0 0 16,-2 0-1-16,2 0-4 0,0-3 4 15,0 3-4-15,0-2-4 0,-2 0 1 0,2-2 1 16,-2-3-3-16,2 0 3 0,-3-4-3 0,3-2 3 16,-2 0-2-16,2-3 0 0,0 1 1 0,0 0 0 15,2-1 0-15,1 1-1 0,-1-1 1 16,-2-1 0-16,0-3-1 0,2 0 1 0,0-2 0 16,-2 0-2-16,2 2 4 0,-2-2-3 0,0 0 2 15,0 0-4-15,0 0 3 0,0 2 0 0,0-2 0 16,0 2 0-16,0 0 0 0,0 0-1 15,-2 5 2-15,2-3-2 0,0 5-1 0,-2 0 3 16,0 0-2-16,2 2 0 0,-2 0 1 0,-1 4 0 16,1 0 0-16,0 1 1 0,0 1-2 0,2 1 0 15,0 0 1-15,-5 8 0 0,5-2 1 16,0-2-3-16,0-2 2 0,0 2 0 0,0 0 0 16,0 0 1-16,0-4-2 0,0-1-1 0,-2 3 0 15,2-2 1-15,0 4-2 0,0 0 0 0,0-3-1 16,0 3-1-16,0 0 2 0,0 0-4 15,0 0-3-15,0 0 3 0,0 3-6 0,0-3 13 16,0 0 2-16,0 4-1 0,2-2-1 0,-2 5 2 16,0 2-3-16,0-1 2 0,-2 6 1 0,2 1-2 15,-2 3-1-15,0 2 2 0,-3 2 1 16,1 0-4-16,-3 0 4 0,1 2-1 0,-1 9-2 16,-4-2 1-16,2-5 1 0,0 1-1 0,1-5 1 15,-1 0-2-15,2-2 2 0,-2 0-2 0,3-3 1 16,-1 1 0-16,1-5 1 0,1 0-2 15,-1 1 2-15,1-6-2 0,1 3 2 0,-1-2-2 16,3-4 2-16,-2-1-2 0,4 3 3 0,0-12-1 16,0 3 0-16,0 2 7 0,0 0 6 0,0 0-8 15,0-2 4-15,0 2-1 0,0-2-4 16,0 4-4-16,-3 0-2 0,1-4 0 0,2 0 1 16,-2-3-2-16,2-1 2 0,-2-3-1 0,2 0 1 15,0-2 0-15,0-2-1 0,0 2 1 16,0-3 0-16,2 1-1 0,0-2 0 0,0-1-3 15,1 1 2-15,1-1 0 0,0-1-1 0,1-1 4 16,2 1-3-16,-1 1 2 0,1 1 0 0,-3-1-1 16,3 3 2-16,-3 2-1 0,1 0-1 0,-1 4 0 15,0-1 0-15,-1 3-4 0,-1 1-4 16,0-1-1-16,-2 3 4 0,2 0-5 0,-2 0-5 16,2-1 1-16,-2 3 15 0,0 0-1 0,0 5 3 15,0 2-2-15,0-3 4 0,-2 7-4 16,0 0 2-16,0 2-1 0,-3 5 1 0,3-3-3 15,-2 3 4-15,-1 0-2 0,1-3 0 0,-3 3-2 16,1-3 3-16,-1 0 0 0,1-1-2 0,-1 1 2 16,0-6 0-16,3 2-1 0,-3-2 0 15,3-3 5-15,2 1-3 0,-1-3 3 0,-1 1-2 16,4-1 0-16,-2-2 10 0,0 1-8 0,-1-1 4 16,3-2-3-16,0 2 1 0,0-2-9 0,-2-2 0 15,2 0 1-15,-2-3 0 0,2 1-2 16,0-3 2-16,0 1-1 0,0-5 0 0,0 2 2 15,2-4-3-15,3-1 2 0,-3 1-2 0,2-2 0 16,1-3-1-16,1 0 1 0,1-1-2 0,4-1 2 16,0-7 1-16,2 3 1 0,-2 2 1 15,-2 2-1-15,2 5-2 0,-4-1 3 0,-3 7-3 16,0 1 0-16,1 1-5 0,-3 5-1 0,0 0 1 16,-2-1-5-16,0 1 1 0,2 0 11 0,-4 2 1 15,2 2 2-15,-4 0-3 0,-3 5 0 16,-2 4 2-16,-4 0-2 0,0 2 4 0,-5 3-3 15,3-1-1-15,-1 3 3 0,1-3-2 0,-3 1-1 16,3 1 1-16,0-1 0 0,-3-1 0 0,0 5 0 16,1-5 0-16,1-1-2 0,5-1 4 15,2-4 0-15,3-3 0 0,1-1-1 0,1 1 0 16,-1-3 1-16,3-1 3 0,0 0-3 0,0 0-1 16,2-2 1-16,-2 2 0 0,2-2 1 0,-3 0-2 15,3 0-2-15,3 0 2 0,-3 0 1 16,0-2-3-16,2 2 0 0,0-2-2 0,0-2 1 15,3-1 1-15,1-1 0 0,1-1 1 0,0-2-3 16,1-2 1-16,1 2-2 0,0-2-1 0,2 0 4 16,0 0-2-16,-2 0 3 0,0 2-2 15,-1 3 1-15,1-3-3 0,-2 2 3 0,0 3-3 16,-3-1-1-16,0 1-4 0,-1 2 5 0,1-3-2 16,-4 5-3-16,2-2 0 0,0 0 3 15,-2 2 4-15,3 2 2 0,-3 0-1 0,0 5 0 16,0-3 1-16,0 5 0 0,-3 0-1 0,3 2 0 15,0 0 2-15,-4 2-1 0,2-2 0 0,2 3-2 16,-2-3 1-16,-1 2 0 0,3-2 1 16,-2 0 0-16,0 0-2 0,0-2 2 0,2 0 0 15,0-1 1-15,0-3 0 0,0 1 0 0,0-1-2 16,0-1 1-16,0 1-1 0,0-3 2 0,0 0-2 16,0 0 1-16,0 0 2 0,0-2-1 15,0 3 2-15,0-3 0 0,0 0 2 0,0 0-3 16,0 0 1-16,0 0-1 0,0 0 1 0,0 0-1 15,0 0-1-15,0-3-2 0,0 1 1 0,0 0-1 16,2-2-1-16,-2-1-1 0,0 1 3 16,2-1-2-16,-2-1 3 0,0 1-2 0,0-1 2 15,0 1-3-15,0 3 2 0,0-2-2 0,0 2 0 16,0-1-1-16,0 1-4 0,0 0 0 0,0 2-5 16,0 0 3-16,0 0 5 0,0 0 4 15,0 0 0-15,0 0-2 0,0 0 2 0,0 0-2 16,7 7 3-16,-3-1-2 0,1 3 0 0,1 0 2 15,1 2-3-15,-1-2 0 0,1 2 2 0,0 0 1 16,1-2-4-16,-1-1 3 0,0 1 1 16,-1-2-3-16,1-1 2 0,-3 1-1 0,1-3 0 15,-1-1 1-15,1 1-2 0,-3 0 3 0,2-4-3 16,-4 3 2-16,2-1-1 0,1-2 2 0,-3 0 4 16,0 2-1-16,0-2 1 0,0 0-2 15,0 0 0-15,0 0 2 0,0 0 0 0,0 0-1 16,0 0-1-16,0 0-2 0,0-2-2 0,-3 0-1 15,1-1 2-15,-2-3-1 0,-1-1-2 0,-1 1 3 16,-3-3-1-16,0-2-1 0,-2 2-1 16,2-2 2-16,-4 0 1 0,2 0-4 0,0 0 3 15,0 2 0-15,0 0 0 0,2 3 0 0,3-3 0 16,-3 2 0-16,2 3 0 0,3-1-1 0,-1 3-4 16,1-2 1-16,2 2-3 0,-1-1 5 15,1 3-4-15,2-2-6 0,0 0 4 0,-2 2-2 16,2 0 15-16,0 2-5 0,2 0 1 0,-2 1 0 15,5 3 0-15,-3 1-1 0,2-1 1 16,1 3-1-16,1 0 1 0,1 2-1 0,2 0 2 16,0 2-4-16,2-2 4 0,2 0-2 0,-2 0 1 15,4-2-2-15,1 2 1 0,-3-4 2 0,0-1-3 16,-2 1 2-16,2-3-1 0,-2-1 1 0,-4-1 1 16,2 2 2-16,-5-4 1 0,3 2-1 15,-3 1 1-15,-1-1-2 0,-1-2-1 0,2 0 2 16,-4 0-2-16,0 0 2 0,2 0 1 0,-2 2-1 15,3-2-1-15,-3-2 2 0,-3 2-3 16,1 0-3-16,2-2 1 0,-4-3 0 0,-1 1-1 16,1-1 1-16,-3-1 0 0,-2-3-2 0,1 2 4 15,-1 1-2-15,0-5 0 0,0 2-1 0,-2 2 0 16,2-1 1-16,1 1 0 0,-1 0 0 0,2 1-1 16,-2 1 0-16,5-1 2 0,-3 1-1 15,3 1-2-15,2-1-2 0,-3 5 1 0,3-4-2 16,0 4 0-16,0-2 0 0,2 0 0 0,-3 2-3 15,3 0-3-15,0 0 13 0,3 0-5 16,-3 0 3-16,4 2-3 0,3 0 3 0,-3 2 1 16,5 1-2-16,-3 4 1 0,3-1 0 0,-2 1 0 15,0 5-1-15,1-3 2 0,-1 0-2 0,0 2 2 16,-3-2-2-16,3 2 2 0,-3-4-2 16,0 2 1-16,-1-2 1 0,1 0-1 0,-2-3 1 15,0-1 0-15,-2-1 0 0,3 0-3 0,-1 1 4 16,-2-3 0-16,0-2 3 0,2 2 4 0,-2 0-3 15,0-2 2-15,0 0-2 0,0 0-1 16,0 0-1-16,0 0-2 0,0-2-2 0,0 0-2 16,0-5 3-16,-2 1 0 0,4-3-2 0,-4-2 1 15,2-2 0-15,-2-1-1 0,2-1 0 0,0 0-2 16,0-1 2-16,0-1 1 0,0 3 0 16,0-1 1-16,0 4-2 0,0-2 2 0,0 4 0 15,0 0-2-15,0 2 2 0,0 1-7 0,0 1 1 16,0 1-1-16,0-1 3 0,0 3 0 15,0 0 0-15,0 0-4 0,0 2 1 0,0-2 2 16,0 2 1-16,0 0 5 0,0 2-4 0,2-2-1 16,0 2-1-16,0 2-3 0,-2-1 1 0,5 1-3 15,-5-2-3-15,4 3 1 0,0 1 2 0,-1-1-9 16,-1 1 1-16,2-1-5 0,-1 4 4 16,1-5-7-16,-2 5-9 0,0 2-24 0,-2 0-8 15,0 2-89-15,-2 5-190 0</inkml:trace>
  <inkml:trace contextRef="#ctx0" brushRef="#br0" timeOffset="140714.016">6802 13205 38 0,'-2'0'72'0,"2"-2"-34"16,0 2-1-16,-2 0-10 0,2-2-23 15,0 2-3-15,0 0 1 0,0 0 2 0,-3 2 3 16,3 0-2-16,-2-2 3 0,0 4-2 0,0 1 2 15,0-1-5-15,-1-2 1 0,1 3 3 0,-2-1 0 16,4-2-2-16,0 3 0 0,-2-5-2 0,2 4 4 16,0-4-3-16,0 2 11 0,0 1 1 15,2-1 8-15,-2 0-5 0,4-2-4 0,-2 2-12 16,1 0 6-16,-1 1-9 0,2-3 6 0,1 0-2 16,-1 2 5-16,0 0-4 0,3-2 2 15,-3 2-3-15,3 0 8 0,2 1-1 0,-3-1-3 16,1-2 4-16,2 2-4 0,0 0 3 0,2 0-6 15,0 1-2-15,0-1 1 0,2 0 0 0,-2 0-1 16,2 3 2-16,-2-5-2 0,3 4-1 16,-3-4 0-16,2 5 1 0,0-5-1 0,0 4 0 15,0-2-1-15,-1 0 0 0,-4 1-2 0,1 1 2 16,0-2 0-16,0 3-1 0,0-1 0 16,-1 0 2-16,1-1 0 0,2 1 0 0,-2 0 1 15,2-1 1-15,0 3 1 0,2-4 0 0,1 1 1 16,1-1-1-16,0 0 1 0,3-2-2 0,0 0 0 15,-1-2-1-15,3 2 1 0,0-2-1 0,0-3-2 16,4 3-1-16,-4-2 3 0,0-1-4 16,0 1 1-16,0-1 1 0,-5 1-1 0,0 2 0 15,-1-3-2-15,1 1 2 0,-4 2 0 0,0 0 0 16,0-3 0-16,-2 3-1 0,0 2 2 16,0-2-2-16,-1 2 2 0,1-2-3 0,2 2 4 15,-2 0-2-15,2 0 0 0,-2 0 0 0,4-3 1 16,-2 3-1-16,5 0 2 0,-3 0-1 0,2-2-1 15,1 2 2-15,4-2-1 0,-1 0-1 0,1-1 1 16,2 1 0-16,-2 0-1 0,-2 0 0 16,-1 0-1-16,1-1 0 0,-3 1 1 0,1 2-1 15,-5 0 2-15,4 0-1 0,-4 2-1 0,3 1 1 16,-6-3 2-16,3 2-3 0,3 0 2 16,-3 0-2-16,2 0 2 0,0 1-2 0,0-1 1 15,1 0 0-15,1-2 0 0,3 2 0 0,-3 1-1 16,3-3 1-16,-1 2 1 0,3 0-2 0,-2-2 1 15,0 2 1-15,-1 0 0 0,1 3-2 0,-1-3 1 16,3 2-1-16,-6 1 3 0,3-1-3 16,1-2 0-16,-5 1 1 0,5 1 0 0,-1-2 0 15,-1 3 0-15,1-1 2 0,1 0-3 16,0 1 1-16,4-1 0 0,0 3 1 0,-2-3-1 16,2 1 0-16,0-1-1 0,-2 1 0 0,-1 1 3 15,-1-1-3-15,0-1 2 0,-1 0-1 0,-1-1 0 16,-3 1 1-16,2-2-2 0,1 0 3 0,-3 1-2 15,5-1 1-15,-1-2 1 0,-1 2 0 16,1-2 0-16,3 0-1 0,0 0-1 0,-2 0 1 16,2-2 0-16,-3 2-2 0,3 0 3 0,-2-2-1 15,-1-1 1-15,1 3-1 0,-3-2 2 16,-1 2 0-16,1 0-1 0,-4 0-1 0,2 0 0 16,-2 0-1-16,-2-2 1 0,2 2-1 0,0-2 0 15,-2 2 2-15,2 0-4 0,0 0 3 0,0-2 0 16,2-1 0-16,3 3 0 0,-1-4 0 0,5 2-1 15,2-3 2-15,7-1-2 0,-1-1 3 16,3-2-2-16,0 3-2 0,0-1 4 0,-2 0 2 16,-3 1 1-16,-2 1-5 0,1 1 2 0,-3-3 1 15,0 3-1-15,-2 0-2 0,-1-1 0 16,6-1 2-16,-1 1-3 0,0 1 1 0,7-3 2 16,-2 3-3-16,2-5 1 0,-1 4 1 0,1-1 0 15,-2 1-1-15,-3 1 1 0,-1 0-1 0,-5-1 0 16,2 3-1-16,-5 0 1 0,3 0 1 0,-4 2 0 15,1 0-1-15,-1 0-1 0,-1 2 2 16,0 0-1-16,3-2-1 0,-2 4-1 0,-1-1 3 16,0-1-3-16,1 0 3 0,2 2-2 0,-1-1 0 15,1-1 2-15,-1 2-3 0,3 1 2 16,0-3-1-16,-2 2-1 0,-1-2 1 0,1 1 1 16,2-1-1-16,-2 0 0 0,4-2-1 0,-3 2 1 15,6 1 0-15,-1-3 1 0,5 0 0 0,-3 0-1 16,3 0 0-16,2 0 0 0,-1 0-1 15,1 2 1-15,-4-2 1 0,-1 0-2 0,1 0 2 16,1-2 0-16,-1 2-2 0,1 0 2 0,6 0-1 16,-1 0 0-16,2 0-1 0,2 0 3 0,-1 2-3 15,-3 0 2-15,-2-2-2 0,-5 2 3 16,-2 0-2-16,1-2 0 0,-1 0 0 0,-4 3 1 16,2-3-2-16,0 2 2 0,-2-2-2 0,2 0 1 15,0 2 1-15,-2 0-1 0,-3 0 1 0,1 3-1 16,-1-3 0-16,-1 0 0 0,-5 3 1 15,2-3-1-15,0 0 0 0,1 2 0 0,-3-1-1 16,0 1 2-16,-3-2-3 0,1 0 1 0,-2 3 1 16,-3-3 1-16,1 0-2 0,-1 3 1 0,-2-3 1 15,1-2 0-15,-1 2-2 0,-2 0 2 16,4-2-1-16,-4 0-1 0,2 2 4 0,-2-2-5 16,-6-2 3-16,1 2-1 0,3 0 2 0,0 0 0 15,2 0 3-15,-2 0 1 0,4 0 1 0,-4 0 1 16,2 0 0-16,0 0 3 0,2 0-1 15,2 0-3-15,-1 0 0 0,-1 2 0 0,-2-2-8 16,2-2 0-16,-2 2 1 0,2-2-2 0,-2-2 2 16,2-1 2-16,1-1-3 0,-3-1 0 0,2 0 1 15,2-1-2-15,-2-1 2 0,3-2-3 16,-3 2-3-16,5-2 1 0,-3 0-1 0,5-2 3 16,-3 4-1-16,3-2 0 0,2-5 1 0,3 3-1 15,-3 0 3-15,2 2 1 0,-2 0 2 0,2 4-2 16,-2 1 0-16,0-3 0 0,-2 4 1 15,0 1-1-15,-3 2 3 0,-1-3-2 0,-5 8-1 16,0-3 1-16,0 0 0 0,4-5-2 0,-2 5 1 16,1-2 0-16,-1 0 1 0,-2 2-2 0,2 0 1 15,-2 0-5-15,2-2 1 0,-2 2 3 16,5-3-2-16,-3 3 2 0,0 0 1 0,2-2 0 16,-1 0-1-16,1 2 1 0,-2 0 0 0,0 0 1 15,1 0-2-15,-1-2 3 0,-2 2 2 0,0 0 7 16,0 0 3-16,0 0 5 0,0 0-18 15,0-2-2-15,0 2 2 0,-5-5-2 0,3 1 1 16,0-3 2-16,-2 3-1 0,-1-5 0 0,1 0 0 16,2-2-1-16,-3 0 1 0,3-2-1 0,0 0 1 15,-3-7-2-15,5-2 1 0,0 2-1 16,0 0 1-16,3-4 2 0,-3 4-3 0,4 0 1 16,-4-2 1-16,2 0-2 0,0 2 2 0,1 0-2 15,-3-2 1-15,0 0 0 0,0-2-1 16,0 2 1-16,-3 0 0 0,1-2 0 0,2 1 1 15,-4 1-1-15,2 3 0 0,-1-1-2 0,-1 2 2 16,4 3-1-16,-4-1 2 0,-1 1-1 0,3 2 0 16,0 2 1-16,-5 2-1 0,5 0 1 15,0 2-1-15,-3-2-1 0,1 5 2 0,-1 0-1 16,3-1 0-16,-2 1 0 0,-1 2 3 0,3-1-2 16,0 1-5-16,-2 2 3 0,-1-2-2 0,1 2 2 15,-3 0 1-15,1 2-1 0,-1-2 2 16,-4 5-1-16,2-1 0 0,-2-2 0 0,0 3-1 15,0 1 2-15,-2-1-1 0,2 1 0 0,-2-1 0 16,-1 1 1-16,-1-1-1 0,-5 1-1 0,0 1 1 16,0-3 0-16,-4 3 0 0,0-3 0 15,-5 3-1-15,1-3 2 0,-6 3-1 0,1 0 1 16,-9 4-2-16,-2-2 1 0,2 2 0 0,-6-3 2 16,-12 6-4-16,-1-3 3 0,1-3-1 15,7-1-1-15,7 0-2 0,2-3 0 0,6 0 4 16,-1 1-4-16,-3-5 3 0,0 0 1 0,0-2-2 15,2-1-1-15,1 1 3 0,3 0-1 0,3-2-1 16,5 1-2-16,-1-1-3 0,-2 0 5 0,-2-1-2 16,0 1 3-16,-7-3-2 0,-4 5 1 15,2-2 1-15,3 1-2 0,-1 1 2 0,7 2-2 16,2-2 1-16,-2 0 0 0,2 0 1 0,-4 2 0 0,-5-3-1 0,-4 3 2 0,0 0-1 16,6 0 0-16,-1 0-4 0,3 0 0 0,6 3 0 15,1-3 1-15,0 2-3 0,1-2-1 0,-3 0 6 16,0 0-4-16,-7 4 2 0,-1 1-1 0,-1-1 3 15,0 3 0-15,3 1 1 0,2 1-1 0,6 0 0 16,0-2 2-16,1-3-2 0,-3 5 3 16,0-5-2-16,0 3 0 0,-2 0 1 0,4-3-1 15,1 0 1-15,3-1-1 0,1-1 0 0,6 0 0 16,1 0 1-16,6-2-2 0,0 0 2 16,2 0-6-16,-2 0 5 0,0 0-1 0,2-2 0 15,0 2-1-15,0-2 3 0,1 0-2 0,1-1 1 16,-2 3 0-16,0-2-1 0,-2 0 2 0,0 2-1 15,-2-2-1-15,0 0 0 0,-3 2-1 16,1 0-3-16,-5 0-2 0,2-3-1 0,1 3 4 16,-3 0-1-16,0-2 2 0,-2 2 3 0,2 0-6 15,0-2 1-15,1 0-3 0,-1 2 3 0,0 0-5 16,2 0 5-16,-2 0 1 0,1 0 1 16,-1 0-2-16,-2 0 4 0,0 0 0 0,-5 0 2 15,-2 2-3-15,1-2-1 0,-5 2 0 0,0-2 1 16,2 2 2-16,0 1 1 0,2-3 0 0,7 0 1 15,2-3-2-15,3 1 0 0,1 2 2 16,3-2-3-16,2 0 2 0,0 0-2 0,0-1-1 16,-4 1 0-16,1 0 0 0,-1 2-2 0,-1-2 3 15,1-1-1-15,-5 3 0 0,-2 0-2 0,0 3-2 16,-2-1 2-16,0-2-4 0,-1 4 2 16,-3 1 2-16,1-1 1 0,1 3 4 0,1-3 0 15,3 1 1-15,5-3 0 0,-1 0-3 0,3-2 2 16,4 0 0-16,-3 0 0 0,1 0-1 0,2-2 1 15,0 0 1-15,0 2-3 0,2-5 0 16,1 1 0-16,-3-1-2 0,2 1 3 0,0 0-1 16,0-3 0-16,-2 2 3 0,2-1-2 0,0 1 0 15,1-1 1-15,-1-1-2 0,-2 3 2 0,2-1 1 16,-2 3-4-16,2-2 3 0,-2 2-2 16,0-1-1-16,0 3-2 0,0 0 1 0,2 3 1 15,-2-1 2-15,2 0-3 0,0 0 1 0,1 0 2 16,-1 1 1-16,2 1-1 0,1-2 0 0,-3 0 0 15,4 1 1-15,-1-1-1 0,1 0 1 16,1-2 0-16,0 2-1 0,1-2 0 0,8 2 0 16,-1-2 0-16,-4 0 0 0,0 0 0 0,0 0 0 15,-6 0 1-15,3 0-3 0,1 0 2 0,-2 0 1 16,4 0-2-16,-5 0 2 0,5 0-3 16,-2 0 3-16,0 0-1 0,0 3-2 0,-1-3-2 15,1 2 0-15,-2 0 0 0,-1-2 3 0,-1 4 0 16,-1-1 3-16,1 1-2 0,-5 1 1 15,2-1 0-15,0 0-2 0,0 1 2 0,0-1-2 16,-2-2 1-16,2 3 2 0,-2-1-2 0,3-2 0 16,-3 1-1-16,2 1 2 0,0-2 0 0,0 0-1 15,3 1 0-15,-1-1 0 0,0 0-1 0,3 0-2 16,-1 0-3-16,1-2-7 0,0 3 4 16,-1-1 4-16,1-2 3 0,-1 2 4 0,1 0 0 15,0-2 0-15,1 0-2 0,6 0 2 0,-3 0-1 16,0 0-1-16,-5 2 1 0,3-2-2 15,0 0 1-15,0 3 1 0,-3-3-1 0,5 0-1 16,-2 2 1-16,0-2-1 0,0 2 5 0,-1 0-2 16,-1 3-2-16,0 1 2 0,-1 1 0 0,1 2-3 15,-1 0 3-15,1 2 0 0,-3 4 0 16,1 0 0-16,-1 1 1 0,3 4 0 0,-3-3-1 16,-2 5 0-16,3-2 2 0,-3 5 2 0,2-1-1 15,-2 0 0-15,3 2-1 0,-1-1-2 0,1-1 5 16,1 2-4-16,-2-1 2 0,3-3-3 15,0 6 1-15,-1-6-2 0,3 1-1 0,0-4 2 16,0-3-2-16,-1-1 1 0,3 1 0 0,-2-3 0 16,0 0-1-16,2-2 1 0,0 0-1 0,0-2 1 15,0-2-2-15,0-1 2 0,0-4-1 16,0 3 0-16,4-12 1 0,-4 3-1 0,0 4-18 16,3 0-3-16,-3 0-11 0,0 2-38 0,2 2-28 15,0-4-55-15,2 3-40 0</inkml:trace>
  <inkml:trace contextRef="#ctx0" brushRef="#br0" timeOffset="146478.214">12493 13156 18 0,'0'0'81'0,"0"0"-27"15,0 3 2-15,0-3 5 0,0 2-19 0,0-2 9 16,0 0-28-16,0 0-12 0,0 2-4 16,0-2-8-16,0 0 4 0,0 0 2 0,0 0 3 15,0 0 13-15,0 0 4 0,0 0-14 0,0 0 12 16,0 0 2-16,0-2-5 0,0 2-6 0,0 0 0 15,0-2 2-15,0 2-6 0,0 0-1 16,-2 0-4-16,2-3-2 0,-3 3 1 0,3 0 2 16,-2 3-5-16,2-3 3 0,-2 2-4 0,0 0 4 15,2-2 2-15,-2 2 0 0,2 0 2 0,0-2-1 16,-3 5 4-16,3-5-3 0,0 0-1 16,0 2 7-16,0 0-3 0,0-2 3 0,0 0 0 15,0 0-6-15,0 0 1 0,0 0-4 0,0 0-1 16,0 0-1-16,0 0 0 0,0 2-3 15,3-2 2-15,-3 0 0 0,0 0 0 0,2 3 2 16,-2-1 0-16,2-2-1 0,0 2 1 0,3 0 0 16,-1 3-2-16,0-3 1 0,3 2-2 0,0-1 3 15,1 3-1-15,3-1-1 0,0 1-2 16,3-1 4-16,-1 1-3 0,5 1-1 0,1-3 3 16,8 3-2-16,-1-1 0 0,1-1 0 0,-1 1-2 15,3-1 1-15,-5 1 1 0,3-1-1 0,-1 1-1 16,-4-1 3-16,2-1-1 0,-2 3 0 15,3-3 2-15,-1 1 2 0,2-1 3 0,3 1-4 16,9-3-1-16,1 0-2 0,1-2-1 0,0 0 1 16,-3-4-1-16,-2 1 2 0,-4 1-2 0,-2-2 1 15,0 2-2-15,-3-3 4 0,-2-1-4 16,-2 1 2-16,3 1 0 0,-3-1 0 0,2 1-1 16,-2 2-1-16,-2-3 0 0,-3 3 1 0,-1 0 0 15,-3 2 0-15,-2 0 0 0,0 0-1 0,-2-2 1 16,-2 2 1-16,-1 0-3 0,-1 0 3 15,-1 0-1-15,-2 2-2 0,3-2 3 0,-3 0-1 16,0 2-1-16,2-2 1 0,-1 2-2 0,1-2 2 16,-2 2 0-16,0 1 0 0,3-3 0 0,-3 0-1 15,0 2 1-15,0 0 1 0,1-2-2 16,-3 0-1-16,2 2 0 0,2-2 4 0,-2 2-4 16,1-2 2-16,-1 3 0 0,0-3 0 0,-2 0 0 15,2 2-1-15,0-2 1 0,-2 2-1 0,0-2 3 16,3 0-4-16,-1 0 3 0,-2 2-2 15,0-2 1-15,0 0 1 0,0 3-3 0,0-3 3 16,0 0-2-16,0 0 1 0,0 0-1 0,0 0 3 16,-2 0-4-16,2 0 2 0,0 0-1 0,0 0 3 15,-3 0-3-15,3 0 4 0,0-3 4 16,0 3-7-16,0-2-1 0,0 2 2 0,0-4-2 16,0-1 2-16,3-1-3 0,-1-1 0 0,0-2 3 15,0 0-2-15,1 1 0 0,-1-3 0 16,0-3 3-16,2 3-4 0,-1-4 0 0,-1 2 0 15,0-3 1-15,0-4 3 0,-2 1-2 0,2-4-2 16,-2 1-1-16,-2 0 1 0,2-2 1 0,0 0-7 16,0-3 5-16,0 3 1 0,-2-2-3 0,0-3 2 15,2 5 3-15,0-3 0 0,0 1-1 16,0 2-1-16,0-1 3 0,-2-3 1 0,2 1-3 16,2 3 2-16,-2 0 0 0,0 4-3 0,2-2 5 15,0 2-3-15,-2 0 1 0,0 3 1 16,2-3-1-16,-2 4 0 0,3 1-1 0,-3 2-1 15,0-1 3-15,0 3-4 0,0 3 3 0,-3-1 1 16,3 2-3-16,0 3 2 0,-2-1 0 0,2 3-1 16,0-2-1-16,-2 1 1 0,2 1-1 0,-2 11 0 15,2-7 0-15,0 0 3 0,0 1-5 16,0-3 1-16,0 0 2 0,0 0-3 0,0 2-1 16,0-7 0-16,0 3 0 0,0-2-1 0,0 2 6 15,0 2 0-15,-2-3 0 0,-1 3-1 16,1 0 2-16,-2 0-2 0,-3 3 1 0,-2-3-2 15,-2 4 2-15,-2-2-1 0,-5 3 1 0,-1-3-1 16,-8 4 0-16,-2 1 1 0,-1 2-1 0,-1-5 0 16,0 3 0-16,-2 2 0 0,2-5-1 15,-2 3 1-15,0-1-2 0,0 1-3 0,-11 2 0 16,-3-3 1-16,1 3 1 0,-5-2-1 0,-8 4 0 16,4 2-2-16,6-4 4 0,7 0-1 15,3 0-1-15,-1-3 2 0,-2 1 1 0,0-3-1 16,0 1 0-16,2-1 3 0,5-2 0 0,9 0 0 15,4 1-2-15,2-3 2 0,7-3 0 0,2 1 0 16,2 2-2-16,0-2 1 0,2 0 2 0,1 0-3 16,-1-1 2-16,5 1 1 0,-3-2-2 15,5 2 1-15,-4-1 0 0,4-1 0 0,-4 4-1 16,4-4 0-16,-3 1 1 0,1 1 0 0,2 0-3 16,-2 0 4-16,0 0-2 0,0 2-1 0,10 0 2 15,-3 0 0-15,-3 0-1 0,-2 0-1 16,0 0 1-16,2 0 0 0,-2 0 1 0,0 0 0 15,0 0-3-15,0 0 2 0,-2 0 1 0,-2 0-3 16,4-3 1-16,-3 3 0 0,1 0-3 0,2 0 2 16,0 0-3-16,0 0 3 0,0 0 5 15,-2 3-3-15,2-3 0 0,0 4 0 0,-2 0 2 16,2 1-2-16,0 1-1 0,0-1 3 0,0 4-2 16,2-1 1-16,-2 3-1 0,0 1 2 15,2-1-2-15,0 2 0 0,1 2 1 0,-1-2-2 16,0 5 2-16,0 0 0 0,0 4 0 0,1 0 2 15,-3 0-2-15,0 0-1 0,0 2 4 0,-5 0 1 16,3 3-2-16,-2-1 1 0,-1 1 0 0,1-1 2 16,-3 1-3-16,3 4 0 0,-3-3-1 15,1-1 1-15,-1 6-2 0,0-5 0 0,3-3 2 16,2-3-4-16,0 0 0 0,-1-5-1 0,6 1 0 16,-3-5 3-16,0 3-4 0,2-3 2 0,-2-2-2 15,0 0-6-15,0-4-11 0,2-1-29 16,-2 1-33-16,2-1-20 0,-2 1-125 0,-2 0-69 15</inkml:trace>
  <inkml:trace contextRef="#ctx0" brushRef="#br0" timeOffset="150195.957">13972 12920 34 0,'9'0'111'16,"-2"0"-48"-16,-5 0-31 0,0-2-11 0,0-2 6 15,-2 2-15-15,0-3 0 0,0 1-8 16,-2 2-5-16,2-5-5 0,-2 3 5 0,2-1 2 16,-2 1 13-16,-1-1 29 0,3 1-18 0,-2 0-10 15,0 1 9-15,2-1-6 0,-2 2 13 0,0 0-4 16,2-1-4-16,-3-1-2 0,1 4-6 16,2-2-4-16,-2 0-1 0,2 2-4 0,-2-3 1 15,2 3 1-15,0-2-4 0,2 2-5 0,0-2 13 16,3 0 3-16,3-3-1 0,6-1-3 0,3-1 0 15,5 0-1-15,14-6-3 0,3 0 0 16,5 0-2-16,3-3 3 0,1 1 2 0,21-7-1 16,-3 0-3-16,2-2 1 0,16-5 0 0,-3 5-3 15,-3-3-1-15,-12 5 0 0,-7 4 1 16,-8 1-1-16,-5 4 0 0,-4-1 3 0,-2 6-1 16,-5 1 1-16,-4-2-1 0,-9 5 1 0,2-1-2 15,-10 1-2-15,-1 2 0 0,-7 2 4 0,1-3 3 16,-16 6 0-16,5-3 0 0,2 0 2 15,-1 0-6-15,1 0 2 0,2 2-2 0,0-2-1 16,-2 0-2-16,2 0-2 0,-2 0 1 0,2 0-1 16,0 0-1-16,-2 0-1 0,2 0 1 0,0-2-3 15,0 2 3-15,0 0-5 0,0-3 1 16,-5 3-8-16,3-2-8 0,-2 2-3 0,-3 0-18 16,0 0-38-16,3-2 1 0,-1 2-23 0,-1 2-81 15,-1-2-64-15</inkml:trace>
  <inkml:trace contextRef="#ctx0" brushRef="#br0" timeOffset="150492.751">14299 12696 81 0,'-3'-5'62'0,"1"-1"4"0,-2-1-35 16,-1 0-6-16,-1 1-16 0,1-1-5 15,-1-2-9-15,1 5-8 0,1-5-84 0</inkml:trace>
  <inkml:trace contextRef="#ctx0" brushRef="#br0" timeOffset="151851.776">14160 12532 33 0,'-7'-4'131'0,"0"2"-36"0,3-3-65 0,0 5 29 0,1-2-20 15,1 0-20-15,0 2-3 0,0 0 0 16,2-2 2-16,-2 2-9 0,2 0 0 0,0 0 6 15,-3 0-7-15,3-2 10 0,0 2-4 0,0 2-2 16,0-2 0-16,0 0 4 0,0 0-4 0,0 0 7 16,0 0-6-16,0 0 4 0,3 0 3 0,-3 2 1 15,0-2-8-15,0 0 1 0,0 0-2 16,0 0 3-16,0 0-1 0,0 0 0 0,0 0-4 16,0 0 0-16,0 0-4 0,0 2-4 0,0-2 1 15,0 0-4-15,0 0-1 0,0 0 1 16,0 2 0-16,0-2 4 0,-3 5 4 0,1-1-1 15,0 3-1-15,-2 4-2 0,-1 2 0 0,1 3 1 16,-3 1 0-16,-2 1 3 0,5 2-1 0,-5 8 1 16,-2-1-2-16,2-1-2 0,0 1 3 15,1-3-3-15,-3 0 1 0,-3 0-1 0,5 3-1 16,-4-3-2-16,0 0-1 0,4 1-1 0,-4-1 3 16,2-2-2-16,0 4 2 0,0-6-2 0,2-2 0 15,-2-5 2-15,7-2 0 0,-5 0-1 16,4-2 1-16,1-2-2 0,0-3 3 0,-1 0-2 15,10-8 0-15,-5 2 3 0,2 0-1 0,-2 2 4 16,0-3 0-16,0 3-2 0,0 0-2 0,0-2 2 16,0 2 0-16,0 0-3 0,0 0 4 0,2 0-2 15,-2 0 0-15,-2 5-1 0,2-3-3 16,-2 0 2-16,-1-2-2 0,3 2-1 0,-2-2-2 16,2 2-6-16,0-2 5 0,2 0 3 15,1 0 2-15,1 0-2 0,3 0 4 0,1 0-4 16,3 3 2-16,5-3 0 0,-3 0 0 0,3 0 0 15,1 0 2-15,-1 0-1 0,-1 2-2 0,1-2 3 16,-1 2-3-16,0 0 0 0,-1-2 3 0,1 2-4 16,-4 3 4-16,2-5-3 0,-4 2 2 15,2 0-1-15,-2 0 0 0,0 1 0 0,0-1 1 16,-3 0-1-16,1 0 1 0,-1 1-2 0,1-3 0 16,-3 0 3-16,1 2-3 0,1 0 0 15,-3-2 1-15,-1 0 3 0,2 2 2 0,-4-2 2 16,3 0-1-16,-1 0 0 0,-2 0 4 0,0 0 0 15,0 0-4-15,0-2-3 0,0 0 0 0,0 0-1 16,-2-1 1-16,-1-3-4 0,-1 1 1 0,2-1 0 16,-3-3 0-16,1 0-1 0,-1-2 3 15,1-2-2-15,0 0-1 0,-3-1 0 0,3-3 2 16,-1 1-2-16,1-1 2 0,-1-1-1 0,1-2 0 16,0 2-2-16,-1-1 3 0,-1-8-2 15,-1 3 1-15,0 2 0 0,3 0 1 0,-1-2-2 16,1 2 1-16,2-1 0 0,0-1-2 0,-1 4 1 15,1-2 1-15,2 0-1 0,0 5 1 0,0-1 0 16,0 3-1-16,0 1 1 0,2 1 1 0,-2 2-2 16,0 4 0-16,0 1 4 0,0-1-3 15,3 3 0-15,-3-1-1 0,0 10 0 0,2-3 3 16,-2 0-4-16,-2-2-1 0,2 0-5 0,0 2 1 16,2-2-2-16,-2-4-4 0,0 2 9 15,0 0 2-15,0 2 2 0,0 2 1 0,0 4 1 16,0 3-4-16,0 0 3 0,2 7 1 0,-2 1-3 15,2 1 3-15,-2 4-2 0,0 2-1 0,2 0 2 16,-2 3-1-16,0-1 1 0,0 1-2 16,-2-1 1-16,2 3 1 0,-2 4-1 0,2 2-1 15,-2-6 2-15,2 0 0 0,-2-3-1 0,2-6 0 16,0 0 0-16,-3-3 0 0,3-1 0 0,3-5 1 16,-3 0-1-16,0-5 1 0,0 1-1 15,0-7 0-15,0 0 5 0,0 0 0 0,0 0 2 16,0 0 2-16,0 4-1 0,0-1-1 0,0-1-1 15,0-2-6-15,0 0 1 0,-3-2-2 0,1-3 1 16,2-4 0-16,0-2-2 0,0-2 0 16,-2 0-1-16,2-7 2 0,2 2 3 0,-2 1-3 15,2-3 1-15,-2 5 0 0,0-1 2 0,0 1-2 16,3 4-1-16,-3 0 2 0,0 0-4 0,0 2 1 16,0 4-8-16,0-1-1 0,0 4-2 15,0-3 14-15,-3 3-2 0,1 6 3 0,-2 1-1 16,-1 4-1-16,-3 2-1 0,3 0 4 0,-4 4-3 15,3 0 1-15,-3-1-2 0,5 1 3 0,-3-2-1 16,0-2-2-16,3-2 2 0,0 2 0 16,-1-4-1-16,3-1 0 0,0 1 0 0,-1-2 0 15,1-3 0-15,2 0 0 0,0 0 1 0,-2 0 1 16,2 1-1-16,0-3 3 0,-2 0-2 0,2 2 1 16,0-2-2-16,0 0-2 0,0 0 2 15,2 0-3-15,-2 0 2 0,0 0 0 0,0 0-1 16,0 0 0-16,0 0 0 0,0 0-4 0,0-2 2 15,0 2-1-15,0 0 1 0,0 0 0 0,0 0 3 16,0 0 1-16,0 0-1 0,0 0 0 16,0 0 1-16,-2 0-1 0,0 2 0 0,-1 0 0 15,1-2 1-15,-2 2-1 0,-1 0 0 0,-1-2 2 16,-1 3-2-16,3-1 1 0,-1 0 0 0,1-2-3 16,0 2 0-16,1-2 0 0,1 0-10 15,2 0-12-15,-2 0-21 0,0 0-10 0,2 0-66 16,0 0 25-16,0 2-49 0,0 1-150 0</inkml:trace>
  <inkml:trace contextRef="#ctx0" brushRef="#br0" timeOffset="152789.028">15580 12266 74 0,'-3'-7'105'15,"1"0"-18"-15,0 1-37 0,0 1 26 0,0-1-49 16,2 1-4-16,0 3 9 0,-3 0-7 0,3 0-17 16,-2 0 2-16,2 2-7 0,0-3-1 0,0 3-4 15,0 0 16-15,0 0-6 0,0 3 6 0,2-1-1 16,1 0-2-16,-1 5-1 0,0-1 3 16,0 3-2-16,0 0 4 0,3 4 0 0,-5 2 4 15,2-1-2-15,-2 3-3 0,2 1-7 0,-2 2 5 16,-2-3-3-16,2 3-1 0,-2 0 3 15,0 0-6-15,-1 9 2 0,1-3 4 0,2 1 0 16,-2-1-1-16,0-2 1 0,0 1-8 0,2 1 2 16,0-2 0-16,0-2-3 0,0 0 0 0,-3 3 0 15,3-6-3-15,0 1 2 0,0 0-2 16,0-4-2-16,0-1 2 0,-2-2 1 0,4 0-2 16,-2-4 3-16,0-2-3 0,0 0 2 0,0-3 2 15,0-8-2-15,0 1 3 0,0 3 1 0,-2 0-1 16,2-2 2-16,0 7 2 0,2-3-1 15,-2 0 4-15,0 0 1 0,0 0-3 0,0 1 1 16,0-1-7-16,0-2 0 0,3 0-1 0,-1-2 1 16,2-1-5-16,1 1 5 0,3-2-4 0,1-1 1 15,0 1 2-15,2-1-2 0,2 1 0 16,-2 0 0-16,3-1 0 0,-1 3 1 0,2-2 0 16,1 1-2-16,1-1 2 0,3 4-2 0,-2-2 0 15,-1 4-2-15,-1-2 2 0,-3 2 1 0,0 0 1 16,-2 1 0-16,0 1 1 0,-2 0-3 15,0 1 1-15,-2-3-2 0,1 2-6 0,-1 1-5 16,0-1-3-16,-1 1-1 0,1-1-16 0,-3 1-5 16,1-3-26-16,-1 2 6 0,0 1-5 0,-1-3-30 15,-1 0-63-15,-2 2 39 0,2-4 8 16</inkml:trace>
  <inkml:trace contextRef="#ctx0" brushRef="#br0" timeOffset="153351.384">15935 12422 265 0,'2'-2'101'16,"0"-2"-50"-16,-2-5 2 0,0 4-16 0,-2-3-8 16,2 1-15-16,-2 2-5 0,2 1-10 0,0-3-3 15,0 5-1-15,0 0-1 0,0-2 6 0,2 4-1 16,-2-3 1-16,2 1 0 0,-2 2-2 15,4 0 2-15,-4 0-1 0,5 0 5 0,-3 2 7 16,0 1 3-16,0 1-5 0,1 3-1 0,-1 1-1 16,0 1 3-16,0 2 4 0,0 3-1 15,1 1-3-15,-1 3-7 0,0 1-1 0,-2 1 0 16,0 2-1-16,2-2 1 0,-2 4 1 0,2-4 3 16,-2 2-2-16,0 5 2 0,3-7 3 0,-1 0-3 15,2-3 1-15,-2-1-2 0,1-5 1 16,1 0 0-16,0-3 1 0,1-1-1 0,-3-3 5 15,0 1 4-15,5-3 3 0,-5 3-6 0,0-3-3 16,3-2-3-16,-3 0-1 0,2-2-5 0,1-3 1 16,-1 1-3-16,3-5 2 0,-1-2 0 15,1 0 0-15,0-2-2 0,1-3-1 0,-1-4 3 16,2 0-1-16,2-4-1 0,2-4 2 0,-2-6 0 16,2 8 1-16,-2 0-2 0,0 4 3 0,-2-1 3 15,0 6 6-15,-2 4 0 0,-3 2-1 16,-2 2-8-16,-2 2-1 0,0 3-5 0,0 4-1 15,0-2-5-15,0 2-3 0,0 2 11 0,2-4 4 16,1 2-1-16,-1 2 3 0,0 4-3 0,-2 1 0 16,0 4 0-16,0 2-1 0,0 5 1 15,-2 2 0-15,2 0 1 0,0 4-1 0,0 2-2 16,0 1 0-16,-2 8 2 0,-1-2-3 0,6-2 2 16,-3-5-3-16,2-1 2 0,0-3-3 0,3-5-12 15,-3-1-19-15,2-3-25 0,1 0-9 16,-1-4 0-16,3 2-27 0,-1-2-99 0,3-5 0 15</inkml:trace>
  <inkml:trace contextRef="#ctx0" brushRef="#br0" timeOffset="154038.704">16609 12343 121 0,'7'-7'109'0,"-3"5"-64"0,1 0-5 0,-1-3 20 16,-2 5-45-16,3-2 3 0,-5 0-4 0,4 2 9 15,-4 2 8-15,4 0 5 0,-4 3-9 0,3-1-9 16,-3 5 1-16,0 2-6 0,0 0 1 0,-3 4 0 16,3 3-4-16,-4 2 0 0,0 2 0 15,-1 4-5-15,-1 3-3 0,-5 11 0 0,0 0-1 16,2-3 3-16,-2 0-2 0,2-3 3 0,2-4 0 16,-1-1-2-16,1-5 8 0,2-2-5 0,1-4 1 15,2-3-4-15,0-1 4 0,-1-5-3 16,3-3-1-16,0-6 4 0,3 0 5 0,-3 0 5 15,0 0 2-15,0 0-4 0,0 0 7 0,0 2-18 16,0 1-5-16,0-3-1 0,0-3-3 16,0-3-1-16,0-5 4 0,0-3 0 0,0-3-3 15,0-5 0-15,0-2 0 0,0-5 0 0,0-2 4 16,0 0 0-16,2-2-1 0,0 0 0 0,0 2-4 16,0-9 3-16,1 7-1 0,-1 0 1 15,-2 5 1-15,0 1 3 0,2 3-1 0,-2 2 0 16,0 0 1-16,0 2-1 0,0 2-1 0,2 1 3 15,-2 1 0-15,3 3 1 0,1 2-1 0,-2 0 5 16,0 2-3-16,5 0 0 0,-3 5-2 16,1-3 1-16,-1 3-1 0,3-1-1 0,-3 1-1 15,3 2 1-15,2 0 0 0,-5 2 0 0,5-5 3 16,2 3-3-16,2 2 0 0,0 0-1 0,3 0-1 16,-1 0 2-16,5 0 0 0,0 0 0 15,0 0-1-15,0 0 0 0,-1 0 2 0,6 2-2 16,-3-2 0-16,2 0 0 0,0-2-1 0,3 2 1 15,-3 0-1-15,0 0 1 0,-2-2-1 16,0 2 0-16,-2-2-4 0,-4 2-10 0,1 0-20 16,-4 0-13-16,-2-3-17 0,-2 3 3 0,-4 0-34 15,-1 0-76-15,-13 3-26 0,5-1 132 0</inkml:trace>
  <inkml:trace contextRef="#ctx0" brushRef="#br0" timeOffset="154304.262">16561 12493 165 0,'-18'17'90'0,"5"-1"-75"0,0-5 3 15,4-5 5-15,2-1 33 0,9-5-31 0,1 0-14 16,-3 0-2-16,0-2-1 0,0 2 7 0,0 0 14 15,-3 2 11-15,3 0-8 0,3 0-5 0,1-2-10 16,3 0-2-16,-1 0-3 0,1 2 0 16,4-2-10-16,0-2-4 0,2 2 1 0,3 0-4 15,1-4 0-15,3 4-13 0,4-2-13 0,-4-1-27 16,4 1-6-16,1 0-60 0,6 0 61 16,-3-3-136-16</inkml:trace>
  <inkml:trace contextRef="#ctx0" brushRef="#br0" timeOffset="154788.509">17125 12548 136 0,'2'-5'94'0,"1"3"-48"16,-3 0-10-16,0 0 33 0,2 0-44 16,-2-1-8-16,0-1-6 0,-2 2-5 0,2-3 3 15,-5 1 8-15,1 0 0 0,-1-1 9 0,-1 1-13 16,-1 2-3-16,0-3-4 0,1 3-6 0,-3 0 2 15,-2 2 0-15,2 0 1 0,0 2 0 0,-2 0 3 16,0 5-1-16,-2-1 4 0,2 3 3 16,0 2-5-16,-2 2-1 0,2 1 0 0,-2 1 5 15,2 3-7-15,0-3 0 0,2 5-2 0,-2 0-2 16,2 2 0-16,2-2 1 0,3-3-3 16,2 1-1-16,2-5 2 0,2 1-2 0,0-1 1 15,2-2 6-15,1-2-1 0,-3-3 4 0,2 1 6 16,1-3 8-16,2 1-17 0,-3-1 6 0,0-4-5 15,3 0-4-15,2 0 5 0,-3-4 6 16,3-1-6-16,0-1-4 0,-2-1-3 0,1-2 1 16,-3-4-1-16,4-2 2 0,-3-1-2 0,1-2 4 15,-3 3 1-15,3-5 9 0,-3 5 4 0,1-1-8 16,-1 3-2-16,-2 0-3 0,1 4 0 16,-1 0-1-16,-2 3-4 0,2 1-2 0,0 1-2 15,-2-1 9-15,-2 5-5 0,0 0 3 0,0 3-3 16,-3 5 1-16,-1 1 1 0,1 2-1 0,-1 0 1 15,-1 5-2-15,3 1 0 0,-1-3-2 16,3 3 0-16,2-1-6 0,0-1 3 0,0 0-12 16,2-1-5-16,3-3-23 0,-3 2-3 0,4-2-15 15,3-2-34-15,0-3-54 0,0 1-32 16,2 0 79-16</inkml:trace>
  <inkml:trace contextRef="#ctx0" brushRef="#br0" timeOffset="155366.487">17476 12581 109 0,'6'-11'162'0,"-3"2"-100"0,-3 0-3 0,-3-2-19 15,-1 5-9-15,-3-1-1 0,3 0-21 16,-5 3-14-16,-2 0-1 0,0-1-5 0,-2 5 5 16,-3-2 2-16,5 2-1 0,-2 2 2 0,-2 0 3 15,-1 1 0-15,-1 5 0 0,1-1 7 0,3 2 11 16,-2 4-1-16,-1-2-2 0,3 5 0 15,2-3-5-15,-2 2-1 0,4 1-3 0,0 1 0 16,0-1 0-16,3-1-1 0,1 3-2 0,3-3 0 16,0 1-2-16,4-3 1 0,0 0-1 0,3 0 6 15,-1-2 2-15,3 0 1 0,1-2 10 16,3 0-19-16,3-2 2 0,-1-3 1 0,0 0-1 16,5 1 0-16,-3-5 0 0,3 0 3 0,-1 0 5 15,1-2 4-15,0-3 0 0,4-1-10 0,-2-3 0 16,-5 0-5-16,-2-2 2 0,-2 0-1 15,3-11-3-15,-1 0 0 0,0-2-2 0,-4-3 3 16,2-2-5-16,-2-4 3 0,2 0-2 0,-3-2 2 16,1-2 2-16,2-10 0 0,-2 3 0 15,0 2-1-15,0 3 2 0,-3 3 10 0,1 8 0 16,0 6-6-16,-3 4 1 0,0 5 3 0,-4 4-4 16,3 2 3-16,-1 3-3 0,-2-1-4 0,-2 12-2 15,-1-3 0-15,3 1-3 0,0-5-4 0,0 2 1 16,0 0 11-16,0-4-2 0,0 4 1 15,0 3 0-15,3 4 1 0,-3-3 0 0,2 5 2 16,-2 2 1-16,0 7 1 0,2-2-2 0,-2 4 1 16,0 2-4-16,0 0 1 0,0 3 0 0,0 2-2 15,0-1 0-15,-4 14-2 0,1-7 1 16,1 1-1-16,0-3 1 0,2-2 0 0,-2-3-1 16,2-1 0-16,0-5-2 0,2 2 0 0,0-6-3 15,3-1-11-15,-3-3-3 0,0 1-10 0,5-4-14 16,-5-2-8-16,2 0-1 0,1-3-47 15,-3-1-28-15,2 1-1 0,1-4 15 0</inkml:trace>
  <inkml:trace contextRef="#ctx0" brushRef="#br0" timeOffset="156194.392">17522 12449 273 0,'-13'0'161'15,"2"0"-96"-15,-2 0-16 0,4-3-23 0,2 1-7 16,0 2-6-16,1-2-9 0,1 0-3 0,3 2-4 16,-2 0-1-16,2 0-1 0,2 0 5 0,-3 0-1 15,3 0 2-15,0 2 0 0,3 0 0 16,-3 3 2-16,4-3 3 0,-2 4 1 0,3-1-2 16,1 1-1-16,1 3-2 0,4-4-1 0,-2 4 0 15,2-3-2-15,2 3 2 0,2-2-5 16,3-3-3-16,-2 3-5 0,3-5 8 0,3 2-3 15,0-2 1-15,3-2 1 0,-1-2 2 0,9 2 0 16,-4-2 3-16,-1 0 1 0,-3-3 0 0,-6 3 2 16,-1 0 7-16,-5 2 10 0,-4-2-1 15,0 0 0-15,-5-1-9 0,-4 3-4 0,0 0-4 16,5 0-3-16,-1 0-1 0,-2 0 4 0,-2 0-2 16,-2 3 3-16,-2 1 0 0,-1 0 2 0,-3 5-2 15,-3-2 1-15,0 4-2 0,-1 0-1 16,-1 2 2-16,0 0 1 0,-2 3-4 0,1-3 2 15,1 2 1-15,0 1 0 0,-5 4-1 0,5-3 3 16,0 3 0-16,4-4 1 0,2-1-3 0,1-2 0 16,1 1 1-16,5-3 0 0,0 0 1 0,5-3-2 15,-3 1 3-15,5 0-1 0,1-2 0 16,8-1-2-16,-1 1 3 0,3-3-3 0,0-2-1 16,1 1 0-16,-1-1 5 0,0-2-1 0,-1-2-3 15,-1-1 9-15,-1 1-4 0,-2-2 2 16,1-3-5-16,-3 1-2 0,-3-3-2 0,1-2-2 15,0-2-2-15,-4 2-1 0,-1-5-2 0,0 1-3 16,-1-3 4-16,-3-2 1 0,0 0 2 16,-5-8 1-16,5 10 1 0,-4 0 0 0,2 1 1 15,-1 1 0-15,-1 1-1 0,2 4 0 0,-3-2-1 16,3 4 4-16,0 0 5 0,0 2-3 0,-1 3 0 16,1-3-2-16,0 3-1 0,2 2-2 15,0 0 2-15,-2-1-2 0,2 1-4 0,-2 2 1 16,2 0 0-16,0 0-2 0,0-2 4 0,2 2 1 15,0 0 0-15,2 0 1 0,1 0-2 0,1 0 1 16,1 2-2-16,0-2 2 0,2 0 0 0,-1 0-3 16,3 2 1-16,-2 1 0 0,4-3-2 15,-2 4 1-15,3-2 1 0,1 3-1 0,1-1-2 16,-3 0 3-16,0 1 2 0,-2-1-1 0,2 5 1 16,-2-2 1-16,0 4 0 0,0 0-1 15,-4 0 2-15,0 4 5 0,-3-4-3 0,-2 5 3 16,0-1 2-16,1-2-6 0,-3 5 1 0,-3 0 0 15,1-1-2-15,-2 1 1 0,4-1-2 0,-5-1 1 16,3-3 0-16,0 3 3 0,0-5-3 16,2 2 1-16,0-4 0 0,0-1-3 0,0-1-2 15,2 0-2-15,0-3-1 0,3 3-10 0,-3-3-5 16,2 1-14-16,3-1-31 0,-1-2-40 0,-1 3-23 16,1-3-172-16</inkml:trace>
  <inkml:trace contextRef="#ctx0" brushRef="#br0" timeOffset="161364.925">15595 13075 9 0,'-2'-7'42'0,"2"1"-16"0,-5-1-3 16,5 0 25-16,-2-1-6 0,0 3 12 0,2-4-22 15,-2 3-6-15,0-3 13 0,2 2 0 0,0-2-21 16,0 3 6-16,0-3-1 0,0 2 15 0,2 1-13 16,-2-1 4-16,0 3-8 0,2-1-8 15,-2 3-10-15,0 0-3 0,0-2-2 0,0 4-2 16,0 0-3-16,0 0 5 0,0 0 3 0,0 4 3 16,0 0 5-16,-2 5 1 0,0 2 9 15,2 7-9-15,-5-1 1 0,3 8 5 0,-2-1-6 16,-1 2-2-16,-1 12-4 0,1-5 2 0,-2 2 4 15,5-2-2-15,-2 0-1 0,-1-2-5 0,3 0-2 16,0 0 4-16,-2 0-1 0,1-5-2 16,-1 1-1-16,2-3 0 0,-3-2-1 0,3-2 1 15,-2-5 1-15,2 1 0 0,-1-5-2 0,-1-2 1 16,4-1-1-16,0-3 2 0,0-12-1 16,0 5-2-16,0 0 3 0,0 2-1 0,0 0 1 15,0-2-1-15,0 2-10 0,0-3-21 0,-2 6-19 16,2-3 4-16,-2-3-37 0,2-1-16 0,-3 0-18 15,1-5-93-15</inkml:trace>
  <inkml:trace contextRef="#ctx0" brushRef="#br0" timeOffset="162021.001">15558 13099 23 0,'-3'-4'42'0,"1"1"-18"0,2-1 23 0,-2 2-5 15,0 0 15-15,2-3-20 0,0 3 0 0,-3 0 4 16,1-3-6-16,2 3-14 0,0 0-11 0,-2 0 4 15,2 2-6-15,-2-2-2 0,2-1-6 16,2 3-2-16,0-4 7 0,0 2-1 0,3 0 2 16,2-5-1-16,4 3 1 0,0-1-4 0,2 1 0 15,2-1-1-15,1 3 2 0,1-2 0 0,5 4 1 16,7 0-2-16,2 0-1 0,2 2-1 0,-4 2 2 16,-1 1 0-16,3 1-3 0,-7 1 0 15,1 4 3-15,-6-2-2 0,-3 0 12 0,-3 4 3 16,-2-2-3-16,-4 4 3 0,-5 1-4 0,-4-3-1 15,-3 2-5-15,-10 5 4 0,0-4 1 16,-10 4 3-16,-1-1-2 0,-5-1-2 0,-4 2-3 16,-1 0-1-16,1 0 0 0,0-3 0 0,0 1-2 15,1-3 1-15,6-2-3 0,1-1 0 16,5-4 1-16,2-1 1 0,5-3-3 0,6 1-2 16,0-3-11-16,7-6 3 0,-2 6 11 0,4-2 1 15,4 0-1-15,1 0-2 0,6-2 1 0,-3-1 1 16,3 3-2-16,7-2 0 0,0-2 1 0,6 2 0 15,2-1-2-15,3-1 1 0,4 2 2 16,9 0-5-16,-2 2 4 0,-3 0-1 0,-1 4 0 16,-6 0 0-16,-3 3 2 0,-5 2 1 0,-2 0 0 15,-3 4 0-15,-6 2 0 0,0 1 3 0,-6-1 8 16,-5 5-1-16,-2-2 2 0,-7-3 6 16,0 5 1-16,-6-5-10 0,-5-1-3 0,-2 1 0 15,-5-4-3-15,1-2-3 0,-3 2 3 0,0-7-4 16,-1 1-1-16,-6-3 0 0,3-2 0 0,2-2 0 15,5-1 0-15,2-1-7 0,6 0-5 16,0-1-13-16,5 1-21 0,2-1 8 0,0 1-18 16,2 0-28-16,5-1-59 0,-1 1-116 0</inkml:trace>
  <inkml:trace contextRef="#ctx0" brushRef="#br0" timeOffset="162802.053">16199 13040 31 0,'-2'2'149'0,"2"0"-65"0,-5 2-52 0,3-4 0 16,2 0-32-16,-2 0 2 0,0 3-15 15,2-3 14-15,0 2 1 0,2 0 9 0,0 2-2 16,-2 3 18-16,5 2 1 0,-3 4-6 0,0 2-11 16,-2 5 23-16,0 5-12 0,0-1 2 0,-4 18-10 15,-3 0 2-15,3 2-7 0,-3 2-2 16,-2-2 1-16,3 0 3 0,1-4-2 0,1-5-1 16,2 0 1-16,-3-6 0 0,3-2-1 0,2-5 2 15,-2-5-5-15,2-1 5 0,0-5 1 0,2 0 4 16,-2-5-3-16,0-1 3 0,0-10-3 15,2 3 12-15,-2 0-4 0,0 0 10 0,0 6-28 16,0-4-1-16,-2-2-6 0,2 0 3 0,0-3-4 16,0-6 4-16,-4 0-2 0,4-4 2 15,-5-3 0-15,3-4-7 0,0-2-1 0,0-5 3 16,2-2 2-16,2 1-20 0,0-6 11 0,2 1-5 16,7-14 11-16,-4 5 2 0,2 0 1 0,2 7 7 15,-2-3 0-15,-1 3-1 0,-1 4 0 16,4 2 6-16,-6 4 1 0,3 3 4 0,-3 4 4 15,-1 5-6-15,1 1-5 0,-1 6-1 0,-4 1-3 16,2 0 1-16,0 10-4 0,1-8 0 0,-1 1 2 16,0 2 1-16,2-3 0 0,1 3 0 0,-1 0 0 15,3 2 13-15,2-2 4 0,2-1-3 16,2 3-8-16,5-2 3 0,-1 2-5 0,5 2 0 16,0-2 0-16,7 3-1 0,4-1-2 0,2-2 0 15,18 4-1-15,0-4-1 0,0 2 2 16,-4 1-3-16,6-1 1 0,-13 0 1 0,-5-4-1 15,-6 0 2-15,-2-1 0 0,-3 1 0 0,-2 0 1 16,-2-2-3-16,-4 1 1 0,-5 1-2 0,-2 0 0 16,-4 0 1-16,0 2-2 0,-3 0-4 15,-2 0-3-15,-11 0-16 0,3 0-2 0,1 0-32 16,5 0-13-16,2 0-21 0,1 0-26 0,-3-2-130 16,-3-1 135-16</inkml:trace>
  <inkml:trace contextRef="#ctx0" brushRef="#br0" timeOffset="163161.332">16208 13463 110 0,'-16'22'130'0,"5"-7"-108"0,0-6-2 15,3-9 13-15,3 0-14 0,1 2 15 0,2 1-23 16,6-12 11-16,0 2 3 0,-6 9 18 0,2 1-15 16,5-3 4-16,-1 2-11 0,7-2 18 15,-2 0-5-15,6 0-6 0,-4 0 10 0,5 2-7 16,1-2-3-16,5-2-6 0,1 2-9 0,3-2 1 16,3-1-4-16,13-3 0 0,-1 1-3 0,6 1 0 15,-3-3 0-15,0 3-3 0,2-3 1 16,-2 3-2-16,7-3-2 0,-7 1 0 0,-6 1-1 15,-8 1 1-15,-3 2-2 0,-5-3 0 0,-4 5-1 16,-7 0-6-16,0-2-7 0,-3 2-3 0,-3 0-5 16,-12 0-18-16,3 0-2 0,-1 0-41 15,5 0 4-15,0 2-25 0,0 0-106 0,-8 3 17 16</inkml:trace>
  <inkml:trace contextRef="#ctx0" brushRef="#br0" timeOffset="165863.865">11135 14001 7 0,'4'4'42'0,"0"1"-32"0,1-3-5 15,-5-2 39-15,2 0 41 0,-2 0-21 16,-2-2-29-16,2-1-4 0,-2 3 1 0,-1-2 10 16,3 0-12-16,0 0-3 0,0 0-11 0,0 2-3 15,0 0-5-15,-2-3-1 0,2 3 2 0,2-2-9 16,-2 2 26-16,0 0-1 0,0 2-5 16,5 1-3-16,-3-1-4 0,2 0 3 0,3 5-1 15,0-1-2-15,-1 1 2 0,1 2-3 0,2 0 0 16,-1-1 0-16,1 3-3 0,2 0 6 0,3 0-1 15,-3 0-1-15,2 3-2 0,2-3-2 16,-2 2-2-16,7 0 2 0,2 0-1 0,3-2-3 16,-1 0 4-16,5-2-4 0,4-2 2 0,4 0-5 15,14-1 0-15,2-1-2 0,-5-1 2 16,3 0-1-16,-7 1-1 0,5-1 3 0,3 1 1 16,8-1-3-16,-5 0 2 0,0 1 1 0,-4-1-1 15,0-2-1-15,-5 1 0 0,5-3 2 0,6 0-5 16,5-7 1-16,2 0 0 0,-3-1 0 15,-1-3-2-15,-5 0 1 0,0 2 0 0,3 2 2 16,1 0 0-16,-2 3-2 0,-2 4 4 0,-10 0-1 16,-1 4-1-16,0 1 1 0,2-1 1 0,9 3-3 15,5 4 1-15,-5 0-1 0,2 0 0 16,-2 2 0-16,3-2 1 0,3 5-1 0,6-7 0 16,-1-3-1-16,-5-4 1 0,-3 1 1 0,1-1-2 15,1 0 3-15,2-2-2 0,1-2 1 0,-1 0 1 16,-7-1 0-16,-4-1 0 0,4 0-1 15,-2-1 1-15,7-2-1 0,1-1 0 0,-3-3-3 16,-5 2 3-16,-9-2 2 0,0 2-2 0,0 0 4 16,0 3-1-16,0 1 1 0,0 3-5 0,-4-2 2 15,0 4 0-15,-12-3-2 0,1 3 0 16,-5 0 1-16,-2 0 1 0,2-2-3 0,-4 2 1 16,0 0 1-16,2-2-1 0,-2 0 0 0,2 2 1 15,-2-5-1-15,-2 5 0 0,-3-4 3 0,-2 4-2 16,-2 0 1-16,-2-2-2 0,2 2 0 15,-2-3 0-15,-5 3-2 0,3 0 1 0,-3-2 2 16,1 4-3-16,-14 1 3 0,5-3-4 0,1 0 3 16,3 2 0-16,-2-2-1 0,2 0 2 0,-2 0-3 15,2 0 3-15,0 0 0 0,0 0-2 16,4 0 1-16,1-2 1 0,-3 2 0 0,0 0-1 16,0 0 0-16,-2 0 2 0,0 0-2 0,3 0 2 15,-3-3-1-15,0 3 3 0,0 0 1 0,0 0-4 16,0 0 7-16,-3 0-3 0,3 0-4 15,0-2-2-15,0 0-1 0,-2-2-1 0,0-3 1 16,0-4 0-16,0 2-3 0,-1-2-1 0,1-2 2 16,-5-3 0-16,5 1-5 0,0 0 2 0,-5-7-3 15,1-5 2-15,1 3-1 0,1 0 2 16,-3-5 1-16,3-4-1 0,0 0 3 0,-1-5-4 16,1-1 6-16,-1-12-5 0,3 0-3 0,4 7 3 15,1 0 0-15,3 2 2 0,-1 0 6 0,3 3-2 16,-1-6 1-16,2 6-4 0,-3 1 3 15,-3 3-1-15,-1 4 2 0,-2 2 0 0,0 5-1 16,-2 0 0-16,2 4 1 0,-5 5-3 0,1-1 3 16,-3 3 0-16,3 2-1 0,-1 0 1 15,1 0-1-15,0 2-4 0,-1 0 0 0,1 0-1 16,2 5 1-16,-3-3 2 0,1 5-6 0,2-2 0 16,-1 2-1-16,-1 2 1 0,0 0 9 0,-1 0 3 15,-2 0-1-15,-1 4 0 0,-6-2-2 16,-1 3 4-16,0-1-3 0,-5 0 1 0,0 1-1 15,0 2 2-15,-4-3-1 0,0 0-1 0,-5 3-1 16,-2-3 1-16,-2 3-1 0,-13 2 1 0,2 0 0 16,-5-5-1-16,3 3 1 0,-12 1-1 15,12-3-1-15,0 1 2 0,4-1 0 0,-2-1-2 16,-5 1 2-16,-4-1-2 0,0 1 1 0,-2-1 1 16,0 0 0-16,0 3 0 0,-2 0-2 0,-3-3 1 15,-1 5 2-15,-1-3-3 0,4-1 2 16,3 1-1-16,2 1-1 0,3 0 2 0,-8-3-1 15,-1 3 1-15,-3-3-2 0,5 1 2 0,4-1 0 16,0 0-2-16,4-1-3 0,-1-3 1 0,-3 0-2 16,2 0-1-16,5 0 6 0,2-3-2 15,4 1 0-15,5-4 2 0,-3 1-2 0,-1-2 3 16,-6 1-1-16,1 1-1 0,0 1 2 0,0 2-2 16,2-3 1-16,0 5 1 0,3 0-2 0,1-2 1 15,-1 0-2-15,-6 4-4 0,-1 0-3 16,-2 3 2-16,1-1 3 0,1 5-1 0,6 0 3 15,5-2-4-15,0-1 2 0,2 1 4 0,0-1 1 16,-3 1-5-16,-1 0 0 0,2-5-3 16,-1 2-4-16,3 1 4 0,2-1 11 0,3 0-4 15,1-1 2-15,1-1 1 0,2-2-3 0,1 0 2 16,-1-2-2-16,0-1 0 0,-2 1-5 0,-1 0 1 16,-2 0-1-16,-1 0 0 0,-1 2-1 0,2 0 4 15,0 2 0-15,1 0 2 0,3-2-1 16,1 0 1-16,7 0-1 0,-1 0 2 0,2-2-3 15,3 0 4-15,0 2 1 0,4-3-1 0,-2 1 1 16,5 0-2-16,-5 0 0 0,6 0 4 0,-2 2-1 16,1-5-1-16,-1 5-1 0,3-4 0 15,-3 4-2-15,3-2 1 0,-3-1 0 0,1 1-1 16,1 0 1-16,-1 0 0 0,-1 0-2 0,0-1 1 16,1 3 2-16,-1-2-2 0,0 0-1 15,1 2 0-15,-1-2 0 0,1 0-1 0,1 2 0 16,1 0 0-16,2 0-3 0,-3 0 5 0,1 2-3 15,-1 0 3-15,1-2-1 0,-3 4 1 0,1 1 0 16,-3 4 1-16,0-3 0 0,0 5-2 16,-2 0 2-16,2 2 1 0,-2 1-2 0,0 1 3 15,0 3-1-15,3 2 4 0,-3 2 2 0,2 2 9 16,0 2-3-16,2 3-6 0,-2 2 0 0,7 11-5 16,0 0 1-16,2 2-2 0,2 2-1 15,3 0 0-15,3 10-1 0,-1-8-1 0,2-6 1 16,-5-5-6-16,1-6-9 0,1 0-13 0,1 0-18 15,-5 0-2-15,3-2-13 0,-3 1-59 0,-2-1-109 16</inkml:trace>
  <inkml:trace contextRef="#ctx0" brushRef="#br0" timeOffset="173486.976">2917 13026 331 0,'-4'11'36'0,"-3"-13"14"0,-6-9-38 0,-9-7-7 16,0-4-3-16,-3 0 10 0,1-2-4 15,0 0-10-15,0 0 10 0,-3 2-2 0,1 0 3 16,-3-5-4-16,-2 3-2 0,-6-11-6 0,-1-1 2 16,-4 3 0-16,5 0-3 0,2 0 1 0,-3-7 1 15,3 1-3-15,6 3 1 0,1 1 0 16,1 2 0-16,-6 0 0 0,2 0 2 0,2-2-1 15,-6-7 3-15,0-2-3 0,2-3-1 0,0 1 4 16,4 0 1-16,-4 2 0 0,9 0 2 16,0-1 8-16,-1-1 2 0,3-5-1 0,2-2-6 15,3-2-1-15,-5 2 4 0,2 5-2 0,7 2-4 16,2-1 1-16,6-1 2 0,-4-5-8 0,7-2 0 16,4 2 0-16,7 0 0 0,-4 7 1 0,6-3-1 15,4 1 3-15,3-1 1 0,4-6-3 16,2 2 1-16,0 5 3 0,-2-1-1 0,5 7-5 15,6 3 2-15,2-3-4 0,5 2 4 0,2-4 4 16,11-2 2-16,4 1-5 0,-2 4 3 16,5-4 6-16,-1 6-2 0,5-5 0 0,11 0-4 15,0-1 2-15,0 1 0 0,2 2 0 0,-4 1 4 16,4 8-1-16,-4 2 8 0,6 6-6 0,-13 3 5 16,3 2-4-16,1 5 1 0,1 2-2 0,-1-3 8 15,1 8-6-15,-5-6-6 0,0 8 0 16,0-3 3-16,0 2-8 0,-6 3-1 0,0-1 2 15,-14 3 3-15,-9 2 0 0,-4 2 1 0,3 3-1 16,-8-3 0-16,1 3-6 0,4-3 0 16,-4 2 0-16,-3-2-2 0,1 1 1 0,-5 1-1 15,0-2-2-15,-7 3 1 0,-4-3 2 0,-2 0-2 16,-2 0 2-16,-1 0-3 0,-4 1 2 0,-8-1-4 16,1-2 4-16,3 0 1 0,-2 0-2 15,2 0-23-15,2 0-9 0,0 0 10 0,2 2-11 16,-2 0-20-16,-2 0-5 0,2 3-52 0,-7-1 26 15,0 1-91-15</inkml:trace>
  <inkml:trace contextRef="#ctx0" brushRef="#br0" timeOffset="174205.542">3565 9712 277 0,'2'9'115'0,"-4"-4"-31"0,2-5-55 0,-2-5 0 16,2-1-2-16,-7-1 2 0,5 0-14 0,0 3 6 16,2 0-10-16,0 1-8 0,4-8-1 15,-1 7-11-15,1 0 1 0,-4 4 1 0,0 0-10 16,0 0 9-16,2 0 5 0,-4 0-2 0,2 4 4 15,0-4 2-15,4 4 10 0,1-1-3 16,6 1-2-16,-2 0 0 0,6 1-1 0,1-1-1 16,1 1 0-16,5-1 10 0,0 0 0 0,3 1-4 15,-1-1-5-15,2-2 3 0,7 5-3 0,-4-3-1 16,2 1-1-16,-7-1 2 0,5 1 1 0,-9-1-2 16,-1 3-4-16,1-3 2 0,-2 1-1 15,-3-1 1-15,1 3-2 0,-1-1 1 0,-1 1 2 16,1-1 2-16,0-1-1 0,5 4-1 0,-7-3-2 15,10 3 1-15,-10-5-1 0,4 5 1 16,-1-2-3-16,1-3 1 0,-3 1-1 0,-1 1-1 16,-2-1 2-16,0-1-2 0,-4 1 2 0,-1-1-3 15,-1 0 0-15,-1-1 2 0,-2 1 1 0,3-4-1 16,-5 4 0-16,2-4-1 0,-2 5 2 16,0-3 0-16,0 0-2 0,0 0 2 0,0 3 0 15,0-3 1-15,-2 2-2 0,2-1 3 0,0 1-5 16,2 0 4-16,-2 1-5 0,-2-1 1 0,-3 1-1 15,3 1 2-15,-2 1-3 0,4-3 4 16,-3 3-1-16,1 0 2 0,0-1-2 0,0 3 2 16,0-5-2-16,-3 3 2 0,3 0 1 0,-2-1-2 15,4-1 1-15,-3-1 0 0,-1 1-2 0,2-3 3 16,2 2-3-16,-2-2 1 0,-1 1 1 16,1-1-1-16,2 0 1 0,0 0 1 0,0 3-1 15,0-5 0-15,0 4 0 0,0-4 0 0,2 2 0 16,-2 0 1-16,3 1-1 0,-1-1-1 15,0 0-1-15,2 0 2 0,-4 0 0 0,0 3 0 16,3-3 2-16,-1 0-2 0,0 3 0 0,-2 1 1 16,2-1 2-16,0 1 4 0,-2 1-6 0,-2 4 4 15,0 4-5-15,-5-1 5 0,-6 12-3 0,-7 5 0 16,-6 2-2-16,-9 7-1 0,-18 17-7 16,-7 0-13-16,-15 14-2 0,0-7-18 0,11-5-4 15,-9 12-38-15,18-9-58 0,11-1-153 0</inkml:trace>
  <inkml:trace contextRef="#ctx0" brushRef="#br0" timeOffset="184499.802">6255 13968 86 0,'7'17'169'0,"-5"-1"-93"0,-2-5-80 0,-4-4-12 0,-3-3 16 16,3-2 23-16,-1 0 12 0,-4 1-19 16,5-3-12-16,-5 0-7 0,3-3-1 0,-3 1 2 15,0 2 6-15,-2-4 3 0,0 2 1 0,2-1 9 16,-6-1 0-16,1 2 5 0,-1-3 2 0,-3 3 0 15,-2 0-7-15,-2-3-2 0,0 5-4 16,-4-2-1-16,2 2 2 0,-12 0-3 0,-1 0 5 16,2 2-5-16,-1 1-1 0,-1-1-3 0,-3 0 0 15,0 2 0-15,-10 1 2 0,-1-3 0 16,3 3-1-16,6-3 4 0,-2 2-6 0,4-2 2 16,2-2-6-16,1 0-1 0,-5 0-4 0,0-2 2 15,-2 0-2-15,2 2 1 0,2-4 4 0,3 1 0 16,6-1 1-16,0-1 2 0,5 1 9 15,-5 0-1-15,0-3-1 0,0 3-6 0,0-3-1 16,-2 0-2-16,-2 1-1 0,-3 1 0 0,3 1 0 16,4 4 0-16,0 0 1 0,1 0 1 0,1 2 1 15,-2 0-4-15,0 3 1 0,2-3 2 16,-4 2-2-16,3-1 0 0,1 1 0 0,-2 0-1 16,-4 1 1-16,4-1-1 0,2 1 2 0,1-3 2 15,-1 0-4-15,5 2 1 0,-3-1-1 0,1-1 2 16,-5 0-3-16,0 0 2 0,-2 1-2 15,-5 1 3-15,-1 3-3 0,1-1 2 0,1 1 1 16,4-3-2-16,-3-2 3 0,6-2-4 0,-4 0 3 16,1 3-2-16,-2-6 2 0,6 3 3 0,-1-2-1 15,1 0 0-15,7 2-2 0,-2-2-3 16,-1-3 3-16,3 5-2 0,2-4-1 0,1 4 2 16,-1-2-2-16,2 2 0 0,3-2 4 0,-3 2-1 15,3-3 12-15,-1 1-13 0,1 2-16 0,-1 0-6 16,-4-2 24-16,-4 2 0 0,4 0 4 15,-2 0-2-15,5 0 1 0,-1 0-1 0,5-2-2 16,2 2-2-16,-2 0 1 0,2-2-1 0,0-1 1 16,4 3-2-16,-2 0 0 0,2-2 1 15,5 2 1-15,-4 0 0 0,1 0-1 0,5 0-2 16,-4 0 1-16,10 2 1 0,-8-2-5 0,-2 0 2 16,2 5-1-16,-1-1 4 0,1 3 2 0,0 2-3 15,0 4 2-15,0 0 1 0,-1 5-3 16,1 1 1-16,0 4 2 0,2 1-3 0,0 4 2 15,-4 3 0-15,4 2-1 0,0 3-1 0,-3 3 2 16,6 12-2-16,-6 2 0 0,1 2 1 0,0 18 1 16,2-7-1-16,0-6 0 0,-4-5 2 0,1-5-1 15,1 1 1-15,-2 4 1 0,2 0-3 16,-3 7 3-16,-4 0-1 0,3-5 0 0,-3 3 3 16,2-1-2-16,3 1-1 0,-1 4 1 0,-3 2-1 15,1-4-1-15,3-3-1 0,-3 1 2 16,5-1 0-16,0 3-2 0,2 0 3 0,0-3-3 15,0-2 1-15,0-1 0 0,4 1 0 0,3 2 1 16,1 3-1-16,-3 0 2 0,4-3-3 0,-1-1 2 16,1-3-3-16,0 2 2 0,0-2-1 0,-2 3 1 15,-1 3-2-15,3-1 1 0,-5-1 0 16,3 1 1-16,-7 0-1 0,0-1 0 0,0 1 0 16,-4-3 3-16,1 0 3 0,-1-6 4 0,-5-3-1 15,3-1 0-15,-1 3-2 0,-2-1 2 16,5 0-2-16,-7-3 0 0,4-2-4 0,0-4 1 15,3-3-3-15,-3-4 2 0,7 0-4 0,-4 0 4 16,4 0-3-16,0-4 0 0,0-3 1 0,0-1-1 16,0-3 0-16,0-5 1 0,0-3-3 15,4-3 1-15,-4-5 1 0,0 3-1 0,0 0-2 16,3-2 3-16,-1-3 1 0,-2 3-2 0,2-1 1 16,2 1-1-16,-4-3 3 0,0 5-4 0,3 0 1 15,-3 0 0-15,2 2 3 0,-2 0-3 16,2 0 0-16,-2 2 1 0,0-2 0 0,0 0 1 15,0-2-1-15,0 0 0 0,0-5 1 0,-2 0 1 16,2-1 3-16,-2-8-4 0,2 1 1 0,0 2 1 16,0 2 0-16,0 0-1 0,0 0-1 15,0 0 2-15,0 4-1 0,0-2 1 0,0 3-2 16,0-5 3-16,0 2-1 0,0 0-2 0,0-2 0 16,0 0-1-16,0 0-2 0,0 0-1 15,0 0 0-15,0 0 0 0,0 0 1 0,0 0-1 16,0 0 0-16,0-2-2 0,0 2-1 0,0 0 0 15,0-2 5-15,2 2 1 0,0 0 2 0,0 2-2 16,3 0 1-16,-1 0-1 0,3 1 1 0,-1 1-1 16,1 0-1-16,2 1 0 0,4-1 0 15,-2 1 0-15,0-1 1 0,9 0 0 0,-2 1 1 16,6-5-2-16,0 2 1 0,5-2 2 0,-1 0-3 16,3 0 1-16,-2-2 0 0,4 2-1 15,-4 0 2-15,1-2-3 0,1 2 2 0,-2 0 0 16,11 0 0-16,-3 4-1 0,3-2 2 0,-5 3-2 15,3 1 2-15,-3 1-1 0,0 2-1 0,-2-3 2 16,-2 3-1-16,-2 0 0 0,-1-2 0 0,1 1 0 16,2-1-1-16,0 0 2 0,2-1-2 15,7 3-2-15,2 0 5 0,-3-3-3 0,1 5 0 16,-5-2 1-16,-6-2-2 0,4 2 2 0,-4 2 1 16,-1 2-4-16,5-2 3 0,0 2 0 15,0 3 0-15,-2-3 1 0,0 2-3 0,0 1 2 16,2-1 2-16,-6 3-3 0,1-1 1 0,1 1-1 15,0 0 3-15,-1-1-3 0,3 1 2 0,-2 0-1 16,6-1-1-16,-2 1 2 0,5-3-4 16,-1 5 5-16,1 0-2 0,-3 0 1 0,-2 0-2 15,-2-3 2-15,2 1-2 0,0 0 2 0,2-3 0 16,3-2-2-16,1 1 2 0,1-3-3 0,0 4 2 16,-1 0-2-16,-1-1 1 0,2 1 0 15,-1-4-8-15,-1-2 5 0,1-7 0 0,1-2 3 16,4 0 0-16,-4-2-3 0,0 2 2 0,-3 2 0 15,1 0-1-15,-1 3 0 0,-4-1-2 0,2 1 5 16,-2 1 2-16,5 3-3 0,-1-2 0 16,-1-1 2-16,1 1 0 0,3 2-1 0,0-3 1 15,-1 1-1-15,1 0-1 0,-3-5 2 0,5-2-3 16,2-2 2-16,3-3 0 0,1-6-3 0,3-2 4 16,-3-3-1-16,3-1-1 0,0-3 1 15,0 0 1-15,2-2-3 0,2 2 2 0,2 5-1 16,-4 2-1-16,0 6 2 0,-2 3-2 0,-3-3 1 15,1 3 1-15,1-3-1 0,1 0 3 0,0 1-2 16,-3-3-1-16,1 2 1 0,-5-2 1 16,0 5-1-16,2-3 0 0,3 1 0 0,4-1 1 15,0-2-3-15,2 3 3 0,0-5-1 0,-2 0 1 16,-3 2 0-16,6 0-2 0,-1 0 1 0,2 3-1 16,-2-1 1-16,-4 3 1 0,-1-3-1 15,-1 3 0-15,0-1 1 0,6-1-2 0,0 1 2 16,2-4-2-16,-4 3 0 0,2-3 3 0,-6 2-2 15,1-2-1-15,3 1 1 0,0 1 0 16,2 0-1-16,-2 3 2 0,-6 0-2 0,-3 4 2 16,-3-3-1-16,4 3 0 0,-1 3 1 0,2-3 1 15,3 4-1-15,-1-2 1 0,-2 5 0 0,-4-3 0 16,-2 3 2-16,2-3-3 0,-3 1 1 16,6-1-1-16,-1 5 3 0,0-3-2 0,0 6 0 15,-4-1-1-15,-1-3 1 0,-6 3-1 0,3-2 2 16,-1 4 3-16,5-2-2 0,4 3-3 0,2 1 2 15,2-4-2-15,1 2-1 0,-3-4 1 16,1 4 1-16,-3-2-1 0,-2-2-1 0,-1 4 0 16,4-1 2-16,-1-1-2 0,-2 2 2 0,-3 0 1 15,-3 5-3-15,-1 1 3 0,-4 1-2 0,0-2 3 16,-3 0-4-16,-1-3 1 0,-1-4 1 0,1 0-2 16,-3-4 2-16,-4 2-3 0,-1-5 2 15,1 0-3-15,-6-1 2 0,1-1 1 0,0 0 2 16,-1 0 1-16,1-2-1 0,1 2-2 0,-5 1-1 15,2-3-1-15,-4 0 2 0,2 0-2 16,-3 0 2-16,-1 0 1 0,-3-3 6 0,1 3-6 16,-14-4-2-16,7 2 2 0,4 2-2 0,2-2 1 15,-1-1 3-15,-1-1 1 0,-2-3-2 0,0 1 1 16,0-8-4-16,0 1 1 0,0-7 0 16,0-4-3-16,-2-7 2 0,2 3-5 0,0-5 2 15,0-5 1-15,0 1 2 0,2-3-1 0,-2-11 2 16,2 3-2-16,0 1 2 0,0 3-3 0,3 2 3 15,-5 0-3-15,4 1 2 0,-1-8 0 16,1 3-1-16,0-3 2 0,-1 3-2 0,1 0 2 16,-2-1-1-16,3-1 0 0,-5-1 3 0,0-1-4 15,-3-3 3-15,1-2-2 0,0-3 3 0,0 1-4 16,0 2 2-16,-1-3 1 0,3 3-2 16,0 0 2-16,0 0-2 0,3 0 0 0,-3 0-2 15,0 4 2-15,0-2-9 0,-3-2-4 0,1-2 18 16,0 2-3-16,2 2 0 0,0 2-3 15,2 5 4-15,-2 2-1 0,0 2-2 0,0-2 0 16,0 0 1-16,2-3-2 0,-2 1 3 0,0-3-3 16,5 1 2-16,-3-1-2 0,2 3-1 0,-1-2 2 15,1 4 0-15,-2-3-3 0,3 1 1 0,-1-3 3 16,3 1-1-16,-5 2 1 0,0 2-3 16,0-3 1-16,0 1 0 0,1-3 2 0,3 1-5 15,-1-3-1-15,1 0 3 0,3 5-2 0,0 2 5 16,0 4-1-16,0 5 1 0,-3-2-1 15,1 1 1-15,2 1 1 0,-5 4 1 0,3-2 1 16,-1 2-2-16,-1 0 1 0,-1 5 0 0,0-3-3 16,-1 3-1-16,-1-1 3 0,0 3-3 0,-2-5-1 15,2 1-3-15,0-3 0 0,1-4 1 0,1-5-5 16,3-2 4-16,2 0-2 0,2 5 0 16,2 1-2-16,0 1 3 0,2 2 4 0,-1 2 2 15,1 0 1-15,-4 5 3 0,-2-3 0 0,0 5-1 16,-3 2 1-16,-3 2 0 0,-1 0 0 15,-2 3 3-15,0 1-5 0,-5 1-1 0,5-3 1 16,-4 5-1-16,2 0-1 0,0-1 1 0,-3 1-3 16,5 2 3-16,-2-2 1 0,2 2-2 0,-2 0 1 15,2 2 0-15,0-2 0 0,0 4 6 0,-2 1 0 16,2-1-2-16,-3 3-2 0,3-1 0 16,0 1-2-16,0 0 2 0,-2 1-4 0,0-1 1 15,2 0 0-15,-4-1-3 0,1 3 4 0,-1-3-2 16,0 1-1-16,-3 0 2 0,-2-1-2 15,0 1 1-15,-2-1-3 0,-2 1 3 0,-2 2-1 16,1-3 2-16,-6 3 1 0,1 0-1 0,-3 0 0 16,-3 0 0-16,-1-1 0 0,-1 3 0 0,-1-2 1 15,-1 4-1-15,-17 1 0 0,-3 1-1 16,-6 0 2-16,-18 5-1 0,5-2 0 0,6-3 0 16,7 1 0-16,0-3 2 0,2-2-3 0,-6 0 0 15,4 0 2-15,-3-7-2 0,7 3 3 16,1-1-4-16,-1 1 4 0,-2-3-3 0,-9 1 0 15,-2-1 1-15,3-2 1 0,-1 5-3 0,0-3 2 16,1 3-3-16,-12 0 2 0,0 1-3 0,7 1 5 16,-2 2-3-16,4-2 0 0,-9 0 0 0,0 2-5 15,0 0 0-15,7 2 6 0,0-2-2 16,2-2 2-16,0 2 1 0,-4-5 1 0,2 1 0 16,4-3-2-16,2 1 1 0,1-3 1 0,-1-2 0 15,-6 2 0-15,-4 0-1 0,8 0 0 16,-2 3 1-16,2-1-1 0,0 0 2 0,-4-1-2 15,0 3 1-15,4-1 0 0,1-1-2 0,1 0 2 16,1-1 0-16,-3-1-1 0,0-2 0 0,3 2 0 16,-1 0 0-16,3 0-1 0,2 0 2 0,-3-2-3 15,-1 3-1-15,-3-6 0 0,2 6 1 16,1-3 2-16,-1 0-2 0,3 2-2 0,-7 0 3 16,-6 0 0-16,1-2-4 0,8 0-5 0,1-2 9 15,0 0-7-15,-1-3 0 0,-1 1 7 16,2 1-3-16,10-1-4 0,3 2-2 0,8 2-5 15,3-2-25-15,1-1-40 0,-2 6 20 0,1 1-93 16,1 5-113-16</inkml:trace>
  <inkml:trace contextRef="#ctx0" brushRef="#br0" timeOffset="185968.17">11004 14420 230 0,'7'28'202'0,"-7"-10"-158"0,-2-9-44 0,0-5-21 15,-3-4 7-15,1-2-7 0,2 0-7 0,-3 0 18 16,5-3-25-16,0-6 14 0,0 5 18 16,2 3 5-16,-2 1 4 0,0 2 21 0,0 0 0 15,0 0-10-15,-2 2 0 0,2 3-5 0,-2-3-6 16,2-2 8-16,0 2 0 0,0 0 7 0,2 3 2 15,-2-3-12-15,5 3 0 0,1 1-4 0,3 1 1 16,0-1 3-16,11 3-2 0,4 0 0 16,2-2-3-16,3 1 4 0,4-3 7 0,2-1-1 15,-1-4-1-15,1 0 8 0,5 0-11 0,-3-4-1 16,3-1-3-16,10-1 0 0,-1-3-1 16,-5 2 0-16,-4 1 2 0,-3-1-2 0,-6 5 1 15,-2-2 0-15,-5 1 1 0,-4 1-1 0,-3 0-2 16,-1 0-4-16,-3 0 2 0,-2-1 0 0,2 3 0 15,-4-2-2-15,2 0 2 0,-2 0-2 16,-2 2-1-16,1-3 2 0,-1 1-5 0,0 2 3 16,-1-2 0-16,-1 0-2 0,-1 2 1 0,1-2-1 15,-3 2-3-15,0-3 2 0,-6 3 1 0,-1 0-1 16,10 0-1-16,1 0-1 0,-4 0-16 16,1 0-4-16,1 0-12 0,-4 0-6 0,4 0 2 15,-4 0 10-15,5 3-6 0,-3-3-15 0,2 2-22 16,-1-2-46-16,-1 2-2 0,-2 0-13 0</inkml:trace>
  <inkml:trace contextRef="#ctx0" brushRef="#br0" timeOffset="186702.351">11062 14219 305 0,'-5'16'154'16,"-1"-8"-118"-16,-1-3-20 0,3-1-12 0,-1-4 0 15,3 0 5-15,-2 0-5 0,4 0 5 16,4 0-3-16,1 0 0 0,-5 0 2 0,0 0 1 16,-3 0 8-16,1 0-2 0,-2 0 8 0,4 0 0 15,-2 0-6-15,2 0-8 0,-3 0 5 16,3 0-8-16,0 2-1 0,0-2-4 0,0 0 1 16,0 0-1-16,0 0-2 0,0 0-1 0,0 0 0 15,0 3 3-15,0-3 3 0,0 2-1 0,0 0 3 16,-2 0 0-16,-2 3-3 0,-1 1-1 0,1 1 0 15,-3 0-1-15,-2 1 2 0,1 1-3 16,-1 2 1-16,-2-2-1 0,-2 4-2 0,-3 0 3 16,1 3-1-16,-1-3-1 0,-1 0 0 0,-1 1 1 15,0-1 1-15,-2 2-2 0,1 1 0 16,-1-3 1-16,0 2 0 0,2 1-2 0,1-3 3 16,1-2-4-16,3 2 4 0,0-2-2 0,4-2 1 15,0 2-1-15,3-6 0 0,1 1 2 0,1-4-2 16,8-2 2-16,-2 0 0 0,1 0-1 0,-3 0-1 15,0 0 2-15,0 0-3 0,0 3 5 16,-3 1-4-16,3-4 2 0,0 2-1 0,3 0 3 16,-1 1-2-16,0-1 0 0,2 0 1 15,-1 0 0-15,1 3 0 0,0-3-3 0,3 0 1 16,0 0 2-16,4 3-1 0,-5-1-3 0,5 0 4 16,-2 3-2-16,2 0-1 0,0-1 3 0,-2 1-2 15,4 2 3-15,-2 0 0 0,2 2 4 0,1 0 2 16,-1 0 2-16,-2-3-2 0,2 3-2 15,0-2-1-15,-2 0-1 0,5 0 0 0,-1 0-3 16,1 2 2-16,-1-5-2 0,1 1 0 0,-1 0-1 16,0-1 0-16,1 1-1 0,-1-3 0 15,-1 3 0-15,-1-3-3 0,-2 1 2 0,0-1-4 16,0 3 2-16,-5-3-13 0,3 3-14 0,-2-1-19 16,-3 1-36-16,-2 2 0 0,1 2-70 0,-8 4-180 15</inkml:trace>
  <inkml:trace contextRef="#ctx0" brushRef="#br0" timeOffset="192685.305">7307 15447 44 0,'4'-6'47'0,"1"1"-20"0,-1 1-9 0,-2-1-5 16,3 3 1-16,-5-2 7 0,2 2-9 0,0-1-3 16,0 3 3-16,-2 0-2 0,3-2 20 0,-3 2-12 15,2-2-7-15,-2 4 2 0,2-2 0 0,0 0 5 16,3 2 18-16,-3-2-14 0,2 0-14 15,1 3 1-15,-1-1 3 0,0-2-6 0,3 0-2 16,2 0 5-16,-3 0-3 0,1 0-3 0,4 0 2 16,-4 0 0-16,2-2 2 0,2-1 1 0,-3 3-3 15,3 0 1-15,0-2-5 0,0 2-1 16,1-2 0-16,1 2 1 0,-2 0-1 0,2 2 1 16,-2 0 3-16,4-2-1 0,-1 3 2 0,6-1 5 15,-1 0 2-15,3 0-3 0,0 0-3 16,3 1 2-16,-1-3-1 0,0 2 0 0,0-2-4 15,1 0 2-15,-3 2-2 0,0-2 0 0,-2 0-2 16,0 0 1-16,-3 0-1 0,1 0 1 0,-3 0-3 16,3 2 2-16,-3 0 1 0,3-2-1 15,0 3 2-15,-3-3 0 0,3 0-2 0,1 0 1 16,1 0-1-16,5 0 0 0,-1 2-1 0,0-2 1 16,-2 2-1-16,0-2 3 0,-2 2-3 0,-2 0 3 15,-1-2-2-15,-1 5 0 0,-1-5 3 16,3 0-4-16,-1 2 2 0,1-2 0 0,0 2-2 15,2-2 4-15,-1 0-3 0,6 0 0 0,-1-4 2 16,5 4 2-16,1-5-4 0,1-1 3 0,-2 1-1 16,0 1 0-16,-3 0-2 0,-2-1-1 15,-4 1 0-15,-2 2 1 0,-1-1 0 0,-1 1-1 16,-1 2 0-16,1 0 0 0,-3 0 1 0,2 2 0 16,-1 1-1-16,1 1-1 0,-2-2 3 0,3 3 3 15,-3-3 2-15,5 0 4 0,-3 0-5 16,5 0 0-16,2-2-2 0,2-2 2 0,5 0-3 15,-3-5 0-15,1 1-2 0,1-3 6 0,3 0-1 16,-4 0 2-16,-1 1-2 0,1 1 3 0,-5 0-4 16,-2 1-3-16,-5 3 3 0,0-1-1 15,-6 4-1-15,0-2-1 0,-2 2 1 0,-3-2-1 16,3 2-1-16,-5 0 0 0,0 2 0 0,-2-2-2 16,0 0 0-16,2 0 0 0,1 2 2 0,-1-2-2 15,0 0 1-15,0 2-2 0,3-2 3 16,-1 2-3-16,-2-2 3 0,3 0-1 0,-1 3 1 15,0-3 0-15,1 2-1 0,-1 0 1 0,1-2 1 16,-1 0 2-16,0 0-3 0,1 0 2 0,-3 2-3 16,3-2 3-16,-1 0-1 0,-2 0-1 15,0 0 1-15,1 2-2 0,1-2 3 0,-2 0-2 16,0 0 0-16,1 0-1 0,-1 0 1 0,0 0-2 16,0 0 1-16,3 0 1 0,-5 0 0 15,4 0-1-15,-2 0 3 0,3 0-1 0,-3 0-2 16,0 0 3-16,0 0-3 0,0 0 4 0,-2 0-3 15,3 0 4-15,-3 0-5 0,2 0 4 0,-2 0 1 16,0 0 0-16,0 0-2 0,0 0-1 0,0 0 1 16,0 3-1-16,0-3 1 0,0 0-3 15,-2 0 2-15,2 0 0 0,0 0-1 0,-3 0 0 16,3 0 1-16,0 0-1 0,0 0-1 0,0 0 1 16,0 0-2-16,0 0 2 0,0 0-2 15,-2 0-1-15,2 0 2 0,0 0 1 0,0 0-2 16,-2 0 2-16,2 0-2 0,0 0 2 0,0 0-1 15,0 0 2-15,0 0-3 0,0 0 2 0,-2 0-1 16,2 0 0-16,0 0-2 0,0 0 3 0,0 0-1 16,-2 0-2-16,2 0 1 0,0 0 0 15,0 0-2-15,0 0 0 0,0 0 0 0,0 0-1 16,0 0 2-16,0 0-1 0,0 0 0 0,0 0-2 16,0 0 3-16,0 0-5 0,0 0 1 15,0 0-1-15,-3 0-5 0,6 0-10 0,-3 0 8 16,0 0-3-16,0 0-9 0,4 0-5 0,0 0-2 15,1 0 5-15,1 2-1 0,1-2 7 0,2 4 2 16,0-1 10-16,4 1 7 0,-2 0-2 16,4 3 8-16,3 0-1 0,8 1 1 0,1-1-4 15,4 0 2-15,0-1-4 0,2-4-6 0,0 1-8 16,0-6 1-16,0 1-20 0,-4-2-29 0,-5-1-14 16,0 3-39-16,-6-2-8 0</inkml:trace>
  <inkml:trace contextRef="#ctx0" brushRef="#br0" timeOffset="194934.72">6434 15998 23 0,'-2'-4'80'0,"-1"0"-7"0,3 1-25 0,0-1-18 16,-2 2-22-16,2 0-3 0,0-1-5 0,-2 1-2 16,2 0-2-16,0 2 8 0,0 0 11 15,2 0-5-15,-2 0 1 0,2 4-2 0,-2-1-4 16,0 1 11-16,3 0 6 0,-1 3 5 0,0 0-14 16,0-3-5-16,3 3 3 0,-1-3 2 0,3 3-7 15,-1-3-1-15,3 1 5 0,0-1 1 16,2 0-1-16,2 1-1 0,0-1 3 0,1 1-3 15,-1-3 0-15,2 2-3 0,1 1-3 0,-1-1 0 16,5-2-4-16,0 3 3 0,-3-1 1 16,1 0-3-16,2 1 2 0,-5-3-1 0,3 2 3 15,2-1 0-15,-3-1-2 0,1 2 0 0,2-4 3 16,0 3 4-16,-3-3-4 0,3 2-1 0,0-2-2 16,0-2 3-16,-5 2-3 0,5-3 3 0,-7 3 0 15,3 0-3-15,-3-2-1 0,-2-2 2 16,0 4-2-16,0 0-2 0,-2-3 1 0,0 3-1 15,-3 0 2-15,1 0-2 0,0 0 1 0,-3 0-2 16,1 3 3-16,-3-3-3 0,2 0 1 16,1 0 2-16,-5 2-1 0,4-2-1 0,-4 2 2 15,-7-2 0-15,5 0-1 0,4 0-2 0,1 0 2 16,1 0 0-16,-4 0-2 0,2 0-2 0,0 0-21 16,-2 0-35-16,0 0 32 0,0 0-41 0,0 2-32 15,0 1-60-15</inkml:trace>
  <inkml:trace contextRef="#ctx0" brushRef="#br0" timeOffset="195871.979">8778 15983 43 0,'4'-4'86'0,"-2"-1"-41"0,3 3-3 0,-3-2 7 16,0 4-24-16,-2-3 1 0,2 1 20 0,-2 2-23 15,0-2-16-15,2 2 3 0,-2-2-7 16,0 2-3-16,0 0-4 0,0 0 7 0,0 0 5 16,3 0 7-16,1 0-3 0,0 0 5 0,5 0-2 15,0 2 2-15,4-2-9 0,3 2-1 0,-1-2 0 16,5 0 3-16,9 2-2 0,-1-2 1 16,3-2-3-16,0 2 4 0,7-2 2 0,-1 0-1 15,12 0-2-15,-1-1 0 0,-4 1-2 0,0-2 0 16,-6 4-2-16,-3-5-1 0,-6 5-1 0,2-4-1 15,-3 4-2-15,1-2 1 0,0 2-1 16,1 0 1-16,-1-2 0 0,2-1-2 0,0 1 0 16,-3 0 1-16,-1 0 0 0,-5 0 0 0,-2-3 2 15,-5 3-1-15,-2 2 0 0,-2-2 2 0,-4-1-3 16,2 3 3-16,-2 0-4 0,-3-2 1 16,-2 2 1-16,-8 2-1 0,-1-2 7 0,5 0 3 15,2 0-4-15,-2 0-3 0,2 0 1 0,0 0-2 16,-3 0 0-16,3 0-1 0,0 0 0 0,0 0-3 15,5 0-2-15,-1 0-3 0,-4 0-13 16,5 0-10-16,-3 0-3 0,-2 0-32 0,0-2-27 16,0 2-44-16,2 2-1 0</inkml:trace>
  <inkml:trace contextRef="#ctx0" brushRef="#br0" timeOffset="197621.523">8753 16058 105 0,'27'62'303'15,"-3"-9"-246"-15,-4-14-54 0,-5-6-25 0,-6-8-16 16,2 12-109-16,-4-19-31 0</inkml:trace>
  <inkml:trace contextRef="#ctx0" brushRef="#br0" timeOffset="197777.728">8894 16342 99 0,'3'-2'89'16,"1"2"-30"-16,0-2-26 0,-4 2 12 0,3-2-4 16,-1 2-20-16,-2 0-12 0,0 0-4 15,0 0-2-15,0 0-1 0,2 0-5 0,-2-2 3 16,0 2-2-16,0 0 1 0,0 0-3 0,0-3 4 15,0 3-1-15,0 0-1 0,-2 0 3 0,2 0 0 16,0 0-1-16,-2 0-2 0,2 0 1 16,0 0 0-16,-3 0-9 0,3 0-37 0,0 0-6 15,0 0-14-15,0 0-109 0</inkml:trace>
  <inkml:trace contextRef="#ctx0" brushRef="#br0" timeOffset="199480.412">10114 17061 81 0,'15'9'220'0,"-2"-5"-145"16,-2 3-82-16,-2-3-49 0,0-1 33 0,-2 1 18 16,-1-2 8-16,1 0 3 0,-1-2 2 0,6 0-2 15,1-4-2-15,2 0 3 0,-2-1 9 16,7-1 8-16,2-3-13 0,0 0 1 0,0-2-2 15,0 0-8-15,3 0 7 0,-3 0-1 0,2 2 3 16,-2 0 1-16,0 3-1 0,0-3-7 0,-2 4 5 16,2 3 2-16,-2-2 5 0,0 4 4 15,2 0 0-15,0 2-9 0,6 0 1 0,1 3-8 16,4-1 2-16,2 3-1 0,3-5-1 0,-1-2 3 16,1 0-2-16,-1-5-2 0,3 1 3 0,-2-5-1 15,1 3 1-15,-1-3-4 0,-3 0 4 16,0-2-3-16,-4 2 5 0,-4 3-2 0,-1-1 6 15,-6 2-1-15,-2-1 0 0,-3 1-1 0,-4 1-4 16,-2 0-2-16,-3 1-3 0,3-1 5 0,-4 2-3 16,-1 0 0-16,-2-1 1 0,-10 8 0 15,3-5-1-15,3 2 1 0,2-2 2 0,-2 0-4 16,2 0 0-16,-3 0 0 0,3 0-4 0,0 2 0 16,0-2 0-16,-2 0-3 0,2 2-2 15,0-2-9-15,0 0 1 0,0 0-7 0,0 0 0 16,5-2 1-16,-3 0-16 0,0 2 1 0,0 0-35 15,-2 0 15-15,0 0-61 0,-2 2-75 0</inkml:trace>
  <inkml:trace contextRef="#ctx0" brushRef="#br0" timeOffset="199652.24">10874 16519 256 0,'11'37'102'0,"-4"-8"-118"0,-3-9-57 16,1-7-171-16</inkml:trace>
  <inkml:trace contextRef="#ctx0" brushRef="#br0" timeOffset="200074.011">10927 16622 72 0,'7'-4'98'0,"0"0"-9"15,-1-1-39-15,1 1 36 0,-3 2-43 16,1-3 10-16,-1 3-13 0,-2 0-10 0,3 0-6 15,-5-1-13-15,2 3-1 0,0-2-2 0,0 2-6 16,-2 0 11-16,2 0 3 0,1 0-1 16,-1 2 1-16,2 1-3 0,1 1-4 0,-1 3 5 15,3-3-3-15,1 5-2 0,1-3-1 0,2 3 7 16,0 0-4-16,3 2-4 0,1-2-2 16,0 2 4-16,10 2-3 0,-5-2-1 0,2 2 3 0,4-2-5 15,-4 0 0-15,2 1 1 0,3-1-3 16,-3 0 3-16,3 2-1 0,-3-4-1 0,2 2-1 15,3 0 0-15,0-5 0 0,-3 3 0 0,0-2 1 16,-1-1-2-16,-3-1 2 0,-2-1-2 16,-3 3 0-16,-1-3 0 0,-5 1 1 0,0-3-2 15,-2 0 1-15,-1 2-1 0,-3-1 4 0,-1-1-3 16,-2 0-3-16,3-2 3 0,-16 0 0 0,9 0 2 16,-1 0-2-16,1 2 3 0,2-2 0 15,-2 2 1-15,2-2-1 0,0 0-2 0,0 0 1 16,-2 0-3-16,4 3 3 0,0-1-1 0,-4-2-2 15,2 4 1-15,0-2 0 0,-7 3 0 0,-1 1 1 16,-3 5-2-16,-7 1 2 0,-2 5-2 16,-15 10 2-16,-3 1-2 0,1 3 0 0,-5 7 1 15,-4 1-1-15,-21 21-2 0,-25 21 2 0,12-8-8 16,14-11-1-16,13-11-2 0,12-7-1 0,7-11-10 16,10-9-29-16,4-4-22 0,3-5-19 15,1 1-16-15,5-5-134 0</inkml:trace>
  <inkml:trace contextRef="#ctx0" brushRef="#br0" timeOffset="200745.711">9743 17233 27 0,'-4'-2'45'0,"-3"2"1"0,1-2-4 0,-1 0 21 16,0-3-32-16,3 3-4 0,-3 0 3 0,5-3 44 15,0 3-34-15,2 0 12 0,-2 0-14 0,2 2 2 16,0 0-17-16,-2-2 3 0,2 2-8 0,-3-3 9 15,3 3-5-15,0 0-8 0,-2 0-5 16,2 0-5-16,-2 0-1 0,2 0 2 0,0-2-3 16,0 2 0-16,0 0-2 0,-2 0 0 0,2 0 3 15,-2 0-3-15,2 0 3 0,0 0-2 0,0 0 0 16,0-2 1-16,0 2-1 0,-3 0 1 16,3 0 0-16,0 0-1 0,0 0 0 0,0 0-2 15,-2 0 2-15,2 0-2 0,0 0-2 0,-2 0 1 16,2 0-3-16,0 0-15 0,0 0-10 0,0 0-11 15,0 0 1-15,0 0-7 0,0 0-16 16,0 0-41-16,-2 2-4 0,0 0-109 0</inkml:trace>
  <inkml:trace contextRef="#ctx0" brushRef="#br0" timeOffset="201698.588">10043 17626 98 0,'-4'11'95'0,"2"-5"-44"0,-5-1-43 0,0-1-17 16,-2-2 3-16,3 1 13 0,-3-3 3 0,2 0-1 15,3-3-2-15,0 1 7 0,-1 0 0 0,1 0 36 16,2-3-9-16,-1 1-6 0,1-1-19 15,0 3 17-15,2-2-7 0,-2 4-1 0,8-7-12 16,-3 5-8-16,-6 2-3 0,-1 0-2 0,4 2 15 16,0 0 0-16,2 1 2 0,3 1-9 15,1 3 2-15,5-1 1 0,5 5 1 0,1 0 4 16,5 0-2-16,0 0-1 0,5-2 1 0,13 2-3 16,-1-2 1-16,1 0 1 0,0-3 2 0,1-1-4 15,1-1-2-15,2-4-1 0,-2 3-1 0,11-3 3 16,0-3-2-16,2 1-5 0,3-2 1 15,14-3-4-15,-1 0 5 0,-7 3-3 0,-7-5 1 16,-4 3-1-16,-2-1 1 0,4-2-1 0,0 0 0 16,-2 3-2-16,-4 4 3 0,-10-1-3 15,-3 3 2-15,-8 0 1 0,-1 0 1 0,-3 0-1 16,-2 3 0-16,0-1 0 0,-2-2 0 0,2 2 2 16,-2 0-2-16,2-2 1 0,0 5-3 0,-2-3-1 15,-1-2 0-15,1 4 4 0,-2-4-4 0,-3 2 0 16,-1 1-1-16,-6-3 1 0,3 0 0 15,-4 2-1-15,0-2 1 0,-3 2-2 0,1-2 3 16,-14 0-2-16,4 0 3 0,3 0-2 0,2 0 2 16,-2 0-1-16,2 0-3 0,0 0 0 15,-2 0-1-15,2 0-6 0,0 0-4 0,0 0-4 16,4 0-1-16,1 0-2 0,-5 0-7 0,4 0-14 16,-4 0-3-16,0 0-23 0,2 0 2 0,-2 0-40 15,0 0-78-15,-2 2-35 0</inkml:trace>
  <inkml:trace contextRef="#ctx0" brushRef="#br0" timeOffset="202245.317">11210 17328 414 0,'0'18'109'0,"0"-3"-80"0,0-4-30 0,2-2-20 15,-2-2-34-15,6 1 8 0,-1-3 23 0,-3-3 26 16,0-2 0-16,-2 2 9 0,-2-2 12 0,2 0 11 16,-2 0 3-16,2 2-14 0,0-2 0 15,2 3-6-15,0-3 5 0,0 0 0 0,3 2 1 16,-1-2-8-16,3 2-4 0,-1 0 0 0,1-2-6 16,2 5 3-16,0-3 1 0,2 0-1 0,-2 2 1 15,6 1 3-15,-2-1-6 0,3 3 2 16,1-3 2-16,1 3-3 0,2-1-1 0,4 1-2 15,5 2 3-15,2 2-4 0,-1-2 0 0,1 0-2 16,0-1 1-16,0 3-1 0,-2 0-2 16,-1-2 1-16,1 2 3 0,-5-2-2 0,-2 2 0 15,0-4 2-15,-2 2-3 0,-2-1 3 0,-3-1 0 16,3 2-3-16,-3-3 1 0,-1 1-1 0,-1 2 2 16,0-2-3-16,-2-1 2 0,-2-1-1 0,0 1 3 15,-3-1-1-15,-1-3-4 0,-1 2 2 16,1 1 1-16,-5-3-3 0,2 0 6 0,0 2-6 15,-2-1 3-15,0 1 1 0,-2 0 0 0,2 1 0 16,-2-3 2-16,-1 2-2 0,-1 3 1 16,-1 0-1-16,-3-1-2 0,-1 5 0 0,-2 0 2 15,-5 3-1-15,1 3 1 0,-3-1-2 0,-2 3 0 16,-2 4 0-16,-2-1 1 0,-2 4-2 0,-5 0 2 16,-2 8-2-16,-20 7 3 0,-2 4-2 15,-22 10 1-15,6-2-1 0,5-9-1 0,6-2 1 16,3-5-2-16,4-2-4 0,0-4-8 0,5-4 3 15,6-3-18-15,4-6-23 0,10-1-46 0,3-8-25 16,6-2-305-16</inkml:trace>
  <inkml:trace contextRef="#ctx0" brushRef="#br0" timeOffset="-141273.557">14526 16984 19 0,'-5'0'34'0,"-1"-2"-9"15,1 0 0-15,3-1-16 0,-2-1-2 0,-1 4-3 16,3-4 23-16,0 4-10 0,-3-5 0 0,3 5 12 16,0-4 0-16,0 4-1 0,0-5 3 15,-1 5-3-15,1-4 15 0,0 2-20 0,2 2-10 16,-2-2-4-16,0-1-4 0,2 3-4 0,0 0-1 15,-3 0-3-15,3-2 2 0,0 2-4 0,0 0 1 16,-2 0 5-16,0 2 2 0,0 3 4 16,-3 6 1-16,-1 0-1 0,-3 6-3 0,-2 3 3 15,-5 16-3-15,-3 1 3 0,-1 5-3 0,-2 9 3 16,-9 21-4-16,2 3 1 0,-8 16-1 0,10-14-1 16,5-18-3-16,7-6 2 0,4-11-4 15,6-4 4-15,3-3-2 0,6-4 0 0,3-5-1 16,2-1 4-16,6-6 5 0,5-3 2 0,4-7 0 15,5 0 3-15,6-7-3 0,7-4-2 16,5-7-5-16,10-7 0 0,2-6-2 0,3 0 3 16,-5-4-1-16,-4-1 5 0,-6 3 2 0,-10-2-2 15,-6 1 3-15,-4 3 6 0,-5 0-5 0,0 2 5 16,-3-2 3-16,-1 0-3 0,2-2 2 0,-5 2-7 16,-4-4-2-16,0-3-3 0,-2-2 2 15,-9-9-6-15,0-6-2 0,0-3-7 0,-4-1-3 16,-3 1 10-16,-4 3-1 0,-4 0-1 0,-3 2-2 15,-2-1 5-15,0-1-4 0,-2 2 4 16,3 4-4-16,-4 3 1 0,-1 2 0 0,0 4-1 16,-5 4 0-16,-2 5 2 0,1 5-1 0,-3 3 3 15,-1 6-1-15,4-1 2 0,-1 7-3 0,4-1 1 16,1 3-5-16,2 5 1 0,-1 1-12 0,3 8 8 16,0 1-3-16,-2 7 3 0,4 2-2 15,0 5-11-15,0 2-5 0,1 4-8 0,8 7-31 16,0 0 3-16,2-2-33 0,9-5-30 0</inkml:trace>
  <inkml:trace contextRef="#ctx0" brushRef="#br0" timeOffset="-140945.48">14623 17286 374 0,'0'5'70'15,"-5"-1"-43"-15,3-2-8 0,0 3-14 0,0-5 0 16,-3 2-4-16,5 0-2 0,-2-2 0 16,2 2 2-16,-2 0 3 0,4 1 4 0,0 3 5 15,0 1 11-15,3 6-4 0,1 2 4 0,1 8 3 16,2 3-13-16,2 0-6 0,-2 3 0 0,2 0-5 15,0 2-2-15,0 2-3 0,2 0-1 16,0 6 1-16,0-1-1 0,-2-5-4 0,1-7-6 16,-4-1-9-16,1-5-6 0,-2-5-2 0,-3-2-5 15,1-4-16-15,-1 0-12 0,-2-3-69 0,0-1-51 16</inkml:trace>
  <inkml:trace contextRef="#ctx0" brushRef="#br0" timeOffset="-140383.124">15068 17096 62 0,'9'16'235'15,"-5"-3"-199"-15,3-8-19 0,-5-1-10 0,2 3-1 16,1-3 46-16,-3 0-28 0,5 3-1 15,-3 2-11-15,3 4 3 0,-1 3-3 0,3-1-3 16,0 5 5-16,-2 0-5 0,1 13 20 0,1 2 5 16,0-2-8-16,-5 5-4 0,1 1-8 0,-1 1-4 15,-4 4-2-15,2 0-2 0,-6 13-2 16,0-1 2-16,-1-8-2 0,-1-2-1 0,1-8-4 16,-1-5 1-16,1-4-1 0,1-5-2 0,2-9 5 15,-1-2-1-15,1-1-1 0,0-4 1 0,0-1 2 16,2-3 1-16,0-10 0 0,2-1 5 15,-2 5 3-15,0 0 8 0,0 0-10 0,-2 6-10 16,2-4-3-16,-5-2 2 0,3-5-2 0,-2-4-6 16,-1 4-3-16,3-6 1 0,0-2 2 0,0-3-4 15,2-4 2-15,2-2 2 0,0-3-1 16,3 1 5-16,1-1 0 0,1 1 1 0,2 2 2 16,-1 2-4-16,1 0 3 0,2 2 0 0,5-2 4 15,-1 0-1-15,3 6-2 0,-1 1-8 0,1 2-7 16,4 4-3-16,0 2 4 0,0 5 11 15,0 0 2-15,0 4 4 0,0 5 5 0,-2-1 0 16,-2 5 13-16,-1 5 2 0,-6 1-1 0,1 5-2 16,-6 3-2-16,-1 3 0 0,-5 3-4 0,-3-2-1 15,-1 2 1-15,-7 0 2 0,2-5-5 16,-2 0-1-16,-4-3-2 0,-1-1 16 0,-1-5-22 16,-1 1 1-16,0-3-3 0,-2-1 0 0,1-3 1 15,1-3-4-15,-2 1-5 0,2-4-30 0,5-1-5 16,-2-4 11-16,2 0-22 0,2-4-23 15,2-1-20-15,2 3-34 0,0-2 11 0,3-3-2 16</inkml:trace>
  <inkml:trace contextRef="#ctx0" brushRef="#br0" timeOffset="-139664.6">15710 17462 12 0,'6'9'274'0,"1"-2"-179"0,-5 0-61 0,0-3-10 16,-11 3-6-16,5-5 6 0,2 2-10 0,0-4 4 16,6 2 3-16,-2 1 1 0,0 1-6 15,-2 5 0-15,0 0-1 0,0 2-7 0,0 2 2 16,-2 5 1-16,0-1-5 0,-2 3 1 0,-1 2-4 16,3-2-2-16,-2 4-1 0,1-2 1 0,1 0 0 15,0-2 0-15,2 0-2 0,2 0 1 0,0-3-2 16,1-1 2-16,1-3-1 0,0-2-3 15,3-2 5-15,0 2-7 0,1-7 1 0,1 1 3 16,2-1 1-16,-2-4-2 0,2 0 2 0,0-2-1 16,0-5 1-16,0 3 0 0,5-7 2 15,-5 0-1-15,2-2-1 0,0-7 0 0,0 0 1 16,-2 0-3-16,0-6 2 0,0-1 1 0,0 3 2 16,-2-2-3-16,0 1 1 0,0 1 2 0,-5 6 7 15,3 3 6-15,-3 2-16 0,1 4-7 16,-10-2 9-16,8 9-2 0,-1-3 4 0,-2 7 0 15,0 5 4-15,-2 4 0 0,2-2-2 0,-3 9-4 16,1-1 2-16,0 5-3 0,0 0-2 0,0 0 1 16,-1 0 0-16,3-2 0 0,0 4 2 15,3-4-1-15,1-2 7 0,3-5 1 0,-1 0-5 16,3-4 4-16,2-2-1 0,0-3-5 0,0 1 3 16,2-3 0-16,1 0 2 0,1-2-6 0,0 0-4 15,1-2-3-15,-1 0 1 0,1-3 4 16,1 1 0-16,-1-1-3 0,-1-1 2 0,1-1 3 15,-3-2 1-15,2-2 0 0,-4 0-1 0,0 0 3 16,0-4 0-16,-2-1-4 0,0-1 0 0,0-3 2 16,0-2-3-16,-1-2-4 0,1-3 1 15,0 1 0-15,2-1 6 0,0 3 0 0,0 2-1 16,-2 4 3-16,0 3 0 0,-3 4-5 0,1 4 3 16,0 3-1-16,2 4-1 0,2 0 2 0,-3 6 1 15,3 3-4-15,0 5 2 0,0 1 2 16,0 3-2-16,-4 1 3 0,2 4 5 0,-5 1 9 15,1 0 0-15,-3 0 7 0,-2 1-4 0,-5-1-3 16,3-4-3-16,-4-1-3 0,-5 1-5 16,2-4 0-16,-7-1-5 0,1 1 1 0,-5-3-1 15,0-4 0-15,3-1-1 0,1-1 1 0,-10-2-2 16,1-1-6-16,1-2-6 0,9-2-16 0,-3 0-17 16,-2-4-22-16,5 2-14 0,2-3-52 0,-1-2-64 15</inkml:trace>
  <inkml:trace contextRef="#ctx0" brushRef="#br0" timeOffset="-139367.805">16940 16999 501 0,'-4'31'101'0,"-1"-2"-17"0,5-16-59 0,-2-2-10 16,-5-9 6-16,3 1-9 0,2-3-15 16,2-3-6-16,-3 3 6 0,6 5 4 0,-1-1-3 15,0-2 1-15,3 5 0 0,-1-5 2 0,3 1 4 16,-1 1 5-16,3-2 1 0,4 0 0 0,0 3 0 16,5-3-6-16,2-2-3 0,2 0-2 15,2-2 0-15,0-3-4 0,5 1-2 0,2 0-24 16,0-5-7-16,6-2-3 0,3-3-10 0,0 1-1 15,-1 0 18-15,-1-2-33 0,-1 1-26 0,-4-1-23 16,-2 2-105-16</inkml:trace>
  <inkml:trace contextRef="#ctx0" brushRef="#br0" timeOffset="-139149.113">16911 17251 120 0,'-35'26'219'0,"11"-4"-131"0,6-8-52 16,5-6-1-16,4-1-9 0,2 0 4 0,5-3 0 15,0 3 2-15,2-3-6 0,4 3-3 0,3-1 2 16,2-1 3-16,4 1-13 0,3-1-6 16,3-1-9-16,10 1-9 0,0-5-13 0,8-3-7 15,1-1-26-15,4 0-9 0,-1-5 7 0,1 0-29 16,2 0-44-16,1 0-59 0</inkml:trace>
  <inkml:trace contextRef="#ctx0" brushRef="#br0" timeOffset="-138243.091">18413 16933 27 0,'-11'-2'16'16,"-2"0"2"-16,2-2 8 0,-1-1-2 0,-1-2 17 15,4 3 20-15,-4-5-7 0,4 3-24 0,1-3-9 16,-1-2 0-16,0 2 6 0,2-4-8 16,-1 2-3-16,1 0-2 0,0 2 1 0,1-2 3 15,-3 2-7-15,2 0-1 0,1 3-5 0,-5 1 2 16,2 1-4-16,-4 2 0 0,-1 2 2 15,1 2 2-15,-7 9-1 0,-2 2 2 0,0 11 0 16,-4 3 0-16,-3 6-6 0,5 7 4 0,-7 8-4 16,-4 25-1-16,-1 4 3 0,1 29-3 0,4-16-4 15,14-10-1-15,3-21 1 0,12-6 3 16,4-11 0-16,9-7 1 0,5-2-1 0,8 0 6 16,2-2 2-16,3-7 2 0,4-2-5 0,9-4 1 15,2-5 1-15,7-2 2 0,4-6 10 0,-4-5 2 16,-3-5-7-16,-6-3-2 0,-7-6 1 0,-1 1-11 15,-6-7 6-15,3 3 12 0,-2-8-2 16,-1 1-1-16,-1-5 5 0,-1-4-9 0,-1 0-4 16,-3-2 0-16,2-9-1 0,-2-5-13 0,-4-6 7 15,-1-4-6-15,-4-7-4 0,-6-1 0 16,0 1-6-16,-5 0-2 0,-2 2 6 0,-5 3-9 16,-1 5 12-16,-3 1 10 0,-6 18-3 0,-3 4 5 15,-6 11-3-15,-7 6-2 0,-4 10 0 0,-7 1-4 16,-7 7-5-16,1 7-14 0,1 7-4 0,1 1-15 15,4 10 6-15,-2-1-6 0,2 10-22 16,2 3-27-16,1 5-15 0,6 3-116 0</inkml:trace>
  <inkml:trace contextRef="#ctx0" brushRef="#br0" timeOffset="-137993.12">18276 17229 414 0,'7'9'59'16,"-1"-1"-27"-16,-1-1-7 0,-3-3 7 0,-2-1 2 16,-2-1-29-16,0-2-7 0,6 4 6 0,-2 1 1 15,0 1 0-15,3 3-2 0,-1 7-1 0,1-1-1 16,-1 5-1-16,3 2-2 0,1 0 0 15,-1 4-1-15,2 1-8 0,2-3-25 0,0 3-4 16,0 6 3-16,0-5-7 0,2-1-12 0,-4-5-57 16,0-2-17-16</inkml:trace>
  <inkml:trace contextRef="#ctx0" brushRef="#br0" timeOffset="-137337.078">18739 17363 6 0,'0'7'270'0,"-2"-3"-178"0,2 1-51 16,-9 6-32-16,7-7 4 0,-3-4-8 0,5 2-7 16,3-2 7-16,-1 3 1 0,2-3 8 0,-4 4-2 15,2 5-3-15,1 0 0 0,-3 4 1 16,2 0 0-16,-2 2 0 0,0 5 3 0,0 0-5 15,-2 0-1-15,2 4 0 0,-5 3-3 0,3-3-2 16,2-2 3-16,0-2 4 0,-2-5-6 0,2 1-5 16,0-3 0-16,0-4 0 0,0-3 6 15,0 1 2-15,-2-5 14 0,-1-2-3 0,3 0 6 16,3 2-12-16,-3 1-6 0,0-3-5 0,0-5-4 16,0 1 2-16,0-7-3 0,0-2 3 0,0-1 0 15,0-3-7-15,2-3-3 0,0-2 0 16,0-2 5-16,5-1 2 0,0-1 6 0,1-9 0 15,3 1 0-15,0 6 0 0,0 1 3 0,0 3 2 16,0 4-3-16,3 3 4 0,-5 1-7 0,2 5 1 16,-5 2-1-16,1 5 1 0,2 0-3 15,-1 4 2-15,1 4 1 0,-2 3-4 0,-1 1-3 16,1 6 3-16,0 1-2 0,-3 5-1 0,-2 4 6 16,3-2 1-16,-5 2 0 0,0 1 2 0,-2-3-1 15,-1 2 1-15,1-4 1 0,2 0-1 16,-2-5 0-16,-3-2-1 0,5-2 0 0,0 0 2 15,-2-2 2-15,0-4-1 0,2 1 7 0,0-4-1 16,0 3-2-16,-2-3 0 0,2 0-10 0,0-2 0 16,0-2-2-16,0-5-1 0,2 3-3 15,0-7 1-15,0-2-3 0,3 0 1 0,2-3-8 16,-1-4 5-16,3 0 5 0,6-10 8 0,1 3 1 16,-1 1-2-16,-2 6 1 0,3 0-1 15,-3 7-2-15,-2 4 2 0,2 2-1 0,-2 7-1 16,0 3 5-16,-2 8 7 0,-2 6 5 0,-3 1-6 15,-2 4-2-15,-2 7-6 0,-2 12-1 0,-2 1-2 16,-1 0 0-16,-1-2-2 0,-1-3 1 0,1-4-20 16,1-2-16-16,-1-4 18 0,1-3-43 15,3-4-8-15,-2-7 9 0,1 0-33 0,1-6-40 16</inkml:trace>
  <inkml:trace contextRef="#ctx0" brushRef="#br0" timeOffset="-136790.343">19476 17449 299 0,'11'9'85'0,"-3"-7"-53"0,-1-2-13 16,-3-4-13-16,-1-3 6 0,-1-2 0 0,-4-4-6 15,-1 0-8-15,1 0-1 0,-2-3 0 16,-5 1-1-16,0-1 4 0,-2 3 7 0,-2 0 7 15,-5 0 2-15,1 4 0 0,-5 2 12 0,6 3-11 16,-1 0 4-16,-3 4-2 0,-2 4-5 16,-3 3-7-16,1 1 0 0,0 6-7 0,2 1 0 15,-2 0-3-15,-5 12 0 0,5-3-4 0,4 0-4 16,2-2-6-16,5 3 2 0,0-3 9 0,6 0 2 16,3-2-3-16,1 0 1 0,3-1 4 15,5-3 2-15,1-1-1 0,3-2-12 0,5-2-1 16,1 1-1-16,-4-6-6 0,7-1 9 0,1-3 2 15,1-2 6-15,5-2 5 0,1-3 2 0,0 1-2 16,10-10 8-16,-5 3-5 0,-3 0 4 16,-3 0 3-16,-3-2 0 0,-5 0-1 0,1 0-3 15,-3-5 5-15,-1 3-5 0,-3-3-4 0,-3-2 6 16,1 0-3-16,-2 3 17 0,-3 1-7 0,-2 3-6 16,1 2-1-16,-3 4-7 0,0-1 2 15,0 3-4-15,0 1 5 0,-5 2 0 0,3 2-1 16,-5 2 5-16,3 4 3 0,-7 1-3 0,2 2-1 15,3 2 0-15,-3 2-3 0,2 0-2 0,0 0-4 16,3 1 2-16,2 1-3 0,0-2 0 16,2 3 2-16,2-3 1 0,2-2-1 0,1 2 2 15,-1-2-1-15,5 0 1 0,-2 0-2 0,1-2-1 16,6 2 0-16,1 0-2 0,-2-4-12 16,3 2-1-16,4-3-16 0,-3 3-26 0,1-4-19 15,2 1-1-15,-3 1-84 0</inkml:trace>
  <inkml:trace contextRef="#ctx0" brushRef="#br0" timeOffset="-136524.789">19745 17090 77 0,'-3'13'190'0,"1"-2"-154"0,0 0 32 0,0 0-34 15,0 0-3-15,2 5-1 0,0-3-11 16,2 7-11-16,2-3-1 0,3 5 6 0,-1-2-2 16,3 4 7-16,4 1 0 0,1-3 1 0,5 9-2 15,4 0 1-15,-4-3-3 0,3-4-5 0,3 1-7 16,-1-3-1-16,0 0-5 0,3 0-1 16,-1-2-5-16,1 0-32 0,8 2-15 0,-2-5 15 15,0 1-29-15,2-5-40 0,-6-4 0 0</inkml:trace>
  <inkml:trace contextRef="#ctx0" brushRef="#br0" timeOffset="-136337.341">20161 17176 85 0,'-15'0'98'15,"-1"0"-3"-15,3 4-24 0,-2 5-8 0,-3 2-24 16,0 5 7-16,-1 6-7 0,-3 4-13 0,-3 14 6 15,-1 4 0-15,-1 7-3 0,-8 17-18 16,0 5-1-16,-5-1-9 0,-2 14-8 0,5-22 3 16,-5-6-36-16,9-1 27 0,-5-13-19 0,5 0-31 15,7-6-35-15,2-5-41 0,4-7-92 0</inkml:trace>
  <inkml:trace contextRef="#ctx0" brushRef="#br0" timeOffset="-135650.018">14607 15209 251 0,'5'2'146'0,"-1"1"-122"15,-2-3-8-15,0 0 11 0,1-3-2 0,-3 1-15 16,4 0-6-16,-2 0-1 0,3 0-1 15,1 4 3-15,3-2 6 0,2 6-3 0,5 3 3 16,1 4-2-16,3 7 1 0,-2 2 14 0,2 5 0 16,-3 6-6-16,1 0-10 0,-1 4-5 0,-1 3-3 15,-1 2 2-15,3 13-1 0,-3-2 2 16,5-5 2-16,-4-1 1 0,1-8-3 0,1-5 3 16,-3-6 4-16,3-4-3 0,-5-4 1 0,0-6-1 15,-4-3 7-15,-2-7 2 0,0 3 14 16,-5-3 6-16,2-2 0 0,-10-11-9 0,3 3-9 15,6 8-11-15,-1-4-9 0,0-5 0 0,0-6 0 16,5-5 1-16,-3-6-2 0,1 4 2 0,1-15-2 16,-1-3-2-16,3-3 2 0,3-4-2 0,0-1-1 15,5-7 5-15,4-20-3 0,0 3 0 16,-1 6-3-16,6-11 3 0,-3 18 4 0,-2 15-5 16,-5 9-4-16,0 8-6 0,1 3-9 0,-3 3 3 15,-2 3-16-15,0 5 0 0,-2 0-39 0,-2 4 2 16,-3 1-86-16,3 1-65 0</inkml:trace>
  <inkml:trace contextRef="#ctx0" brushRef="#br0" timeOffset="-135243.876">14689 16095 98 0,'0'3'102'0,"-2"-1"-28"0,-1-4-28 15,3 2 28-15,3-14-37 0,-3 6 7 0,2 5-9 16,-2 1-13-16,2 2-16 0,-2-2-5 15,0 4 12-15,0 3 14 0,4-5-3 0,5 0 8 16,-2 2-12-16,6-2-8 0,5 0 2 0,4-2-4 16,13-3-4-16,7 1-1 0,2-3-1 15,5 3-4-15,1-1 0 0,3 1 1 0,18-3-2 16,-3 1 2-16,-2-1 1 0,14 1 4 0,-12-1-4 16,-11 2 8-16,-8 3 0 0,-10-2 3 0,-5 2 2 15,-8 2-3-15,-2-3-4 0,-8 1-1 0,-1 2-2 16,-6-2-5-16,0 2 3 0,-3-2-5 15,-1 2 1-15,-1 0-1 0,-15 0-2 0,7 0-44 16,-1 0-7-16,3 0-61 0,4 0-20 0,1-2-241 16</inkml:trace>
  <inkml:trace contextRef="#ctx0" brushRef="#br0" timeOffset="-134931.457">14532 16338 481 0,'-6'20'132'16,"3"-7"-98"-16,1-6-7 0,2-1-13 0,2-14-17 16,-2 12 20-16,3-2 3 0,5-2-9 0,8-2-6 15,4 0-7-15,4-3 0 0,9 1 2 16,7-5 1-16,4 2-1 0,7-1-1 0,24-10 3 15,4 5-1-15,22-9 2 0,-12 8-1 0,-17 3 1 16,-8 3-4-16,-4 1 0 0,-3 3 0 16,-2 1 1-16,-2-1 0 0,-9 4-1 0,-6-2 0 15,-10 0 1-15,-3 4-1 0,-1 0 0 0,-2-2 0 16,0 4-10-16,-4-1-21 0,-5 1-12 0,0 0-34 16,-4 1 5-16,2-1-67 0,-4-2 35 0,-3 3-115 15</inkml:trace>
  <inkml:trace contextRef="#ctx0" brushRef="#br0" timeOffset="-132322.755">15776 15061 24 0,'0'-11'39'0,"0"0"-26"0,-2-2 16 0,-1-2 15 15,-1-5 7-15,0 2-1 0,-1-2 6 16,-1 1-26-16,-3-1 16 0,0 0-29 0,0-7 3 16,-4 3-7-16,2 0 5 0,-2 4-9 0,2-2 4 15,0 2-2-15,-3 0 0 0,3 0-9 16,-2-2-1-16,2 0-2 0,-2-2-5 0,0-2 4 15,-5 1-5-15,-6-3 7 0,-5-1-5 0,-4 3 2 16,0 1 0-16,-7 8 2 0,-2 1-1 0,-8 7-1 16,3 3 0-16,1 4 3 0,4 4-2 15,0 4 1-15,-4-1 0 0,-3 10-1 0,-6 1 2 16,0 8-1-16,0 5 1 0,4 4 0 0,1 4 2 16,-3 1-1-16,-7 6 3 0,1-2 3 0,6 0-3 15,-2 10 3-15,13-1-3 0,0 9-2 16,7 1-1-16,-1-3 1 0,5-1 2 0,1 0-3 15,1 1 0-15,5 1 1 0,2 3 0 0,13 4-2 16,0-6-1-16,7-5 1 0,4-2 0 16,5-5-1-16,4 5 3 0,4-2 1 0,3 0 1 15,4-5 1-15,2-4-2 0,2-5 2 0,1-1 4 16,-1-3-2-16,1 4 2 0,1 1 1 0,5 1 1 16,1 3-1-16,7-2-2 0,8 0-1 15,8-5-2-15,1-2-5 0,-3-2 3 0,-2-5-1 16,-3 3 0-16,1-5 0 0,0-2-1 0,-1-4 6 15,1-1-5-15,-2-3 0 0,-5-1 2 0,-5-6 4 16,1-7 0-16,-2-5 7 0,6-1 4 0,2-10 0 16,3-4-1-16,-1-6 1 0,3-3 6 15,-5-4-2-15,-4-4-1 0,-5-5-7 0,-1-7-3 16,-1-8-5-16,-4-16-3 0,4 5-1 0,-2-1-1 16,0-8 0-16,-6 0-1 0,-3-11-2 15,-4 0 1-15,2-3-4 0,-11 1 0 0,-2-5-5 16,-11 2-5-16,-3 1-8 0,-12-3 10 0,-3 7 5 15,-18 0 0-15,3 19 2 0,-16-1-7 0,-2 19 1 16,-2 3-6-16,2 8 1 0,-13 0-2 16,0 20 1-16,-20-4-14 0,2 24-8 0,-2 0 13 15,0 18-1-15,7-1-7 0,-1 19-28 0,16-3-31 16,3 6-5-16,23 3-109 0</inkml:trace>
  <inkml:trace contextRef="#ctx0" brushRef="#br0" timeOffset="-131088.704">14929 16173 107 0,'0'17'99'0,"0"-1"-49"0,2-7-28 0,-2-1-21 16,0-3 21-16,0-3-2 0,0-2 15 0,0 4-18 15,0 1-7-15,0-3-6 0,0 0 0 0,3 0-1 16,-3 1 4-16,0-3-3 0,-3 0-2 15,3 0 2-15,0 0-1 0,0 0-3 0,0 0 2 16,0 0-1-16,0 0-1 0,0 0-4 0,0 0 0 16,0 0-14-16,0-3-45 0,0 3 20 0,0-2-8 15,0 2-24-15,0 0-4 0,-2 0 34 0</inkml:trace>
  <inkml:trace contextRef="#ctx0" brushRef="#br0" timeOffset="-130838.765">14991 15904 154 0,'11'44'139'0,"-5"-5"-104"16,1-5-41-16,-2-8-15 0,-1-2-17 0,0-6-38 15,1-3 16-15,-3-1 15 0,0-3 27 16,-2-5-15-16</inkml:trace>
  <inkml:trace contextRef="#ctx0" brushRef="#br0" timeOffset="-130495.104">15053 16003 92 0,'11'26'143'16,"-5"-4"-88"-16,3-4-15 0,-5-3-47 0,1-1 1 15,-1-3 2-15,1-5-7 0,-1 3-5 0,-4-4-24 16,2 1-36-16,1-1-5 0,-1-3 61 0,-2 0-36 16</inkml:trace>
  <inkml:trace contextRef="#ctx0" brushRef="#br0" timeOffset="-129370.331">15282 15917 65 0,'0'37'-14'0,"0"-8"-24"0</inkml:trace>
  <inkml:trace contextRef="#ctx0" brushRef="#br0" timeOffset="-127495.822">14281 18056 11 0,'2'-11'62'0,"0"2"10"15,1 0 45-15,-1 0-50 0,0 3-9 0,-2-1-34 16,0 2-6-16,0 1-12 0,0 0-1 0,0 1-6 16,0-1 0-16,0 4-4 0,0-2 2 15,0 0-3-15,2-1 4 0,-2 3 0 0,2 0 4 16,1 5 10-16,-1-3 10 0,2 5-4 0,3-1 8 16,-1 5-1-16,1 3-6 0,2-1-1 0,2 4-2 15,-2 3-2-15,2 0 1 0,-3 4-5 16,6 9 1-16,1-2-6 0,-4 2-1 0,0 3-3 15,0-3-1-15,2 2-1 0,-2 2 0 0,-2-1 3 16,5 12 0-16,-1-8-1 0,-2 0 15 16,2-10-7-16,0-1-5 0,-2-9 3 0,2 0-4 15,1-3-2-15,-1-5 1 0,-4 1-2 0,2-4-1 16,0-1 0-16,-2-1 0 0,-1 4 1 0,1-4-2 16,-2 1 4-16,-3 1-1 0,1-4 4 0,-1-1 1 15,-4 0 0-15,2-1 6 0,-8-10-1 16,4 3 2-16,-1-1 1 0,3 5 7 0,0 0-2 15,0 0-5-15,3 2-4 0,-1-2-8 0,-2-2 0 16,4-4-4-16,-2-1 1 0,3-4 1 0,-1-4-1 16,1-3 1-16,1-6 2 0,1-5-1 15,4-15 0-15,0-2-2 0,0-1-1 0,4-3 0 16,5-17 1-16,2 1 1 0,-2 5-1 0,4-12 1 16,-2 16-2-16,-2 10-3 0,-4 10 1 15,-1 1-1-15,3 12 1 0,-5 2-3 0,0 2 1 16,3 3-5-16,-3 6-6 0,0 0-8 0,-2 4 1 15,0 0 0-15,-2 3-26 0,-2 2 5 0,-1 0 11 16,1-1-67-16,-3 3-29 0,1 0 16 0,-1 3-59 16</inkml:trace>
  <inkml:trace contextRef="#ctx0" brushRef="#br0" timeOffset="-124449.694">15114 18466 43 0,'3'2'47'0,"-1"0"-29"15,0 0-15-15,0-2-9 0,0 0 5 0,-2 3-7 16,0-3-8-16,3 0-4 0</inkml:trace>
  <inkml:trace contextRef="#ctx0" brushRef="#br0" timeOffset="-123543.716">15154 18455 27 0,'0'0'22'0,"0"0"-14"0,0 0-1 0,0 0-2 0,0 0 3 16,-2 0-1-16,2 0 2 0,0 0-2 15,0 0-1-15,0 0 1 0,0 0 3 0,0 0 2 16,0 0 4-16,0 0-7 0,0 0 0 0,0 0 11 16,0 0-4-16,0 0-6 0,0 0 14 0,0 0-3 15,0 0-10-15,0 0 0 0,0 0-2 0,0 0-5 16,0 0 5-16,0 0-1 0,0 0 1 16,0 0-1-16,0 0 0 0,0 0-4 0,0 0 10 15,0 0 4-15,0 0-4 0,0 0-5 0,0 0 4 16,0 0 3-16,0 0-7 0,0 0-3 15,0 0 7-15,0 0-5 0,0 0-5 0,0 0 0 16,0 0-1-16,0 0 0 0,0 0-1 0,0 0 3 16,0 0-2-16,0 0-3 0,0 0-2 0,0 0 2 15,0 0-4-15,0 0 4 0,0 0 1 16,0 0 0-16,0 0 0 0,0 0 0 0,-2-7 0 16,-1 0 1-16,1 1 0 0,2 1 0 0,0 1-1 15,-2 2-2-15,2-3 3 0,-2 3-3 0,2 0-3 16,0 2 0-16,0-2 0 0,0 2-2 15,0-2 6-15,0 2 2 0,0 0-2 0,0 0 1 16,0 0 0-16,0 0 0 0,0-3-1 0,0 3 1 16,0 0-1-16,0 3 1 0,0-3 0 0,0 4 0 15,2 0 0-15,0 3 0 0,-2 2-1 16,2 2 2-16,-2 2 0 0,3 5 3 0,-3-1 0 16,-3 3-2-16,3 2 1 0,0 3 0 0,0 8 0 15,-2 2 0-15,-2 0-1 0,4 3 0 0,-2-1 0 16,-1-2 0-16,3-2 0 0,-2-4-1 15,2-2 0-15,0-5-1 0,-2-3 1 0,2-3-2 16,0-3 2-16,0-2 0 0,0-2-2 0,0-2 0 16,0-3 3-16,0-11 0 0,0 5-1 0,0 0 1 15,0 2 9-15,0-2-4 0,0 2 4 16,0-2-5-16,0 2 1 0,0 4 3 0,0-2-9 16,0 3 2-16,0-5-3 0,0 0-2 0,0 0 2 15,0-7-4-15,0 3 1 0,2-5-4 0,-2-2-7 16,2-2 3-16,1-3-6 0,1-4-3 15,3-4-1-15,-1-5 4 0,5-2-4 0,2 3 0 16,5-14-9-16,2 4 3 0,2 8 19 0,-2 1 5 16,4 2 7-16,0 5-4 0,3 0 2 0,-3 5 3 15,0 3-2-15,-2 3 3 0,0 3 6 16,-2 1-3-16,0 5 11 0,0 2 1 0,-5 4-15 16,-1 5-2-16,-1 0 4 0,-2 6 4 0,-5 1 0 15,1 6 2-15,-2 0-4 0,-3 6-6 0,-2 8 1 16,-2 1-4-16,-3 14-2 0,-4-3 4 15,0-3 0-15,-2-8 1 0,0-4 0 0,0-4 0 16,-4-3 1-16,0-4-3 0,-1-2 8 0,-2-2-2 16,1-5 4-16,-1-4-6 0,-2-9-6 0,-4 0-1 15,-2 0 1-15,-3 0 0 0,2 0 0 16,-1 0-1-16,4-7-1 0,-1-2 2 0,5-4-1 16,1 0-11-16,3-3-9 0,1-1 13 0,4 1-11 15,2-1-7-15,5 1-18 0,-3 1-35 0,5 2 0 16</inkml:trace>
  <inkml:trace contextRef="#ctx0" brushRef="#br0" timeOffset="-122512.738">15780 18580 239 0,'5'5'112'15,"-5"-1"-23"-15,4 3-73 0,-4-5-6 0,0 0 0 16,2-2 3-16,-2 5-12 0,2-5-7 0,-2 0-3 16,0 2 1-16,0-2-10 0,0 0-14 15,-2 2 9-15,2-2 2 0,0 0 9 0,0 0 9 16,-2 0 6-16,2 0 3 0,0 0-3 0,0 0 9 16,0 0 1-16,0 0-4 0,0 0 9 0,-2 0-7 15,2 0-6-15,-2 4 0 0,2-1-1 0,-3 3 4 16,1 3 1-16,0 4-2 0,0 1 0 15,0 8 1-15,-3 11-3 0,1 2 0 0,-3 2-2 16,3 3-3-16,-3 0 4 0,3 4-1 0,-5 9 0 16,2-7-2-16,3-8 2 0,2-36-2 15,2-2-1-15,0 0 3 0,0 0-1 0,0 0 0 16,0 0 1-16,2 0 4 0,0 0 5 0,-2 0-9 16,2 0 1-16,0 0-2 0,3 0-2 0,2 0 0 15,1 0-1-15,1 0 0 0,2 0 1 16,0 0-1-16,-2 0 1 0,2 0-1 0,-2 0 2 15,2-11-2-15,-2-13 1 0,0-3 0 0,-3-2-2 16,3 1 4-16,-2-12-1 0,1 3 2 16,-1 1 2-16,0 1-1 0,-3 4 0 0,0 2-5 15,-1 5 3-15,1 2-1 0,-2 5 2 0,0 3-3 16,-2 3-6-16,0 2 2 0,0 3 1 0,-2 1-3 16,0 5-1-16,2 0 6 0,2-2 1 0,-2 4 0 15,0-2 1-15,0 7-1 0,-2 6 0 16,2 5 3-16,-4 6 2 0,1 7-2 0,-1 0-1 15,2 4 1-15,-3 14 2 0,1-1-2 0,0-8-1 16,1 0-1-16,3-5 0 0,0-6 1 16,0-5 3-16,3-13 3 0,-1-11 5 0,2 0-3 15,3 0 0-15,2 0-5 0,-1 0-7 0,3 0 3 16,3 0 0-16,1 0-3 0,1 0 1 0,-1 0 1 16,3 0-1-16,-1 0 0 0,1 0 2 15,-3 0-3-15,3 0 4 0,-3-18-3 0,1-4 1 16,-3 0 2-16,0-4-4 0,1-1 5 0,-1-4-4 15,0 3-2-15,-4-8 1 0,2-1 2 16,-5-3 0-16,1-8 1 0,0 8-3 0,-3 5 3 16,1 10 6-16,-3 8-3 0,4 1 2 0,-3 5-5 15,-1 3 1-15,0-1-4 0,0 4 2 0,-2 3-1 16,-2 6-5-16,2 1-3 0,0-3 6 0,2-6-6 16,5 1 1-16,-3 3 1 0,3 3 4 15,4-1-1-15,0 5 0 0,0-1 3 0,2 5 1 16,3 0 0-16,-3 2 1 0,2 3 1 0,1 4 8 15,-8-3-2-15,6 10 5 0,-3 4 7 0,-2-3-5 16,-3 1-5-16,-1-3-2 0,-3 3 4 16,-2-5-1-16,0 1 5 0,-5-1 6 0,-1-2-1 15,-3 0-5-15,0-4-1 0,-2-1-3 0,0 1-2 16,0-5-3-16,-2-2-2 0,-3 0-2 0,3-4-3 16,2-3 0-16,-4 1-7 0,4-3-3 15,-3-2-9-15,3-2-10 0,3 2-24 0,-1 0-8 16,-2-5-32-16,2 1-35 0,0-3-203 0</inkml:trace>
  <inkml:trace contextRef="#ctx0" brushRef="#br0" timeOffset="-121512.936">15061 18415 26 0,'0'-7'41'0,"-4"1"-11"0,0-1 1 16,-3 1 4-16,3-3-5 0,-1 2-16 16,1 0 3-16,-1 1-16 0,-1-3-12 0,4 2-6 15,-1-1 7-15,-1 1 6 0,4 0 4 0,-5 1 1 16,5 1 15-16,-4-1 20 0,4 1 4 15,0 1-10-15,-4 0 6 0,4-1-2 0,0 5-13 16,-3-2-9-16,3 0-5 0,-2 2-3 0,2-2-5 16,0 2-3-16,0 0-1 0,0 0 4 0,0 0 1 15,0 2 6-15,0 4 2 0,2 3 3 16,1 4 4-16,-3 7-4 0,4 0 0 0,-2 9-6 16,0-1-4-16,5 16 0 0,-2 1-3 0,-1 1 0 15,3-2 2-15,-5 4-3 0,4 19 1 0,-3-10-2 16,-3-9-6-16,2-3-16 0,-4-10-27 15,-1-2-35-15,-1-4-64 0</inkml:trace>
  <inkml:trace contextRef="#ctx0" brushRef="#br0" timeOffset="-120731.891">16713 18395 344 0,'-5'7'90'15,"5"-5"-27"-15,11-6-35 0,-4 1-5 0,-5 1-12 16,0 0-3-16,1 2-5 0,-3-2-9 0,0 4 5 16,2-2 5-16,5 0 0 0,4-2 2 0,4-3-5 15,7 1 1-15,4 0-1 0,5-3-1 16,5 2 1-16,17-3-2 0,-5-1-1 0,1 2 1 15,-1 1-3-15,-6 1-1 0,0 1-6 0,-5 4-12 16,-1-2-12-16,-8-1-20 0,-1 6 29 0,-7-1-20 16,-1-2-33-16,-5 4 12 0,-3-2-157 15</inkml:trace>
  <inkml:trace contextRef="#ctx0" brushRef="#br0" timeOffset="-120544.435">16874 18490 406 0,'-5'24'48'16,"1"0"-9"-16,2-6-29 0,0-5 11 0,4 1 8 16,4-6-23-16,3 1-10 0,9 0-7 15,6-2-17-15,7-3-51 0,6-2-3 0,5-2-31 16,5 0-46-16</inkml:trace>
  <inkml:trace contextRef="#ctx0" brushRef="#br0" timeOffset="-119466.595">18093 18497 43 0,'-13'0'57'0,"-5"-3"7"0,1 1-24 0,-1 0-10 0,3 0 13 15,-1-3-9-15,1 1 5 0,1 0-3 16,1-1-17-16,2-1-2 0,5 3 1 0,-1-1 0 15,3 2-4-15,-3-3 6 0,5 3 2 0,-1-2 0 16,8 4-4-16,-3-3-6 0,-4 1-7 16,2 2 9-16,0-2-4 0,2 0 4 0,3 2 8 15,3-2-5-15,8-1-3 0,1 3 1 0,8 0-6 16,6 0-5-16,4 0-4 0,5 3 3 0,17-1-3 16,5 0 2-16,-1 0 1 0,8-2 1 15,25-2 0-15,-3-2 3 0,17-1 0 0,-18 1-2 16,-13-5 2-16,-8 2 6 0,-5 3-4 0,-5 0-1 15,-10 1 0-15,-7-1-3 0,-5 2-3 0,-8-3 4 16,-3 3-3-16,-4-2-2 0,0 2-2 16,-6-1-2-16,-5 1 2 0,-5 2 2 0,-1 0 7 15,-1-2-5-15,-13 4-2 0,5-2-1 0,0 0 1 16,4 0-4-16,-5 0-6 0,10 0 2 0,-3 0-13 16,-4 0 1-16,-3-2-2 0,-4 0 5 15,-4 2 4-15,4-3-6 0,-4 1 1 0,-2-2-10 16,-5-1 17-16,-2 1 2 0,-5 0 4 0,1-3 4 15,-3 3 2-15,-4-3-2 0,-11 0 1 0,0 1 0 16,4 1 0-16,1-1 0 0,1 1 0 16,3 1 0-16,0 0 0 0,4-1-2 0,-2-1 3 15,4 1-1-15,5 3 3 0,-3-3-1 0,3 3 7 16,2-2 4-16,2 2-2 0,0-3-1 0,5 3-2 16,4 0 0-16,-2-3 0 0,6 5-1 15,0-2 2-15,3 2 1 0,2 0-7 0,8 2-3 16,-1-2-5-16,-5 0-4 0,2 0 3 0,-4 0 5 15,2 0 8-15,4 0-1 0,3 5 6 16,2-1 2-16,4 1-6 0,7 1-3 0,4 1-4 16,2 0 1-16,7 4-3 0,1-3 1 0,5 1-1 15,16 4 1-15,0 1 0 0,-4-3 1 0,4 0-1 16,-6 0 1-16,-1 0 1 0,10-2 2 0,-8-1 2 16,-6 1-3-16,-4-4 1 0,-5-1 0 15,-4-2 1-15,-9 0-5 0,-6 1 1 0,-7-3 1 16,-1 2 2-16,-3-2-2 0,-1 0-2 0,-13 0 2 15,9 0 5-15,3 2 0 0,-6 0-6 16,-1 3 2-16,-3 1 0 0,-1 1-3 0,-6 2 2 16,5-3-1-16,-2 5-3 0,0-2 1 0,-4 2 2 15,-3-2-3-15,3 4-2 0,-7-2 4 0,0 5-1 16,-13-1 0-16,-1 1 0 0,-3-1 0 16,-1 0 0-16,-2-1-1 0,-2-1 2 0,2 2-1 15,-13 1 0-15,9-3-1 0,6 2-1 0,9 1 2 16,2-5 0-16,12-2-3 0,4-3-7 0,1-1-4 15,4-1 0-15,3-2-13 0,10-6-8 16,-1 4-1-16,-2-2 2 0,-2-1-22 0,2 3 31 16,-2 0-20-16,-2 0-28 0,2 0-83 0,0-2 31 15,5 0-46-15</inkml:trace>
  <inkml:trace contextRef="#ctx0" brushRef="#br0" timeOffset="-118154.432">18519 18353 10 0,'-3'-2'78'0,"3"-2"6"15,-2 1 16-15,2-1-26 0,0 2-11 16,0 0-36-16,0-1 1 0,-2 1-2 0,2 2-1 16,2-2-8-16,-2 0-3 0,0 2-9 0,0 0-1 15,0 0-3-15,0 0 2 0,0 0 6 0,2 0 2 16,1 2 3-16,1 0 13 0,0 5-10 0,3-1 0 15,-3 5-7-15,3 3-4 0,2 1-4 16,-2 5 4-16,-1 0-2 0,1 0 4 0,-1 0-5 16,3 6 4-16,-2-4 1 0,2 0 5 0,-3-2-1 15,1-2 5-15,-1-5-9 0,1-2 5 16,0 0-7-16,-1-2-7 0,1-3 4 0,0-1 1 16,-1-1 1-16,-1 0-3 0,1-1 3 0,-1-1-3 15,-1 2 0-15,0-4-3 0,1 3 1 0,-1-1 1 16,-2-2-2-16,1 2 2 0,1-2-2 15,-2 2 2-15,3-2 0 0,-5 0-1 0,4 0 2 16,-4 0 3-16,4 0 0 0,-1 0 2 0,-1 0-2 16,4-4-2-16,-1 2-4 0,2-5 1 0,1 0-2 15,1-4 1-15,4-2-1 0,-2 0 1 16,9-7 0-16,0 0 0 0,0 0 0 0,2 3 1 16,2 1 1-16,-2 1-2 0,3 2 0 0,-1-1 2 15,0 5-4-15,-2 1 3 0,2 1-1 16,-4 3 2-16,0-3-2 0,-5 5 2 0,-3-3-1 15,-4 3 1-15,1 0 0 0,-9 2 0 0,0 0-2 16,0 0 2-16,0 0-1 0,0 2 2 0,2-2-1 16,1 0 1-16,-3 0-3 0,-5 5 2 15,-1-1 0-15,-1 0-2 0,-2 3 2 0,-2 2 0 16,-7 2-1-16,1 0 0 0,-7 2 0 0,1 3 0 16,-3-1 1-16,0 0-1 0,-10 5 1 0,3-2 0 15,2 2-1-15,7-5 1 0,-2 1 0 16,4-3 4-16,2-2-2 0,4 0 0 0,1-2 1 15,6-5 1-15,0 1-3 0,5-3 3 0,2-2-1 16,-1 2 1-16,3-2 3 0,-2 0-4 0,0 2-5 16,2-2 0-16,0-2-1 0,4-2 2 15,3-3-2-15,4-2 0 0,0 0 2 0,5-4-3 16,1 2 2-16,3-4-1 0,2 1 1 0,0-1 0 16,2 2-2-16,1-1 0 0,-3 1 3 0,6-2-1 15,-3-1 0-15,-8 8 1 0,-1-1-3 16,-5 2-4-16,-3 3 2 0,-1-1 5 0,-2 5-1 15,-1-4 1-15,-2 4-1 0,0-2 3 0,-2 2-2 16,-2-2-2-16,-7 2 1 0,-2 2-4 0,-6 0 2 16,-5-2 2-16,0 4 1 0,-3 1 1 15,-3-1-1-15,3 3-1 0,-3-3 3 0,1 5-1 16,1-2-1-16,-7 1 1 0,4 1 0 0,5-2-2 16,4-1 3-16,5-1 0 0,1-1-4 0,5 1-3 15,3-3-5-15,1 0 5 0,5-2 4 16,0 0 0-16,5-2 1 0,6 0 0 0,4-3 1 15,3 3 0-15,4-2-2 0,4-1 1 0,5 1 1 16,0-3-2-16,16 3 3 0,-6-3-2 0,1 1 1 16,-6-1 3-16,-1 3-4 0,-6 1 3 15,-5 1-4-15,-4-2 3 0,-3 2-2 0,-4-1-4 16,-4 1 5-16,-2 2 1 0,-5 0 1 0,0 0 2 16,-2 0-4-16,-6 0-1 0,1 0-1 0,-8 0 2 15,-2 0 0-15,-5 2 0 0,-7 1 3 16,-1-1-2-16,-1-2-1 0,-2 0 0 0,0 2-1 15,5-2 0-15,-3 2 0 0,5-2-3 0,2 0-2 16,0-2 2-16,2 2 1 0,2-2 1 16,1 2 1-16,1 0-2 0,3-2 4 0,2-1-4 15,2 3 4-15,-2 0-1 0,7-2-3 0,-3 2-4 16,3-2-2-16,-1 2-4 0,3 0-3 0,0 0-7 16,2 0 8-16,-2 0-1 0,2-2 2 0,2 2-5 15,-2 0 4-15,2 0-30 0,0 0 5 16,3 0-7-16,-1 0-10 0,-2 0-63 0,3 0-10 15,-1 0-82-15</inkml:trace>
  <inkml:trace contextRef="#ctx0" brushRef="#br0" timeOffset="-111781.018">20488 18155 196 0,'0'-5'249'0,"0"1"-255"16,-3 0 27-16,1-1-29 0,0-6-6 0,0 2-1 16,0 1-13-16,-1-3-21 0,1-1-17 0,2-1 63 15,0 2 8-15,2-2 19 0,-2 2 43 0,3 2-39 16,-1 3-15-16,-2-3-8 0,2 4 23 0,0 5 8 15,-2-2 7-15,2 7-22 0,1 3 5 16,-1 8-14-16,-2 6 7 0,2 2-7 0,-2 7-4 16,0 17-4-16,-2-1-1 0,0 3-1 0,-1 1 2 15,1 2 3-15,-2 18 11 0,2-12-10 16,-1-8 0-16,1-9-4 0,2-9 0 0,0-9-3 16,0-4 0-16,0-7-2 0,0 0-3 0,0-4 1 15,0 0-1-15,0-2 0 0,0-3-11 0,0-2-19 16,0 0-7-16,0-13 11 0,0 7-24 15,0 4-41-15,0 0-47 0</inkml:trace>
  <inkml:trace contextRef="#ctx0" brushRef="#br0" timeOffset="-111515.461">20701 18413 39 0,'16'26'132'0,"-3"-1"-39"16,0-6-54-16,-2-1 17 0,-2-3-10 0,0-4-14 15,-2 0-6-15,1-2-5 0,1 0 4 16,-2-2-2-16,-1-3 8 0,1 1 3 0,-2-1-6 16,-3 0-6-16,2-1-11 0,-2 1-3 0,1-2-9 15,-3 0-5-15,2 1-2 0,0-1-5 0,-2 0-21 16,0 0-13-16,0-2 2 0,0 2-15 15,0-2-8-15,0 0-61 0,0 0-101 0</inkml:trace>
  <inkml:trace contextRef="#ctx0" brushRef="#br0" timeOffset="-110937.491">21358 17952 194 0,'0'2'134'0,"0"0"-67"0,-2 1-54 0,0-3-6 15,-5 0-3-15,-1 2-1 0,1 0-9 0,-2-2-5 16,0 2 0-16,1 0-16 0,-1 3 8 0,2-1 8 16,-4 3 20-16,2-1 17 0,0 3-6 15,3 2 16-15,-5 3-3 0,2 1-1 0,0-2-7 16,3 5-1-16,-5-1-7 0,2 10-6 0,-2-1-2 16,2 1-3-16,2 2-3 0,-2-3-2 0,3 0-1 15,-1 5 2-15,1-4-2 0,1 1 4 16,1 1 2-16,-1 0 6 0,3-1-1 0,4-3 6 15,-2-1-4-15,5 0 4 0,4-4-7 0,2 0 2 16,0 0-6-16,9-3 3 0,2-3-5 0,2-3 1 16,0-5-5-16,0-1 4 0,3-3 0 15,-3-4 1-15,-2-3-1 0,-2-1 4 0,2-3 2 16,-4-4 2-16,-3-3-4 0,0-2 3 0,1-1-4 16,-1-3 4-16,-1-5-1 0,-3 1-1 0,-3-3-2 15,-1-2-3-15,-3 2-3 0,-4 1 1 16,0-5 0-16,-4 2-3 0,-5-2 0 0,3 0-1 15,-5-3-1-15,0 1 0 0,-3 4 1 0,3 0 0 16,-2 3 1-16,0 6-3 0,0 0 1 0,-3 6-2 16,1 3 3-16,-1 2-5 0,1 4-2 15,-3 3-10-15,5 2-8 0,-2 2-9 0,1 4-1 16,1-4-15-16,2 7-3 0,0-3-15 0,0 5-22 16,2 2-45-16,3 2-29 0</inkml:trace>
  <inkml:trace contextRef="#ctx0" brushRef="#br0" timeOffset="-110156.439">21740 18109 49 0,'-4'-5'257'0,"-1"1"-143"0,1-1-60 16,-1 1 7-16,1-1-20 0,-3 3-15 0,3-2-2 16,-1 2-11-16,3-1-3 0,-2 1-7 15,2 0-1-15,-3 2 7 0,5-2-14 0,-2 0 5 16,2-1 3-16,0-1 8 0,4 2 6 0,-1-3 4 15,3-1-8-15,-1 1-3 0,6-1-4 0,-3 1-3 16,4-3 0-16,1 1-6 0,0-2 1 0,2 0-1 16,7-2 0-16,1 0 0 0,-1 0 1 15,2 2-4-15,0 1-4 0,0-1-2 0,1 0 4 16,-3 2-7-16,0 3 4 0,0 2 8 0,-5 2 3 16,-1 0-3-16,1 2 4 0,-3-2-4 15,-1 4 1-15,-4 3-2 0,-3 0 2 0,1 1-1 16,-5 3 3-16,3 3 3 0,-5-1 1 0,-5 2 0 15,3 1-3-15,-2 1 3 0,-3 1-1 0,0 2 0 16,-4 0 1-16,2 0 3 0,-2-1-2 16,0 1 1-16,-2-2 4 0,0-1-2 0,0 3-2 15,-5-2-1-15,3 0 1 0,-3-1-1 0,0-1-1 16,1 4-3-16,-1-5 1 0,3 3-1 16,-3 1-1-16,3-1 0 0,-1 2-1 0,1 0 2 15,1-3-3-15,3 3 2 0,-2 0 0 0,2-2 0 16,0 2 0-16,5-5 2 0,-3 0 0 0,4-1 2 15,-1-1 7-15,4-2 4 0,-1-2-3 0,3 0-1 16,0-3 0-16,5 1-4 0,-1 2-3 16,3-5 1-16,2 3-2 0,2-3 3 0,2 0-2 15,-2 1 0-15,4-1-1 0,1-4 1 0,-1 2-2 16,3 1-1-16,-1-3 2 0,3-3-1 16,5 1-3-16,-1 2 2 0,2-4-1 0,5-1 1 15,0-3-2-15,0 1 2 0,2 0-2 0,2-6 2 16,0 2 1-16,-6 2 0 0,-5 1 0 0,-4 1 0 15,-4 0 1-15,-3 5 1 0,-2 0-4 0,0 0 3 16,-4 2-2-16,-1-3-2 0,-4 3 1 16,-8 0 1-16,1 3-3 0,1-3 4 0,8 0-4 15,-1 0-1-15,-1 2 3 0,-2 0-4 0,0 2-1 16,0 3-3-16,2-5-1 0,-2 3-4 16,0-1-9-16,0 1-21 0,-4 1-5 0,1-1-17 15,3-3-11-15,-4 2-30 0,2 1-70 0,-3-1-55 16</inkml:trace>
  <inkml:trace contextRef="#ctx0" brushRef="#br0" timeOffset="-109422.255">22869 17756 89 0,'4'0'100'15,"-2"-5"-24"-15,1 3-36 0,-1 2-2 0,0 0-3 16,0 0-21-16,0-2-8 0,-2 4-6 16,3-2 20-16,-1 0-1 0,0 2 1 0,0 3 9 15,0-1-7-15,1 1-4 0,-3 1 9 0,2 3 8 16,0-2-8-16,-2 1 2 0,0 1-5 0,0 2-3 15,-2 3-4-15,0-3-1 0,-3 2-2 16,1 0-1-16,-1 0-3 0,1 0-2 0,-5 5-3 16,3-2-3-16,-3 3 2 0,-4 6 0 0,-3 3-4 15,1-1 1-15,-1 1 0 0,-1 3 0 0,-1-2-1 16,-2 0 1-16,0 10 0 0,-2-3 1 16,0-3-1-16,2 0-2 0,1-2 2 0,1-1-3 15,0-1 3-15,-2 0-3 0,5-3 0 0,-5 3-1 16,5-3 2-16,-3 1-2 0,0-3 2 0,3 0 0 15,-3-6 2-15,5-3-2 0,2-1 1 16,4-8-2-16,1-1 3 0,1-1 2 0,1 0 1 16,4-1 5-16,4-12 2 0,1 4 0 0,-3 3-1 15,0 0-4-15,-2 2 3 0,-2 2-2 0,2 0 3 16,4-2-5-16,1 0 0 0,-1 3 1 16,7-3-5-16,0-3 0 0,7 1-2 0,0 0 1 15,1-2 0-15,3-1 0 0,3 1 0 0,1 2-1 16,1-3 0-16,10 1-1 0,1-3 3 15,-3 5 1-15,2 2-2 0,-1 0 0 0,-3 2-1 16,-2 0 3-16,2 3-3 0,-5-1 4 0,1 3-4 16,-3-1 1-16,3 3 1 0,-5 0-2 0,1-2 0 15,-6 1-3-15,-1-1-6 0,0 0-3 0,-7-1-5 16,2-1-10-16,-4-3-6 0,-3 2-22 16,-1-1-11-16,-12-3-16 0,3 0 36 0,6 2-76 15,-2-2-60-15</inkml:trace>
  <inkml:trace contextRef="#ctx0" brushRef="#br0" timeOffset="-108797.42">23555 17917 64 0,'11'-14'93'0,"-5"1"18"0,1 2-40 16,-3 0 5-16,1 2-27 0,-3 3 3 0,-2-3-28 15,0 5 0-15,0-3-11 0,-5 3 0 16,1-1-4-16,0 3 0 0,-1-3-1 0,-6 1-5 16,2 0 3-16,-2 1-2 0,-2-1-1 0,-2 4-1 15,6-4 1-15,-4 4 5 0,-1-3-6 0,1 6 1 16,-2-3 1-16,-3 4 2 0,0-2 1 15,3 5 1-15,-3-1-1 0,3 1 3 0,-3 2-5 16,3 0-2-16,-1 0-1 0,1 2 4 0,0 0-5 16,1 0 2-16,1 0-3 0,-2 6 2 0,4-3-3 15,0 1 2-15,2 0 0 0,2-1-3 16,3-3 3-16,2 0 0 0,-1 2-1 0,8 2 0 16,-3-1 0-16,5 1-1 0,1-2 1 0,8 7 2 15,-1-4-1-15,1 1 0 0,10 5-1 16,3-2-1-16,-1 2 1 0,3 0-2 0,-2-2 3 15,6 4-2-15,-2-2-1 0,11 7-1 0,-2 0-1 16,-6-1-1-16,-1 1 0 0,-9 0-3 0,-4-3 7 16,-2 1-7-16,-9-5 10 0,-2-3-2 15,-2 1 2-15,-7-2 0 0,0-3 2 0,-2-4 2 16,-1 0 3-16,-1 0 0 0,-5-2-3 0,-2-2 1 16,0-1-1-16,-9-1 0 0,3-3 1 0,-8-2 2 15,-1-4 3-15,2-3 2 0,-3-2 3 16,3-2 1-16,0-4-7 0,4-1-3 0,2 1 1 15,3-5 0-15,1 2 1 0,6-1 0 0,1-1-6 16,3-2 3-16,1 0-1 0,6 0 0 0,1 0-3 16,5 2 2-16,0 0-5 0,6 0-1 15,5 2 1-15,4 1-2 0,5-1-6 0,6 3-4 16,14-3 5-16,-3 5-4 0,2 0 0 0,-6 2-7 16,-4 2-13-16,-5 2-14 0,-4 3 7 0,-7-1-37 15,-5 3-23-15,-1 0-53 0,-5 2-176 16</inkml:trace>
  <inkml:trace contextRef="#ctx0" brushRef="#br0" timeOffset="-106422.923">24015 17859 26 0,'-2'-13'20'0,"0"0"-7"0,-2-3 0 15,-1 3 13-15,1-4-10 0,-3 3-4 0,0-3 26 16,-1-1-19-16,1-2 0 0,-6-2-13 0,0 0 9 16,-1 2-9-16,-1 0 0 0,-3 3 10 0,3-3-6 15,-3 2-12-15,-2 1-4 0,1 3 0 16,-6-1 3-16,-3 4 3 0,-1 2 6 0,-2 0-2 16,-13 5 2-16,0 4 0 0,4 0 2 0,-2 4-1 15,7 1 13-15,0 1-9 0,4 3 1 0,4 0-4 16,3 6-4-16,2 1 2 0,4 2-7 15,1 6-1-15,-1 2 0 0,3 3-3 0,-3 6 0 16,0 3 1-16,-1 8 1 0,-1 3 2 0,0-5 1 16,-2 4 0-16,0 1-1 0,0 1 1 15,-2 3 0-15,2-2 6 0,4 0 6 0,2-5 8 16,5-2-7-16,0-2-1 0,5-5-4 0,1 1 0 16,3 2 3-16,4-3-3 0,3 1-2 0,4-1 0 15,4 1-4-15,4-3-2 0,6 0 0 0,1 3-2 16,4 3-4-16,1 4 3 0,2-1-2 15,2-13 2-15,7-5 7 0,-1-4-2 0,1-4 2 16,2-3 0-16,-2-6 6 0,2-7 8 0,4-4 0 16,2-2-10-16,1-5 11 0,-1-5 1 15,-1-1-2-15,-3-3-5 0,-2-4-4 0,2-4 0 16,2-3 2-16,0-6 4 0,1-5-8 0,3-4 1 16,-6 0-4-16,-2 9-2 0,-6 0 25 0,-3-3-32 15,-11-2 8-15,0 1 7 0,-2-5 0 16,-5-5-4-16,-2 1-3 0,-4-3-1 0,-4-4 0 15,-5-5 0-15,-5-2 1 0,3 1-3 0,-7 1 1 16,0 5 5-16,-6 2-6 0,-1 7-1 0,-3 2 0 16,-3 2 5-16,0 4-6 0,-5 8 2 15,-2-1-1-15,-6 6-1 0,-2 6 2 0,-3 10-3 16,-2 4-2-16,-2 10-19 0,0 4-6 0,-2 6 0 16,-1 5-1-16,1 11 2 0,0 2-41 0,-5 11-22 15,2 2-30-15,-1 18-99 0</inkml:trace>
  <inkml:trace contextRef="#ctx0" brushRef="#br0" timeOffset="-102845.728">20236 17654 26 0,'0'-2'17'0,"0"2"4"0,0-2-4 0,0 0 4 0,0 0-3 16,-2 2-4-16,2-3-3 0,0 1-10 15,0 2-3-15,0-2 0 0,0 2 6 0,0-2-1 16,0 2 5-16,0 0 7 0,2 0-8 0,-2 0 23 16,0 0 50-16,0 0-55 0,0 4 2 0,2-2 0 15,-2 3-9-15,3 1-11 0,-1 1 5 16,-2 2 0-16,2 2-4 0,0 2 1 0,-2 0 4 16,2 5-7-16,1-3 6 0,-1 5-4 0,-2-2 3 15,2 2-3-15,-2 2 4 0,0 6-4 16,0 1-6-16,0 2 1 0,-2 2 6 0,-3 0 1 15,3 2 4-15,-2 3-5 0,-1 10-3 0,1 1 4 16,-3-1-5-16,1 1 2 0,1-1-3 0,1 12-6 16,2-1 0-16,4 3-1 0,0 2 2 0,3 4-2 15,-5 3 1-15,4 4 3 0,0-9 2 16,1-11 5-16,1-2 8 0,-1-11-9 0,-1-2-6 16,1-7 2-16,-1-22-4 0,0-11 1 0,3 0 0 15,-3 0-2-15,-1 0 1 0,-1 0-1 16,2 0 0-16,-4 0 0 0,3 0 2 0,-1 0-2 15,-2 0 3-15,0 0 5 0,0 0 5 0,0 0 0 16,0 0 5-16,-2 0 6 0,2 0 3 0,-3 0-10 16,6 0 0-16,-3 0-2 0,0 0-6 15,2 0-3-15,-2 0 1 0,0 0-3 0,0 0 0 16,0 0-2-16,0 0-1 0,0 0-1 0,0 0-1 16,0 0 5-16,2 0-1 0,2 0-1 0,3 0 3 15,2 0 1-15,4 0-4 0,2 0 0 16,1 0 0-16,-1 0-3 0,7 0 4 0,0 0-1 15,0 0-2-15,0 0 3 0,1 0-1 0,1 0 0 16,2 0 0-16,3 0 1 0,4 0-1 0,0 0-2 16,7 0 3-16,13 0-3 0,6 0 1 15,3 0 0-15,15-5 1 0,-6-10-1 0,-7 0 0 16,-7 3 1-16,7 1-1 0,2 5-1 0,2 1 1 16,-1 3 2-16,-8 4-1 0,-4 1 0 0,5-1-1 15,1 0 1-15,6 0 1 0,-1 3 0 16,-2-3 3-16,-5 0 0 0,5 0-1 0,0 0-2 15,9-2 1-15,-5 3 2 0,-2-1-2 0,0 0-1 16,9 0-2-16,-2 1 2 0,4-1-2 0,1 2-1 16,-3-2 0-16,2 1 1 0,4-1 2 15,-1-2-3-15,-3 2-1 0,-4-2 1 0,2 0 1 16,-3 2 3-16,-3-2-3 0,1 5 1 0,-10-5 2 16,-3 4-2-16,-2 0 4 0,0 1 3 15,3-5-2-15,-1 0-2 0,-2 0-2 0,-2 0 0 16,-5 0-1-16,-1 0 2 0,-1 0-2 0,0 0-1 15,3 0 5-15,-3 0-2 0,-2 0 3 0,-4 0-4 16,-5 0 1-16,-2 0-1 0,-6 0 0 16,1 0 1-16,-5 0-2 0,-1 0 0 0,-7 0 2 15,-2 0 0-15,-4 0-1 0,-5 0 3 0,3 0 2 16,-3 0 0-16,-12 0 0 0,3 0-1 0,1 0 1 16,2 0-4-16,2 0 0 0,0 0 4 0,-3 0-2 15,3 0 0-15,-2 0 0 0,2 0-3 16,0 0 1-16,0 0 0 0,0 0-2 0,0 0 2 15,0 0-1-15,0 0 0 0,5 0 0 0,-3 0 3 16,0 0-1-16,0 0 4 0,-2 0-3 16,2 0 4-16,1 0-7 0,-3 0 0 0,0 0-3 15,2 0 0-15,0 0 0 0,2 0 1 0,1 0-2 16,-3 0 1-16,3 0-1 0,-1 0 0 0,3-22-2 16,-1-9 1-16,1-2-2 0,-1-2 1 15,3-3 0-15,0-4 4 0,0-15-1 0,2-3 0 16,-2 3-1-16,2 4 0 0,-5-11 0 0,-1 7 2 15,-5 4-2-15,2 2 2 0,-4 3 0 0,0 1-1 16,2 1-1-16,0 0 0 0,6-3 1 16,-1-4-2-16,-1-4 1 0,3 0 0 0,-1 6-4 15,-1 2 0-15,3 3 1 0,1-2 2 0,0 1-9 16,0-3 9-16,-3-1-2 0,-1 2 5 0,-3 3 0 16,0 4 1-16,-2 5-2 0,0 1 4 0,0 6-2 15,-4-1 3-15,-1 0 0 0,1 2-2 16,0 1-1-16,-5-1 1 0,2 5-1 0,-2-1 2 15,1 1-1-15,-3 6-2 0,4 3 2 0,0 4-2 16,1 0 2-16,1 7-4 0,1-5 3 16,0 4-5-16,1 1-1 0,1 2 4 0,0-3-2 15,4 14 0-15,-6-11-1 0,1 0 2 0,-3 2 0 16,-1 0 4-16,-4 0 0 0,-2 4-1 0,-7 3-1 16,-4-3 2-16,-7 7 0 0,-2 2-2 15,-2 3 2-15,-14 6 0 0,-2 0-2 0,1-2 1 16,-16 6 2-16,2-4-3 0,4-6 1 0,1-1 0 15,3-4 1-15,6 2-3 0,-8-4 4 16,-6 4-2-16,-13-2 1 0,7 1-3 0,-3 1 4 16,0 0-3-16,-6 0 2 0,-5-2-1 0,0 0-1 15,1 0 3-15,1-2-4 0,-2 4 4 0,-2-4-3 16,2 2 2-16,3-2-1 0,-3 2 0 0,7-2 0 16,-5 2 1-16,10 0-2 0,-1-2 2 15,4-3-2-15,-1 1 2 0,1 0-1 0,-1-3-1 16,4 0 0-16,-3 3 0 0,1-5 1 0,0 0 1 15,-1-2-1-15,5 0-2 0,5 3-2 16,-1-6-5-16,3 3-6 0,0 0 5 0,-7-2-7 16,0 2 7-16,2 0 4 0,0 0 9 0,7 2 0 15,-2-2-3-15,2 0 2 0,2 3-2 0,2 1 1 16,7 0-1-16,4 1 1 0,7-1 1 0,5-2 0 16,-3 3 3-16,4-3-2 0,1 2-3 15,4-1 3-15,2 1-1 0,7-2-3 0,4 0 2 16,2 1-1-16,3-3 1 0,13 0 1 0,-7 0-8 15,2 0-15-15,-4 0 1 0,3 0-2 16,-1 0 4-16,-2 0-11 0,0 0 16 0,0 0-7 16,0 0-2-16,2-3-10 0,-2 3 2 0,0 0-16 15,0 0-5-15,2 0-36 0,-2 0-21 0,-2 0-23 16</inkml:trace>
  <inkml:trace contextRef="#ctx0" brushRef="#br0" timeOffset="-100533.826">20770 19048 16 0,'66'0'38'0,"0"0"-17"0,9 0-20 0,0 0-4 16,2 0-1-16,3 0-2 0</inkml:trace>
  <inkml:trace contextRef="#ctx0" brushRef="#br0" timeOffset="-98268.791">18177 17798 149 0,'-27'13'46'0,"3"-4"-57"0,2-9-11 0,4-3-18 15,5 3-2-15,4-2 13 0,5 0 30 0,4 2 3 16,0 0 3-16,9 0 4 0,2 0-6 0,4-2 7 16,3 2 30-16,-3 0 13 0,1 0 22 0,6-2-43 15,2-1 10-15,5 3-7 0,4 0-15 16,2-2-8-16,7 2 3 0,22-2-1 0,2 2-1 15,0-2 2-15,0 0-1 0,25-1 5 0,-3 3-7 16,24 0 3-16,-17 0 3 0,-18 3-1 16,-8-1-6-16,-5 2 5 0,-5 1-6 0,7-3 5 15,-2-2-7-15,-6 0 1 0,-3-2 0 0,-7 2 0 16,1 0-2-16,-1 0 0 0,1 0-1 0,-5 0-1 16,-4-3 2-16,-7 1-6 0,-2 0 1 15,-9 0-2-15,-3 2-4 0,-3 0 6 0,-5 0-4 16,-7 0 0-16,1 0 1 0,1 0 1 0,-6 0 8 15,-11 0 4-15,7 0-3 0,-1 0-5 0,3 2 1 16,0-2-4-16,0 0 1 0,2-2-3 16,0 2 2-16,4 0 0 0,-2 0-2 0,-2 0-2 15,-4 0-9-15,-5 0-2 0,-2-2 6 0,-9-1 2 16,-4 1 2-16,-2 2-6 0,-7-4 3 0,-3 2-2 16,-1-1-1-16,-18-1-4 0,0 4-1 15,-3-2-8-15,-1 2-1 0,-29 0 6 0,2 2 5 16,-25 2 1-16,19 3 5 0,8 0 8 0,9-3-1 15,9 3 2-15,6-5-1 0,12 0-2 0,4-2-1 16,8 0 2-16,8-2-1 0,1 2-1 16,3-2 0-16,0-1 0 0,4 1-2 0,2 0 2 15,3-5 0-15,4 3 0 0,2 0-2 0,0 1 1 16,3-1 4-16,-1 2-1 0,5 0-5 0,11 2-12 16,-3-3 0-16,-4 3-16 0,1 3 21 15,-8-3 12-15,5 0 0 0,5 2 2 0,3 2 3 16,8 1 12-16,-5-1-5 0,9 0-8 0,2 3-3 15,9 0-2-15,6-3-1 0,5 0-1 0,6-1-1 16,25 1-6-16,-4-4 5 0,3 0-1 16,23-4 5-16,-2-1-2 0,19-6 2 0,-19-2 0 15,-18 4-2-15,-18-2 3 0,-11 5 5 0,-6 1-1 16,-7 1-1-16,-4-1 0 0,0 3-1 0,-7 2-3 16,-5-2 0-16,-4 2 0 0,-6 0 4 15,2 0 1-15,-7 0-1 0,-11 2-4 0,3-2-5 16,3 0-9-16,1 0-7 0,7 0-16 0,-5 0-16 15,0 0-39-15,-5 5-75 0,-4-3-97 0</inkml:trace>
  <inkml:trace contextRef="#ctx0" brushRef="#br0" timeOffset="-90692.38">21019 17119 36 0,'-4'6'56'15,"1"-1"4"-15,-1-5-45 0,0 0-29 0,1-5 33 16,1 1-2-16,0-1 17 0,0-3-15 0,2 1-3 16,2-2 2-16,0 0-13 0,0 0-3 0,1 1-2 15,-1-1 1-15,0-2 10 0,0 2 11 16,3 0 12-16,-1 0 0 0,-2 3-20 0,0-3-3 15,1 2-7-15,-1 3 3 0,0-1 5 0,-2 1 7 16,2 0 1-16,0-1-1 0,1 3-7 0,-3 0 0 16,0 0 4-16,0 2-3 0,0-3 2 15,2 1-6-15,-2 2 0 0,0 0 0 0,2 0 0 16,-2 0 0-16,0-2-2 0,0 2-1 0,0 0 0 16,0 0-1-16,0 0-6 0,0 0 4 0,0 0-5 15,0 0-4-15,0 2 0 0,0-2 4 16,0 0 2-16,0 0 5 0,0 5 7 0,0-1 0 15,2 5-3-15,-2 2 0 0,2 0-4 0,-2 4 4 16,3 3-6-16,-3 0 4 0,2 4-3 0,0 2 5 16,0 11-5-16,0 0 2 0,1 3-2 15,-3-5 0-15,0 4 0 0,0 1 2 0,-3-1-3 16,3 10 0-16,-2-10-1 0,2 1 0 0,-2-5 0 16,2-7 0-16,0-1 3 0,0-3-2 15,0-7 2-15,0 0-1 0,0-1 0 0,0-3-3 16,0 0 1-16,0-2-2 0,0-1 2 0,2-3-2 15,-2-1 6-15,0 1 4 0,-2-14-1 0,2 7 4 16,0-1-5-16,0 1 2 0,0 0-4 16,0 2-3-16,0 0 2 0,0-2 0 0,0 2-2 15,0 0 1-15,0 6-1 0,0-3-1 0,0-1-2 16,0-2 0-16,0 0 1 0,0 0 0 0,-2-2-2 16,0-1 0-16,2-1 0 0,-5 2-3 15,3-3-2-15,0 1-1 0,-3 0-1 0,1-1-2 16,0-2 5-16,-3 3 1 0,3 0 0 0,-3-3-2 15,3 3 0-15,-1-1-1 0,-2 1 5 0,-1-1 1 16,3-1 1-16,-4 1-1 0,5-1 2 0,-5 1 2 16,3-3 2-16,-3 3 3 0,2-1-1 15,-2-1 0-15,5 0-2 0,-3 1-4 0,1-1 0 16,-1 3 1-16,3-3-2 0,-1 0 0 0,-1 1-1 16,1-1 1-16,1 3-1 0,2-3-1 15,-3 1-2-15,1 1-1 0,-1 1 0 0,1-1 3 16,2 1 1-16,0 2 2 0,-3-3 1 0,5 3-1 15,-2 0-1-15,0 0 0 0,2-1 1 0,0 1-3 16,0 2 2-16,-2 0-5 0,2 0-3 16,0 0-2-16,2 0 11 0,-2 0-2 0,0 2 3 15,0 3 0-15,0-1 2 0,4 5 0 0,-2-2 1 16,1 4 0-16,1 0-4 0,0 2 4 16,1 0-1-16,-1 3 0 0,3-1 1 0,-3 3-1 15,5-3 2-15,-2 3-1 0,4 6 0 0,0-4-2 16,0 0-1-16,0-5 1 0,0 3-2 0,-2-5 2 15,-1 0-2-15,-1-4 1 0,0 0-2 0,-1-2 3 16,-1-1-2-16,-1-1 1 0,1-1-1 16,-1 0 1-16,-4-4 2 0,4 5 1 0,-4-5 4 15,0 2-3-15,3 0 1 0,-1-2-1 0,-2 0 2 16,0 0-4-16,0 0 3 0,0-2-6 16,0 0-1-16,2-3-2 0,0 1 3 0,-2-3 0 15,2-1 1-15,3-3 1 0,-5-1-3 0,4 1 1 16,-2 0-2-16,1-2 1 0,3 2-1 0,-4-4-1 15,1 2-1-15,1-1 1 0,3 1 0 0,-3-2-4 16,0 1-1-16,5-3-5 0,0 1 3 16,4-6-1-16,-2 2-6 0,3 1-5 0,-1 3-11 15,-2 1-10-15,0 1-10 0,-2 3-13 0,-1 3-7 16,-1 1 1-16,-2 0-47 0,1 3-53 16,-4 2-4-16</inkml:trace>
  <inkml:trace contextRef="#ctx0" brushRef="#br0" timeOffset="-90145.652">20913 16991 168 0,'2'6'139'0,"-2"-1"-96"16,-2-3-31-16,2-2-16 0,0-2 11 0,2-3 8 15,-2 1-6-15,3-1-1 0,-1-1-3 0,2-3 2 16,1 2 3-16,-1 1-3 0,0-3 3 16,1 2 4-16,-1-1 9 0,1 1-4 0,-3 3 20 15,2-3-20-15,-2 2-4 0,3 1-7 0,-5 2 4 16,2 0-14-16,0 2-2 0,-2 0-3 0,0 0 17 15,0 0 18-15,0 6-4 0,-4 3-9 16,-3 4-4-16,3 3-2 0,-5-1-3 0,2 5 0 16,-1-5-4-16,-1 3-2 0,2 0 1 0,-2-1-2 15,3-3-2-15,1 1 0 0,-1-4 1 0,1-2 0 16,3 0 2-16,0 0 1 0,0-3 9 16,-1-1 9-16,1-1-2 0,2-2 1 0,0 0 8 15,0 1-9-15,0-1 0 0,0-2-12 0,0 0 0 16,0-2-3-16,2-3-4 0,3-1 3 0,-3-3 2 15,2-2-4-15,3-3 1 0,0-1 0 16,-1 0-2-16,3-5 2 0,0 2-3 0,0-2 3 16,0 0 2-16,-1 3-2 0,-1-1 2 0,0 5-3 15,1-2 1-15,-1 3-1 0,-3 4-4 0,1-1 3 16,-3 2-3-16,2 3 3 0,1 4 5 16,-1 0 0-16,1 4-4 0,1 3 2 0,1 2-1 15,0 2-1-15,-1 0 1 0,3 2 0 0,-2 0-5 16,1 0 2-16,1-2-16 0,0 3-27 0,0-3-21 15,2 2-42-15,-2-2-84 0,2 0-142 16</inkml:trace>
  <inkml:trace contextRef="#ctx0" brushRef="#br0" timeOffset="-87724.4">21912 17734 35 0,'-7'-3'106'0,"-4"-3"-10"0,0-1-65 0,-2 1 3 16,-5-3 13-16,-4-2-3 0,0 0-23 0,-9 0-11 15,3 0-6-15,-8 2 0 0,-12-7-1 16,-1 5 7-16,-1 3 4 0,-1-1-3 0,-2 2 0 15,-22 1-2-15,0 1 7 0,-22 1-4 16,13 6-4-16,7-2 1 0,4 2-2 0,-2 0-2 16,-6 9 2-16,13-4 2 0,-3 6-4 0,7-2 7 15,-4 5-2-15,-3-1-4 0,-2 3-4 0,9 2-3 16,-4 4 0-16,4 0-2 0,-2 0 3 16,2 3-3-16,-4-3 3 0,13 0 5 0,-3 1-2 15,8-1-1-15,3 0 1 0,5 0-2 0,7 1-1 16,2 1-1-16,0 3 4 0,6 4-3 0,-1 2 1 15,6 0-1-15,4-2 2 0,5 3-4 16,2-1-2-16,4-4 4 0,1 0 2 0,6 2 2 16,0-2-1-16,2 0 5 0,0-3 0 0,5 1 0 15,2-3 6-15,4 3 5 0,4-3-7 0,8 1 3 16,8 2-7-16,11-3 2 0,4-2-3 0,3-2-1 16,2 3-4-16,4 1-2 0,5 5-1 15,20-2-1-15,-7-10-1 0,2 3 1 0,0-2 0 16,4-4 0-16,-1-1 0 0,4-4 1 0,-3-2 1 15,3 0 1-15,0-3 5 0,8-1 4 16,-3-3-3-16,1 0 1 0,-2-6 1 0,3 2 1 16,-1-5-5-16,3 0 0 0,-1-1-3 0,10-3 2 15,-1-3-2-15,7-1-1 0,-2-3 1 0,2-2-3 16,0-2-1-16,2 0 0 0,-2-4 3 0,0-1-5 16,-2 10 4-16,-2-3-1 0,-3 9 1 15,-4 0 1-15,-4 2 0 0,-5-2 1 0,0 4-1 16,0-1 5-16,1 1-3 0,-10 0-1 0,0 3-1 15,-2 0 1-15,-2-1-2 0,-2 1 0 16,-2-1 1-16,-7 1 0 0,2 0 1 0,2-1 0 16,-2-4-2-16,-8 3 2 0,-3-3 0 0,-7 0 0 15,-4 2-2-15,-4-1-1 0,-2-1 2 0,-3-2 1 16,-4 2 1-16,-5 0 2 0,-2-2 1 16,-4 0 0-16,-2-2-3 0,-5-3-2 0,-6 1-2 15,-3-5 0-15,-6-4-2 0,-5 0 1 0,-6-5 0 16,-7-4-4-16,-2 0 5 0,-6-2 1 0,-14-7-1 15,-2-2 1-15,4-5 0 0,2 5 1 16,1-2-3-16,-1 2 1 0,-1 2-2 0,-5 2-7 16,-3 2 4-16,-6-1-1 0,-8-1 3 0,6-2 3 15,-3 7-3-15,-1-3 4 0,-3 8-7 0,-11-3 6 16,0 6-1-16,-2 3 1 0,3 4 1 16,-14-2-2-16,0 4 2 0,-5-2-1 0,-1 5 2 15,-5 0-2-15,0 4 2 0,-5-5 0 0,1 5 1 16,-5 0-3-16,-2 4 0 0,-2-1 3 15,-5 5-3-15,3 1 1 0,-3 7-1 0,-11-3-1 16,-2 11-10-16,5-2-2 0,-3 9-12 0,7 2-5 16,-2 0-16-16,6 2 14 0,1 1-7 0,12-1-5 15,-1 2-37-15,10 3-61 0,0 4-9 0,3 2 17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7T22:24:49.2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578 2888 25 0,'0'-11'43'0,"2"0"-19"0,1 3 22 16,-3-4-14-16,2 1 1 0,0 0-12 0,0 0-7 16,0 3 10-16,1-1-14 0,-3 4-5 0,2 1-6 15,0-3-8-15,-2 3 3 0,0 0-2 16,2 4-3-16,-2-5 7 0,2 5 4 0,1 0-1 16,-1 0 3-16,2 0-4 0,1 5-2 0,1 1 2 15,1-1-1-15,2 3 5 0,-3 3 2 16,1 0 6-16,2 3 7 0,-3 1-10 0,3 3 3 15,-2-1 10-15,-1 3-4 0,3 0-3 0,-2 11 6 16,2-2-6-16,-5-3 4 0,0 5-5 0,3-2-8 16,-3 4 1-16,1 0 0 0,2 2 4 15,-1 2-6-15,-1 1 1 0,-1 6 5 0,3-4-1 16,-1-7-4-16,-4-2 4 0,3-5-2 0,-3 1 6 16,2-5-7-16,-4 0-4 0,0 0-1 0,3-5 0 15,-6 1-2-15,3 4 1 0,0-9-2 16,0 3 1-16,0-3-3 0,0 5 2 0,0-5 0 15,0 0 2-15,0-2-1 0,3 2-4 0,-3-2-9 16,0-2-14-16,2-2-62 0,0-1 24 0,-2 1-118 16</inkml:trace>
  <inkml:trace contextRef="#ctx0" brushRef="#br0" timeOffset="859.151">18439 2899 56 0,'-4'11'24'0,"-1"-4"20"0,1-5 9 16,2-2-15-16,0 0 11 0,2-2-7 0,0-5-6 16,2 3-26-16,-2-3 24 0,0 3-16 15,0 2-10-15,2-5-4 0,2 3-3 0,-1-3-1 16,-1 3-2-16,2-1 6 0,3-1 2 0,2 4 2 16,2-5-5-16,2 2-1 0,7 5-1 15,0-6-3-15,6 1 1 0,3 1-1 0,4 0 2 16,13 1-3-16,0-3 2 0,5 1-2 0,2 3 2 15,9-7 1-15,22 3-1 0,-5-1 1 0,20-2-1 16,-17 1 1-16,-7 1 0 0,-9-2 0 16,-4 7 0-16,-9 0-2 0,-7-3 3 0,-9 3-1 15,-4 2 0-15,-2-2 0 0,5 0 1 0,-3 2 1 16,0-5-2-16,0 3 6 0,0 2-2 0,-5-2 1 16,-1 2-2-16,-3 0 0 0,-2-2-1 15,-2 2-1-15,-4 0 0 0,-1 0 1 0,-4 2-3 16,-2-2 0-16,-3 0 1 0,1 0 0 0,-5 0 2 15,-8 2-6-15,10 0 4 0,-2-2 1 0,3 5 4 16,-5-5-6-16,2 4 0 0,0 3 1 16,-2-3 3-16,2 5-1 0,0 2 1 0,1 2-1 15,-1 0 0-15,-2 7 5 0,4 0 1 0,-4 4-2 16,5 5-1-16,-3 0 0 0,0 4-3 0,2 0 1 16,1 13-2-16,-3 0 3 0,0 3 0 15,1 2 6-15,-3 15-3 0,2 2 1 0,0-13-2 16,2-2 3-16,5-7 0 0,-2-6-2 0,2-2 3 15,4 1 1-15,0-1-4 0,5-1 3 0,-1-1-6 16,1-3 1-16,2-5-4 0,-3 1 2 16,-1-11-1-16,-1-1 6 0,-1-4-6 0,-6-2-2 15,-1-4 2-15,-3-2 1 0,-1-3-1 0,1 0 4 16,-11-6 10-16,5-3 7 0,0 5-3 16,2-1 9-16,0 3 6 0,0-2-5 0,-2 2-9 15,4 2-12-15,-2-2-19 0,0 0 5 0,0-2 1 16,-4-4 3-16,1 1-2 0,-3-1 1 0,-3-3-1 15,-4 0 0-15,-3-2 4 0,-6 0-6 16,-2 2 4-16,-2-2 2 0,-5 0-4 0,-5 2 3 16,-12-4-1-16,-3 6-2 0,-2-4 0 0,-6 3 2 15,-23 3-2-15,7-4 2 0,9 3 0 0,-9-1-1 16,11 3 3-16,5 2-2 0,6-1 2 16,4 3-3-16,5 0 1 0,2 0-2 0,5 5 1 15,4 1-1-15,-3-1-5 0,1 1-22 0,-2 3 2 16,-1 0-31-16,1 2 11 0,1 4 1 0,3-1-33 15,9-3-72-15,-2 2 16 0,6 0-23 16</inkml:trace>
  <inkml:trace contextRef="#ctx0" brushRef="#br0" timeOffset="1437.129">21996 2864 46 0,'-5'-6'32'15,"-1"-6"48"-15,-1 6-6 0,3-3-18 0,1 2-3 16,-1 1-16-16,0-1-23 0,1 3-7 15,1-1-5-15,0 3-4 0,0-2-4 0,0 4 1 16,2-2-3-16,0-1 8 0,-3 6 4 0,3-1-7 16,0 4 10-16,0 3 6 0,0 7-2 0,0 3 6 15,0 6 4-15,-2 12 3 0,0 7-3 16,0 5 4-16,-3 2-12 0,1 6 6 0,-7 24-6 16,4 1 0-16,-4 11-6 0,11-16 1 0,3-22 0 15,1-4 2-15,5-7-5 0,2-2-2 0,0-7-3 16,2 5 0-16,2-7-1 0,-1 0-1 15,3-9-2-15,-1 0 4 0,-1-2-1 0,-2-4-2 16,3 0 0-16,-7-5 3 0,2-2-2 0,-5-7 1 16,1 3 1-16,0 2-4 0,-3-5 1 0,0 0-1 15,-1 3 4-15,-1-7 1 0,-9-9 6 0,5 7 7 16,2 2-22-16,2-4-24 0,0-3-1 16,-2 0-14-16,0 1-39 0,0-5-27 0,0-2-9 15</inkml:trace>
  <inkml:trace contextRef="#ctx0" brushRef="#br0" timeOffset="2202.554">21828 3007 83 0,'-13'-8'70'0,"2"-3"-10"0,4-7 19 0,-2 5-25 16,5-1-8-16,-3 1-13 0,3 2 6 15,2 0-2-15,0 2-6 0,2 5-10 0,0-3 2 16,0 3-8-16,0 2-9 0,8 4-1 0,-3 0-6 16,-3 0 1-16,-2-2-8 0,2 5-3 0,-4-14 1 15,4 7 8-15,5 2 0 0,4-5 1 16,4 3 2-16,-1-2-2 0,12-3-1 0,7 3 3 16,7 2-3-16,4-5 1 0,2 2 1 0,5-1 0 15,0 1 0-15,15 5 1 0,-7-8-2 0,-1 3 1 16,-6-1 1-16,1 1 0 0,3-4-1 15,-10 7 2-15,-11-2 0 0,-4 4-1 0,-5-2 0 16,-4-1 0-16,-2 1 0 0,0 2 1 0,-4 0-2 16,1 0-1-16,3 0 3 0,2 0-2 0,2 0-1 15,1 0 2-15,-1 0-2 0,0 0 0 16,-2 2 1-16,-2 3-1 0,-5-1 1 0,-1-4-2 16,-5 5-2-16,2-3 1 0,-5 2-3 0,1-2 3 15,-1 3 0-15,-3 1 3 0,-1-3 0 16,0 5 2-16,-2-3-2 0,2 4-1 0,-2 2 2 15,0 0 0-15,0 0 0 0,2 2-2 0,-4 0 2 16,2 7-1-16,0-7 2 0,0 5-3 0,2 0 2 16,-2-3-2-16,3 0 2 0,-3 3 1 0,2-2-1 15,0 1 3-15,-2-4-2 0,0 5 3 16,2 0 1-16,0 4-4 0,-2-2-1 0,3 6 0 16,-3 0 0-16,2 8-1 0,-2-4 0 0,2 3 1 15,0 1 1-15,-2 1-1 0,2 0-1 16,1 0 0-16,-1-2 1 0,0-2 0 0,0 2 5 15,3 0 2-15,-1-2 3 0,3 0-4 0,-1-2 3 16,1-5-5-16,0 0-3 0,-1-2 1 0,1 3 0 16,-1-8 0-16,1 1-4 0,0 0 4 0,-1-5-2 15,5 2 3-15,-4-4-4 0,2-4 1 16,0 2-1-16,-3 0-1 0,1-3 2 0,2 1-3 16,-5-1 2-16,3 1-1 0,-5-3-1 0,2 1 0 15,-2-1 1-15,-2 3 0 0,3-5-2 16,-3 2 3-16,-3 3 1 0,-1-3 0 0,0 3-4 15,-1-3 4-15,-4 3 0 0,1-2 1 0,-6-1 0 16,1 0 0-16,-2 1-1 0,-7-3-2 0,-3 2 0 16,-6-1 1-16,-4-1-2 0,-4 0 0 15,-10-2 3-15,-19 0-2 0,-3-2 2 0,-2 0 0 16,-17-7-3-16,4 2 4 0,11 3-2 0,9-1-1 16,15 3 1-16,7 2-1 0,9-9-5 0,2 7-11 15,4-5-51-15,0 5-8 0,1 0-98 16,1-2-76-16</inkml:trace>
  <inkml:trace contextRef="#ctx0" brushRef="#br0" timeOffset="2843.016">19136 4963 65 0,'0'-20'89'0,"2"5"0"0,0 2-20 16,1 2-9-16,-3 2-34 0,2 4-8 16,0-1-4-16,0 17-6 0,0-7-10 0,-2 1-1 15,0-5 11-15,0 0 12 0,0 0 14 0,0 6-7 16,3-1-3-16,-1 6-6 0,0 4 8 0,2 5-11 16,1 6 8-16,-1 5 1 0,1 7-11 0,-1 8 1 15,0 22-4-15,-1 3-4 0,-3 0-2 16,2 32 1-16,-4-6 1 0,-1 18-1 0,6-29-3 15,1-24 1-15,3-16-1 0,2-11 2 0,-1 0-6 16,1-2 3-16,0 3-5 0,0-3 2 16,2-2-1-16,2-5 2 0,-2-4-3 0,-2-2-2 15,2-2-1-15,0-5 2 0,-2-4-9 0,-3-3-2 16,1-1-2-16,0-3 11 0,-1 0-4 0,1-2 9 16,-1-2-20-16,3-9-14 0,0 0-6 15,0-7-23-15,2-6-10 0,-2-7-19 0,-3-2-36 16,1-7 6-16</inkml:trace>
  <inkml:trace contextRef="#ctx0" brushRef="#br0" timeOffset="3608.442">19196 5142 33 0,'-3'-31'43'0,"-1"0"17"0,2 2 12 0,-1 5-21 15,3 6-27-15,-4-4 2 0,4 9 17 0,-4-2-11 16,-1 4-5-16,3 2 5 0,0 0-3 0,-3 0-4 15,1 5-7-15,4-1-7 0,-2 3-8 0,0 0-2 16,4 13-2-16,-2-7-10 0,0-1 2 16,0-6 11-16,2-1 1 0,2 4 5 0,5 0 4 15,2 0-6-15,5 0 0 0,6 0-2 0,4 0-3 16,3-2 4-16,4 0-3 0,4-1 2 0,1 1-1 16,2 0 1-16,-1 2-1 0,10 4 1 15,-1 1-2-15,3 1 0 0,0 1-2 0,-1 2 2 16,10-2-2-16,-5-1 1 0,-6-1-2 0,-5-1-1 15,-2-4 3-15,4 0-1 0,7-4-2 16,4-1 1-16,7-6 2 0,0 0-2 0,0-2-1 16,-7 0 3-16,3-1-2 0,-1 1 0 0,1 0 1 15,-5 2 1-15,-9 2-2 0,-13 2 1 0,-4 3-1 16,-7 0 2-16,-4-1-2 0,-5 1 0 16,-2 2 2-16,-7 2-3 0,1 0 2 0,-1-3 0 15,1 6 0-15,-3-3 0 0,0 0-2 0,0 0 1 16,-2 2 3-16,2 2-2 0,1-2-1 0,-1 1-1 15,0 1 3-15,2 0-2 0,-1 3 3 16,-1 2-4-16,0 0 4 0,0 2-1 0,1 4-1 16,-3 3 2-16,-3 2-1 0,3 0-1 0,0 4 1 15,-4 0 2-15,2 2-1 0,-3 3 2 0,3 4 2 16,-2 0-2-16,-1 5 0 0,1-1 3 16,-3 14-2-16,1-7 1 0,1 0 2 0,1-2 3 15,-1-2 0-15,-1-3 1 0,1 3-4 0,1 0 2 16,0 4-4-16,1-2-2 0,-1-1-1 0,4-1-3 15,0 0 1-15,0-3 0 0,-2 1-2 16,0-5 0-16,2 4 1 0,-5-4-3 0,3 1 3 16,0-1 0-16,-1-7-1 0,3 3 2 0,-2-5-1 15,0-4 0-15,2 0 0 0,0-5 4 0,0-2-1 16,0-2 0-16,0-2 0 0,0-2-1 16,0-1 3-16,0-3 4 0,0-10 9 0,2 3 1 15,-2-1-2-15,0 5-1 0,0-2-2 0,0 2-1 16,-2 0-1-16,2 0-2 0,0-2-8 0,-2 2-3 15,2 4-2-15,-2-2-1 0,-1 1-3 16,-1-3-4-16,-3 0-3 0,-1 0-8 0,-3 0 4 16,0 0-9-16,-3-3 6 0,-5 1 3 0,-6-2-6 15,-1-3 4-15,-5 1 9 0,-7-1 9 0,-3 0 4 16,-6-2 0-16,-19 1 1 0,-9-1 0 16,-28-4 0-16,-1 4 5 0,-15 0 1 0,48 5-2 15,1-1 0-15,-1 1-3 0,-2 2-3 0,16-3-2 16,0 1-4-16,8-1-29 0,3 1-17 0,2-1-9 15,4 3-58-15,0 0-35 0,5 4-52 16</inkml:trace>
  <inkml:trace contextRef="#ctx0" brushRef="#br0" timeOffset="4217.715">22296 4904 20 0,'-7'-5'84'0,"3"5"7"0,-1-4-36 15,1 4-33-15,2-2-13 0,-1-1-5 16,3 3-4-16,-2-2-3 0,0 2 3 0,2 0 6 16,2 2 18-16,0 1 31 0,1 1-28 0,-1 3-9 15,2 4 4-15,1 2 12 0,1 5-1 0,-1-1-3 16,-3 10-9-16,2 12-4 0,-2 8 4 15,-4 6-8-15,2 4-4 0,-2 5-1 0,-2 24-4 16,-1 2-1-16,3 22-2 0,2-13 3 0,2-22 0 16,5-11 4-16,2-11-6 0,2-7 0 15,-3-2-4-15,3-2 0 0,-2-2-2 0,2-3 0 16,-2-6 1-16,2-2 2 0,2-5-1 0,-4-2-2 16,0-4-2-16,0-3-12 0,-3-6-3 0,-1 2 0 15,-1-7 3-15,-2 1 1 0,1-1 8 0,-1 1-1 16,-7-14 10-16,3 2-51 0,4 9-20 15,1-4-58-15,-6-4-92 0</inkml:trace>
  <inkml:trace contextRef="#ctx0" brushRef="#br0" timeOffset="4951.946">22119 4985 42 0,'0'-15'91'0,"0"-1"17"0,-2 1-50 0,0-1 20 0,2 3-37 16,-5 2-9-16,5 2 6 0,0 3-16 0,0 1-4 15,0 14 3-15,3-4-9 0,-3-10-8 16,0 1-6-16,4 4-2 0,3-2 3 0,4-1 4 16,2 3 0-16,7 0-2 0,2 0 0 0,6 0-1 15,3 0-1-15,7 3-1 0,6-1 2 0,4-2-1 16,23 2 1-16,-3 0-1 0,-2-4 1 15,12 2 0-15,-12-4 4 0,0-1-1 0,-4-1 1 16,-5-1 3-16,-6 3-2 0,-7-3-2 16,-7 2 0-16,-4-1-4 0,0-1 1 0,5 1 0 15,4-5-1-15,2 2 1 0,4-2-2 0,-4 0 3 16,1 0-1-16,-8 0-2 0,-2 2 2 0,-6-2 0 16,-3 2 3-16,-1 0 1 0,-1 3 3 0,0-3-4 15,-4 2 6-15,-5 3-4 0,-1-1 2 0,-8 1-2 16,-1 4 1-16,-1 0-6 0,-2 0-3 15,-11 2-1-15,3 0-2 0,6-2-6 0,2 0 9 16,0 0 6-16,-2 3-4 0,0 1 1 0,0 3 1 16,-4 1 1-16,4 1-2 0,-2 2 0 15,-3 5 1-15,1 1 1 0,-3 5 1 0,-2 5 4 16,-6 13 1-16,2-1 4 0,0 3-4 0,-3 0 2 16,1 2-2-16,1 2-2 0,-8 18-1 0,3-2 4 15,5-5-1-15,5-1-4 0,1 3 0 16,8-10-2-16,4-3-2 0,5-2 2 0,0 0-2 15,4 0 1-15,0-4-1 0,0 0 1 0,5-5-1 16,2-2 0-16,0-4 0 0,2-1 1 0,-2-1-3 16,-1-1 2-16,-1 1 1 0,-5 1-3 15,3 1 1-15,-5 0 1 0,0-1-1 0,-2-1-1 16,-1-5 1-16,-1-5 0 0,0-1 0 0,-3-7 2 16,-2-1 0-16,3-1-1 0,-3-3 0 0,0 1-1 15,-4-14 3-15,0 5 4 0,2 1 1 16,0 1 3-16,-2 0 5 0,4 6 3 0,-2-1-10 15,-5 1-1-15,-1-4-7 0,-8 2-1 0,-5 0 0 16,-10-2-1-16,-2 0 1 0,-9-2 1 16,-1 0-2-16,-6 2 1 0,-6 0 1 0,-28-2-3 15,-5 2 0-15,-22 0-6 0,8 4-4 0,12-2 0 16,-13 1 2-16,28 1 5 0,-2-4-3 0,18 2-3 16,-5 3-5-16,7-5-17 0,2 0-4 15,2 0 3-15,3-5-16 0,8-1-51 0,5-1-48 16</inkml:trace>
  <inkml:trace contextRef="#ctx0" brushRef="#br0" timeOffset="9122.744">19456 3294 24 0,'-11'-4'50'0,"2"1"-8"0,-2 1-13 0,6 0-18 16,1 2 3-16,0 0-22 0,12 0-6 0,-3 2-1 16,-7-2 18-16,-1 0 40 0,3 0-2 0,5 2-5 15,-3 1-1-15,5 3-12 0,-1-1 9 16,-1-1 4-16,-1 0-23 0,5 3-3 0,0-2 3 15,2 3-3-15,0-3-2 0,4 1 2 0,3-1 1 16,-1 1-2-16,6-3 2 0,1 1-3 16,2 3-2-16,5-5-3 0,11 7 1 0,2-7 2 15,-2 2-1-15,-2 1 3 0,-1-3-2 0,5 0-1 16,1 0-2-16,23 5 2 0,2-7-2 16,21 2 2-16,-12-2-3 0,-8 0 0 0,-5 0 0 15,-2 0 2-15,6 0-1 0,5 0 0 0,-13 0 2 16,-2-2-1-16,-3 2 2 0,0 2 0 0,5-2 2 15,2 2-1-15,-7-2-2 0,-2 0-2 0,-6 0 2 16,-1 3-2-16,10-3 0 0,4 0-2 16,10-3 3-16,-6 3-3 0,-4 0 1 0,2 0 0 15,2 0 0-15,11-2 1 0,-6 0-2 0,0 2-1 16,-10-5 1-16,5 3-1 0,7 0 0 0,0 0 1 16,-9 0-1-16,-2 2-1 0,-12 0 1 15,-3-5 1-15,-1 3-1 0,-2 2 3 0,0-2-3 16,-4 2 0-16,-9-2 2 0,-3 2 0 0,-8-5 2 15,-2 3-2-15,-7 2 3 0,-5-2 14 16,-1 2 2-16,-1-2-10 0,-13 4-8 0,3-2-1 16,1 0 0-16,5 0-5 0,-2 0 2 0,0 0-1 15,2 0 1-15,0 2-3 0,0-2-3 0,0 0-3 16,0 0-2-16,0 0 7 0,0 0 1 0,4-2 1 16,-1 2 1-16,1 0-1 0,-4 0 0 15,2 0 1-15,0 0 0 0,-2 0 0 0,0 0 2 16,0 0-2-16,0 0 2 0,0 0-3 0,0 0 1 15,0 0 1-15,0 0-1 0,0 0 1 16,-2 0 1-16,2 0-2 0,0 0 4 0,-2 0-2 16,2 0-1-16,0 0 1 0,0 0 1 0,-2 0-1 15,2 0 1-15,0 0 0 0,-2 0-1 0,2 0 0 16,0 0 0-16,0 0 0 0,-3 0 0 0,3 0-1 16,0 0 0-16,0 2 2 0,0-2-1 15,0 0 0-15,0 2 0 0,0 3 0 0,0-3-1 16,0 2 2-16,3 1 0 0,-3 1-3 0,2 1 3 15,-2 4-1-15,2-7 1 0,0 5-1 16,-2 2-2-16,2-4 2 0,1 4 2 0,-1 0-4 16,0 0 4-16,0 0-3 0,3 2 2 0,-3-2-2 15,0 7 2-15,0-5-1 0,1 9 0 0,1-7 0 16,-2 5 1-16,0 0-2 0,3 0 2 16,-3 4 2-16,0-2-2 0,-2 3-1 0,5 1 4 15,-5 3 1-15,0-3-2 0,2 7-1 0,0-2-1 16,-2 13 2-16,4 0 1 0,-4 9 3 0,5 11-7 15,-3-4 3-15,2-1-3 0,3-4 2 16,0-4-1-16,-3-2 1 0,0-5-3 0,3-5 3 16,0-3 0-16,-3-8 3 0,3 1 3 0,-3-3-7 15,1 3 1-15,1-2 1 0,-4-3 1 0,3 0 0 16,-1 2-1-16,-2 1-2 0,1 4 1 16,-3 0 1-16,2 2-2 0,-2 4 0 0,2 3 1 15,0 2-1-15,5-2-3 0,-3-1 3 0,5 1-2 16,-5 0 1-16,3-1-1 0,-3 8-1 15,-1-1 1-15,-1 0 0 0,-4-2 1 0,2-6 1 16,-3-5 4-16,-1-7 1 0,2-1 0 0,-5-1-3 16,3-4 2-16,-3-1-2 0,1-3-2 0,1-3-1 15,3 0 2-15,-2-6-1 0,4 4 0 16,-3-4 3-16,1-1-1 0,2-1-2 0,0-3 1 16,0 0-2-16,5-11 2 0,-5 5-2 0,0 2 0 15,0-1 0-15,0 3 2 0,0 0 1 0,0 0 4 16,0 0-3-16,0 0-1 0,0 0 4 0,0 0-2 15,0-2-1-15,0 2 1 0,0 0-1 16,0 0-2-16,0 0 1 0,0-2 1 0,0 6 1 16,0-1 0-16,0-1 4 0,-3-2-8 0,3 0-4 15,-2 0-2-15,-2-2-1 0,-1-1 5 16,-1-1-2-16,-3-3-5 0,0 1 5 0,-4-1 0 16,-3 1 0-16,1-3 4 0,-9 0-1 0,2 2 1 15,-9-2-3-15,-4 3 4 0,-1 1-2 0,1 1 1 16,-5 4-3-16,-2-2 4 0,-11 2-3 15,1 0 2-15,-1 4-2 0,0-4 0 0,-16 5 0 16,3-1 1-16,0 0-1 0,2 1 1 0,0 1-5 16,-4-1 0-16,0 2 1 0,-14-3 1 0,5 0 4 15,4 3-3-15,0-3 1 0,-2-4 3 16,3 5-2-16,-1-3 0 0,-2 0-1 0,6 3 1 16,1-3 1-16,-2 0-1 0,-1 0 1 0,16 0-1 15,-5-2-1-15,12 0 1 0,4-2 1 0,4-2-1 16,0-1-1-16,1-1 1 0,-3 1 1 0,4 1 0 15,1 0-1-15,4-1 0 0,0 1-2 16,2-1 3-16,2-1 0 0,-2 1-2 0,0 1 1 16,3-1 2-16,-1 3-3 0,0-2 5 0,5 4-4 15,2-2 3-15,4 2-1 0,10-3 0 16,-1 3 3-16,2 0-1 0,3 0-1 0,13 0 0 16,-5 0-4-16,-2 0-1 0,3 0 0 0,-5 0-3 15,2 0 4-15,-2 0 2 0,0 0-1 0,2 0-1 16,-2 0 4-16,0 0-2 0,0 0 6 0,0 0-5 15,-4 0-3-15,1-4-1 0,1 0 2 16,0-3-2-16,2-2 3 0,-4 0 0 0,4-2 0 16,-3 3-3-16,1-8 4 0,0 1 1 0,0-3-4 15,2-2 3-15,-2-4-2 0,-1-3 0 16,6-3-1-16,-3-3 0 0,2-5 3 0,0 1-3 16,0-19 1-16,-2 1 0 0,0 0 1 0,0-15-2 15,-2 3 2-15,-5 6-1 0,1 6-1 0,-1 2 1 16,-4 6 0-16,-2 1 0 0,2-5 0 15,-2 1 0-15,2-8 1 0,2-1-2 0,-4 4 0 16,2 0 1-16,-3 4-2 0,1-2 0 0,0-2 3 16,-5-5-3-16,1 7 3 0,-1-4-1 15,3 11 0-15,-1 2-1 0,3 4 2 0,4-4-3 16,2 6 2-16,5-6 1 0,-2 5-2 0,6 3 0 16,-2 3 1-16,4 5 1 0,-4 8-2 0,3 0 1 15,-1 4-1-15,-2 5 2 0,2 3-2 0,-2-1 1 16,2 2-8-16,-2 3-11 0,0-1-17 15,0 5-46-15,0 11 12 0,0-2-38 0,-2-9-41 16,2 5 98-16,2-10-125 0,-2 5 113 0</inkml:trace>
  <inkml:trace contextRef="#ctx0" brushRef="#br0" timeOffset="9716.34">19875 5644 335 0,'0'5'75'0,"2"-5"-46"0,-2-5 5 15,0-3-23-15,2-3 14 0,-2 0-5 16,4-7-6-16,-1 7 2 0,1-5-4 0,5 3 0 15,2-7 5-15,0 1-6 0,4-1-8 0,3-5-1 16,6 1-2-16,12-13 2 0,3-3-1 0,5-2-1 16,7-2 0-16,17-18-2 0,5 1 0 15,24-17 1-15,-2 8 1 0,20-18-2 0,-47 30 3 16,0-6-3-16,1 0-1 0,1 5 2 0,3 2 6 16,0 1-3-16,-7 4 6 0,-2-12-4 0,2 4 4 15,0 7 1-15,0-4 2 0,0 11 4 16,-13-1-2-16,2 3-4 0,5-2 1 0,-5-3-3 15,9-1-3-15,0 3-2 0,-7-1 1 0,1 6 2 16,-5 2-1-16,2-4 1 0,2 4 2 16,-2-6-3-16,-4 2-2 0,0 7 0 0,-7-3-3 15,0 9-2-15,0-2 2 0,-2 11 1 0,0 2-2 16,-3 7 2-16,-10 0-7 0,-3 8 3 0,-10-4-2 16,-3 5-16-16,-9 4-10 0,1-4-8 0,-12 8-20 15,5-4-6-15,4 0-19 0,-2 0 3 16,-4 0 8-16,-5 2-104 0</inkml:trace>
  <inkml:trace contextRef="#ctx0" brushRef="#br0" timeOffset="10278.726">19184 3451 338 0,'-11'8'65'15,"5"-5"-15"-15,-3-8-11 0,2 1-18 0,1-3-9 16,4 1-16-16,-1 1 1 0,3 1-9 0,7-5 11 16,-7 9-1-16,0 0 2 0,7 0-3 15,-1 2 3-15,3 0-2 0,6 3 5 0,5 1-1 16,7 3 0-16,4-2-1 0,8 2-1 0,16 2 0 16,5-3-2-16,2 6 2 0,4-3-2 15,29 6 2-15,-3 1 0 0,23 4-1 0,-18-2 4 16,-11-2 3-16,13 6 1 0,-30-7 5 0,-6 5 3 15,-7 1-5-15,-3-1 1 0,-1 0 1 0,1 6-2 16,7-3 1-16,-3 1-4 0,-2 0 1 16,-2 1-1-16,0-1 8 0,4 5 2 0,18 9-1 15,-2 6-3-15,0-2-2 0,2 7-3 0,7 0-5 16,-3-5 0-16,7-4 4 0,2 0-2 0,-2 0-1 16,0 8-3-16,0-3 2 0,0 3-3 15,-9 1-2-15,-2-2-1 0,0-3 3 0,-2 0-2 16,-3 3 1-16,3 1-3 0,-2-1 5 0,2 0-4 15,4-5 2-15,0-2-1 0,0-3-1 0,-2-4-9 16,0-1-36-16,0-4 21 0,0 1-18 16,-2 5 1-16,-12-10-35 0,-1 3-33 0,-3-3 2 15,1-6-79-15</inkml:trace>
  <inkml:trace contextRef="#ctx0" brushRef="#br0" timeOffset="13496.68">21054 3118 42 0,'-4'-20'21'0,"4"4"-6"0,-5-3 10 15,-3 3-27-15,-3 5 4 0,-9-2-7 0,-9 2-5 16,-8 2 4-16,-23 5 2 0,-8-3 2 0,-3 5-2 15,-4 2 4-15,-24 4-5 0,15 3-12 16,-8-5-6-16,-3 7-1 0</inkml:trace>
  <inkml:trace contextRef="#ctx0" brushRef="#br0" timeOffset="14949.428">19121 3131 8 0,'-73'15'27'16,"0"-1"-11"-16,20-3 1 0,2-3 7 0,23 1-17 15,3-7-4-15,17 1-27 0,1-3 26 0,7 6-4 16,2-6 17-16,11 0-6 0,12 2 20 15,-3 1 10-15,9-3-8 0,11-3-5 0,10 1-3 16,34-4-14-16,9-3 0 0,57-7-4 0,67-6-6 16,111-13 1-16,-175 24 0 0,8 0-3 0,2 0 2 15,9 2 0-15,1-2 1 0,1 2-1 16,0 7 1-16,-1-4 2 0,-3 3-2 0,-7 1 2 16,0 4-1-16,-13-2 2 0,-2 3-2 0,-31-3 1 15,1 6 2-15,-37-1 3 0,3 1-2 0,-31-4-3 16,-2 3-3-16,-22 1-5 0,-9-1 4 15,-11 1 4-15,-9-3 5 0,-4 1 16 0,-11 3-17 16,-13 4-5-16,-12-5-1 0,3 5 1 0,-31-2-2 16,-14 7-1-16,-10-1 3 0,-56 0-4 0,-70 16 4 15,-95 5 0-15,173-19 2 0,3 3 1 16,1 2-4-16,-12-2 0 0,0 6-1 0,-6-6 2 16,0 4 0-16,7-1-2 0,-3 1 1 0,7-4-3 15,-2 4 0-15,6 0 4 0,-2 0-2 16,15 1 2-16,3 3 0 0,18-3-6 0,-1-3 6 15,33 2-3-15,-1 0 1 0,32-6-2 0,7-1-9 16,15 1-11-16,5 0 12 0,13-3 16 0,9 1-9 16,13-1 12-16,11-4-8 0,20 2 3 15,15-2-5-15,47-11 6 0,59-9-4 0,-53 9 3 16,-2 0 2-16,18-2-3 0,0-2 1 0,6 2 0 16,3-1 0-16,4 1 3 0,-1 0 0 0,15 2 7 15,-6 0-7-15,3 0 8 0,0 2-6 0,-11-2 5 16,-2 5-4-16,-16 1 0 0,-4 1-3 15,-15-1-1-15,-5 8-1 0,-25-3 0 0,-3 0-3 16,-32 0-2-16,-1 0-1 0,-17 4-1 0,-8-2 0 16,-11 5 0-16,-2-2 4 0,-13-1 0 15,-5 3 1-15,-13 4-1 0,-11-7-2 0,-22 5 0 16,-38 0 1-16,-77-5 1 0,65 1 0 0,-21-3-2 16,2 5 0-16,-21-7 1 0,2 2 2 0,-1 0-3 15,-1 2 1-15,10-4 1 0,1 7-1 16,4-2-1-16,2 1 1 0,11-1-2 0,-2-1 2 15,20 0-3-15,-3 1 2 0,25 2-3 0,0-1-5 16,20-1-1-16,8-1-3 0,9 0-7 0,5-1-11 16,18-3-7-16,1 0 21 0,9-2 18 15,5-1 11-15,7-1 2 0,3 0-6 0,10 1 1 16,9 1 0-16,6-7 2 0,6 3 2 0,10-1 1 16,10-4-5-16,38 0-1 0,11 0 0 0,47-9-6 15,65-2-1-15,-96 11-1 0,1 0 4 0,1 0-4 16,2 0 1-16,15 3 2 0,-2-1 1 15,9 2 0-15,0-2 1 0,-2 3-4 0,0 1 2 16,-7 3 4-16,0 0 1 0,-4 0-3 0,2 4-2 16,-14-2 2-16,-1 7-1 0,-21-7-2 15,-3 2 0-15,-23 0 1 0,0 1-3 0,-24-1 0 16,-2 0 0-16,-18-4 0 0,-11 0 0 0,-9-3 8 16,-9 1 8-16,-4-3 12 0,-4 1-9 0,-7 1-6 15,-9 1-7-15,-9 4-4 0,-10-2-1 16,-12 2 1-16,-13 4-2 0,-46-2-1 0,-62 14 1 15,-91 4-1-15,140-14 2 0,-18 3-1 0,2 0 0 16,-2 0 0-16,-3 2-1 0,10 0 1 16,-1 2 1-16,-1 1-3 0,-1-1 1 0,3-2 1 15,-3 2 1-15,20 0-3 0,-2-4 2 0,29-2-2 16,1-3 3-16,32-6-2 0,0 0 1 0,21-2-5 16,14-5-39-16,14 2-27 0,3 1 42 0,5-5 37 15,2 2-7-15,12 0 3 0,5 2-4 16,3 1 3-16,5-1-3 0,10 1 2 0,8-1-1 15,7-2 0-15,30 5 1 0,6-5 6 0,42 5 4 16,53-1-3-16,73 7-2 0,-135-6-1 16,1 4 3-16,5-2-5 0,1 2 1 0,9-2-4 15,2 0 2-15,9-3-1 0,-1 5-1 0,-8-4 2 16,2 4-2-16,-19-2 3 0,1 2 6 0,-21 0-3 16,-1 2-4-16,-24-2-2 0,-4 0 0 0,-20-2-1 15,-11 2-6-15,-22-2-7 0,-3 0 7 16,-12 2 15-16,-8 0-2 0,-3 0-4 0,-12 0-1 15,-15 2-2-15,-9 0 2 0,-39 5-2 0,-16 2 1 16,-51 2-2-16,-77 6 2 0,86-6-1 16,-2 0 1-16,-2 3-1 0,-3-3-1 0,7 0 2 15,-4 0 0-15,2 0-2 0,-5-7 2 0,5 5-2 16,0-4 2-16,11-3-1 0,0 2 0 0,11-2 1 16,-2 1-1-16,26-1-1 0,-2-2 2 0,33-2-2 15,-2-7 1-15,19 0 1 0,8-2-2 16,21 0 0-16,5 2-20 0,6-2-18 0,1 0 10 15,3-2 10-15,6 2 10 0,5 0 9 0,10-2 2 16,-3 0 1-16,8-3-1 0,10 1 0 16,6-1-1-16,10-1 0 0,30-1 1 0,7-2-1 15,7 3 2-15,48-5 0 0,57 0 1 0,93 0-2 16,-156 6 0-16,6 5 2 0,-2 0-2 0,4 0 0 16,0 5 2-16,1-1 5 0,-3 1 0 15,-11 1 0-15,0 1 1 0,-24 2-2 0,2 2 0 16,-31 2-3-16,0 2 3 0,-24-1-1 0,-4 1-4 15,-18-2 2-15,-9 0 0 0,-11 1 0 0,-7 1 4 16,-4 1 1-16,-9-3-6 0,-2 0 1 16,-4 0-2-16,-9 0-2 0,-5-2 0 0,-11-2-3 15,-24-4 1-15,-15-1-8 0,-45-8-6 0,-70-5-12 16,84 9 4-16,-5 2-29 0,-4 0 18 0,-13 0-24 16,0 3 21-16,-14-3 12 0,1 7-57 15,-1 0 13-15,-1 0 3 0</inkml:trace>
  <inkml:trace contextRef="#ctx0" brushRef="#br0" timeOffset="16386.552">14521 1876 36 0,'-2'-4'33'0,"2"2"8"15,0-7 19-15,0 9 0 0,0-2-21 0,-2-5-24 16,2 7-19-16,0-2-2 0,0 2 3 15,0 0 0-15,0-2 0 0,2 2 2 0,-2 0 0 16,0 0 0-16,0 2-1 0,4-2 4 0,-4 2 2 16,5 5 1-16,-1-3 1 0,1 5 2 0,1-2 1 15,-1 1-4-15,1 3 9 0,1 3 10 16,0-3-5-16,1 2-11 0,-1 0 7 0,0 7-3 16,1 0 0-16,3 6-2 0,-2 5-1 0,-2 0 3 15,2 2-5-15,-5 2-4 0,5 1 3 0,-5-3 2 16,1 2 2-16,-1-6-2 0,1 10-2 15,-3-1 0-15,0-3 6 0,-2 5-4 0,-2 2-6 16,-3 4 0-16,-3 7 1 0,1 0 0 0,-4-7-2 16,-5-6 2-16,3 4 1 0,-2 4-3 0,-1 1 0 15,1-1-2-15,4-1 4 0,2-12-3 16,7-4 1-16,0-5-2 0,-1-4 2 0,3-4 0 16,3-3 1-16,-1-4 0 0,0-4-2 0,0 0 0 15,3 4-1-15,-5-9 1 0,4 7-1 16,-4-7 1-16,2-2 2 0,3-11 4 0,-5 9-5 15,0-3 0-15,0 3-2 0,0 0 0 0,0 2 1 16,0-2 1-16,0 2-4 0,0 0 2 0,0 0-3 16,0 4-32-16,0 3-171 0,0-7-20 0</inkml:trace>
  <inkml:trace contextRef="#ctx0" brushRef="#br0" timeOffset="17542.501">14680 2119 2 0,'2'-2'52'0,"-2"-3"-32"15,0 1 9-15,-2 4 6 0,4-7 6 16,-2 7-29-16,0-2-11 0,0 0-4 0,0 2-6 15,0 0 7-15,2 0-11 0,-2 0 9 0,3-2 7 16,-3 2 23-16,2 0 44 0,2 2-42 16,1-2-8-16,3 0 0 0,3 0 2 0,5-2-12 15,2 2-4-15,6-7-3 0,0 5-2 0,7-3-1 16,17-3 3-16,3-3-4 0,2 2 5 0,4-2-2 16,18-3 2-16,-9 3-4 0,-4 5 4 15,-7-3-1-15,9 0 1 0,-9 5-1 0,-8-5 0 16,-8 7-2-16,-10 0 4 0,2 2-3 0,-9-5 0 15,0 3-2-15,-7 2 4 0,-1-2-4 0,-1 2 0 16,-2 0 0-16,0 0-3 0,0 0 1 16,2-2 0-16,0 2 0 0,3-5-5 0,-1 3-29 15,1 2-42-15,-3-2-34 0,2 2-29 0</inkml:trace>
  <inkml:trace contextRef="#ctx0" brushRef="#br0" timeOffset="18042.377">14744 2441 6 0,'0'2'51'0,"4"-9"-38"0,1 7 6 16,-5-2-14-16,0 2-5 0,2 0 5 0,-2-4 1 15,0 4 4-15,0 0-15 0,0 0 2 16,2 0-2-16,-6 4-1 0,4-2 6 0,-2-2-5 16,2 3 2-16,0-1 5 0,0-2 0 0,2 2 3 15,-2 2 14-15,4-4 15 0,-2 0 3 0,3 3 12 16,-1-3-8-16,1 2-11 0,3 0 6 16,-3-2-9-16,6 0-8 0,-2 0-7 0,-1 4-4 15,3-4-4-15,3 3-1 0,-1-3-2 0,5 0-1 16,-1 0 1-16,5 2 2 0,9-2-1 0,7 0 2 15,1 0 1-15,5 0 0 0,1 0-3 16,3-2-1-16,18-1-1 0,0-3-2 0,3 1-3 16,17-3 3-16,-11 8 0 0,-20 0 0 0,-11 0-15 15,-16 4-7-15,-1 0-45 0,-7 3 10 0,-3 0-103 16</inkml:trace>
  <inkml:trace contextRef="#ctx0" brushRef="#br0" timeOffset="18511.001">14550 2846 43 0,'-7'-4'33'0,"3"4"18"0,2-4-11 0,8 1-9 0,-1-3-1 15,-1 4-17-15,-4 2-9 0,0 0-5 16,2 0-5-16,0-3 4 0,-6 6 6 0,4-3 0 16,2 0-1-16,0 0 1 0,5 0 1 0,4 0-4 15,5 0 2-15,3 2 0 0,6-2 5 16,6 2-5-16,-1 2 2 0,8-4 2 0,-1 0-2 16,18 3 3-16,-2-3 4 0,3 4-4 0,-1 0 18 15,-2-1-7-15,13 6-11 0,-9-1-6 0,-8 1 0 16,-3 0-3-16,0 2 1 0,-2 0-3 15,9 0 3-15,2 0-2 0,-6-2-5 0,-5 2-33 16,-4 0-6-16,-7-4-9 0,-5 4-112 0</inkml:trace>
  <inkml:trace contextRef="#ctx0" brushRef="#br0" timeOffset="19354.573">14612 2461 45 0,'-5'-3'29'0,"3"-1"1"0,0 0-6 0,0 4 14 16,-1-3-17-16,-1-1-3 0,4 2 2 0,-2 0 17 16,0-1-19-16,-1 3-4 0,1-2 2 0,2-2 20 15,0 2-19-15,-2-1 4 0,0 3-8 16,2-2-4-16,-2-4 3 0,-1 3-6 0,3 1-1 15,0 2-5-15,-2-4-2 0,0 2 0 0,2-1-3 16,-2 1 2-16,-3 2 2 0,3 0-3 16,-5 0 2-16,3 0 1 0,-7 0-1 0,2 0 0 15,-6 2 3-15,-1 1-3 0,1 3 3 0,-5-6-1 16,-2 2 0-16,-13 1 1 0,-5 3-1 0,0-6 1 16,-4 2 0-16,0-2-3 0,-13-2 2 0,2 2-1 15,2-6 2-15,-2 1-4 0,-16-4-5 16,1 5-37-16,6-1-14 0,4 1-20 0,5 2-58 15,4-5 97-15</inkml:trace>
  <inkml:trace contextRef="#ctx0" brushRef="#br0" timeOffset="24446.997">15849 1920 10 0,'-5'-11'10'0,"1"3"2"0,-3-3-10 0,3 0 1 16,-3 2 5-16,3-7-1 0,-5 3-2 0,2-2-3 16,-2 1 1-16,1-5-1 0,-3 5 1 15,2-6-4-15,-2 5 1 0,-2-5-3 0,4 5 6 16,-5-5-7-16,1 4 4 0,0-3-2 0,0 3-2 16,-3 3 1-16,1-5-3 0,-5 5 0 0,-6 0 6 15,-1 2-7-15,-6 2-3 0,-2 2 9 16,-3-1 3-16,-1 3-4 0,-10-1 3 0,5 3-5 15,2-5 3-15,2 5-1 0,3 1 4 0,-1-4-5 16,-1 6 5-16,-3-3-3 0,-2 1 3 16,-3 2-4-16,6 0 3 0,3 0-3 0,3 0 2 15,4 0-1-15,0 0 3 0,-4 0-4 0,-7 2 2 16,-4 1-1-16,-3 3-2 0,-4-1 1 0,5 1 1 16,1 1 2-16,6-1-3 0,-1 3 1 0,-2-2-1 15,-3 4 0-15</inkml:trace>
  <inkml:trace contextRef="#ctx0" brushRef="#br0" timeOffset="25259.335">14021 1665 8 0,'-38'17'5'0,"1"-3"-3"0,-3 1-1 16,3 5-1-16,1-7 1 0,3 2 1 16,2 5 1-16,7-4 0 0,2 4 1 0,-2-5-4 15,4 5 1-15,-2 0 5 0,0-5-4 0,0-2-1 16,0 3 1-16,-2-1-1 0,1-2 1 0,-1 1-3 16,0 1 5-16,2 3-5 0,0-1 6 15,2 1-5-15,2 0-2 0,3 2 3 0,2 2-1 16,4 0-1-16,0-5 1 0,0 5 3 0,5 0-2 15,-1 3-1-15,1-1 0 0,0-2 0 0,-1 0 0 16,1 2 0-16,2-2 1 0,-3 0-2 16,1-2 2-16,-1 4-1 0,3 3 0 0,-2-1 2 15,4 1-3-15,-5-1 5 0,3 3 0 0,2 0-4 16,0-1 4-16,0-3 1 0,5 1 2 0,1 0-1 16,3-1-1-16,4-3-2 0,5 6 3 15,2-3 0-15,0 1 4 0,2 3 4 0,4 6-7 16,-2 5-7-16,1-3 2 0,-6 7-5 0,1-6 2 15,-4-1-3-15,-1-4 4 0,-4 0 1 16,0-2-6-16,0-2 1 0,0 2 2 0,-2-3 10 16,0 1-7-16,2 0 1 0,2-9-3 0,-2 2 16 15,2-5 12-15,-2 1-6 0,3 0 7 0,1-7-1 16,-2 0-10-16,3 2-8 0,1-6-4 0,3-1-3 16,2 3 1-16,2-5-6 0,1 5 5 15,3-4 0-15,-3 1 4 0,-1-4-5 0,0 7-1 16,-2-7 1-16,-2 3 1 0,0 1 3 0,0-1-1 15,-3 1 6-15,3-3-8 0,-2 5-1 16,2-5-2-16,0-1-4 0,2 2 7 0,0 1-2 16,2-1-1-16,5 3 2 0,-3-3 0 0,0 3-1 15,1-3-1-15,-3 5 2 0,0-7 0 0,1 7 4 16,-1-5 6-16,2 3 6 0,-6-5-1 0,5 3-1 16,-6-3-6-16,3-2-5 0,-2 0 2 15,2-5 1-15,0 5-6 0,5-4 2 0,1 0-2 16,1-1 0-16,2 3-1 0,0-5-2 0,0 5 1 15,-3 0 1-15,3-5 1 0,-4 5-2 16,1-2 1-16,-3-3 0 0,1 3-2 0,1-5 3 16,-1 2-1-16,0 1 1 0,1-3 0 0,-1 0-2 15,3 2 3-15,0-6 2 0,2 2-3 0,-7 0 0 16,2-2 1-16,-4 2 1 0,-4-5 5 16,0 8-1-16,-5-10 1 0,0 3-2 0,0-3-3 15,-2 0 2-15,3-4-1 0,-1 0 2 0,2-4 1 16,3-3-6-16,-3 3 0 0,5-3-2 0,0 5-3 15,0-3 12-15,-5 7-4 0,3-2-6 16,-3 0 1-16,3 2-2 0,0-4 5 0,1-2-1 16,4-1-2-16,-6-4 5 0,-4 3 2 0,1-3-2 15,-3 4-6-15,0-1-1 0,-3-1-2 0,1 5 1 16,-2 0-3-16,0-5 2 0,-1 2-9 16,-1 1 2-16,1-5-5 0,-1 3 12 0,-1-14 4 15,0 4 4-15,1 1-4 0,1-5-6 0,1 2 4 16,2 5 2-16,-3 2 0 0,1 4-2 0,-3-2-3 15,3 5-2-15,-5-7 4 0,1 6-16 16,-3-6-21-16,0 2-5 0,-5 3-11 0,1-5-1 16,-5-1-1-16,0 6-11 0</inkml:trace>
  <inkml:trace contextRef="#ctx0" brushRef="#br0" timeOffset="34975.886">10001 4685 6 0,'0'0'8'0,"-2"3"17"0,2-3-8 0,4 0-9 15,-4 0 0-15,3 4-4 0,-1-4-2 0,0 2 4 16,0-2 7-16,0 5 19 0,1-1 17 16,-1-2-23-16,0 0 11 0,0 3-15 0,1-1-5 15,-1-2-2-15,2 3 0 0,-2-1-8 0,1-4 9 16,-1 2-1-16,2 1 0 0,1-1-2 15,-3 2 2-15,2-4-9 0,3 2 2 0,-1 1 0 16,-1-1-1-16,4 0 1 0,-1 0-3 0,1 0-1 16,4 3 1-16,-4-5-1 0,7 2-2 0,-1 2-1 15,-2-1-1-15,3-1 0 0,1 0 1 16,-1 0-2-16,-1 1 3 0,1-1-2 0,-1 0 0 16,3 0 0-16,-1 0 0 0,3 1 0 0,2-1 2 15,0 0 0-15,5 0-1 0,-1-2 2 0,3 2 0 16,6-2 1-16,-2 0-3 0,0-2-1 15,1 2 3-15,-4-2-2 0,6-2-3 0,-1 1 3 16,5 1 0-16,6 2 0 0,0 0-1 0,-4 0 1 16,-4 0-1-16,-3 0 0 0,-9 0-2 0,3 2 2 15,-5-2-1-15,1 3 2 0,1 1-2 16,0-2 2-16,5 5-1 0,0-3 1 0,2 3-1 16,3 4-2-16,1-2 2 0,-2-1-1 0,3 1 0 15,-5-2 3-15,4-3-1 0,1-4-1 0,8 0-1 16,3 0 1-16,8-2 1 0,-2 0-1 15,-2 2-1-15,-7-2 2 0,-2-1 0 0,-4 1-1 16,6 2 0-16,5 0 0 0,2 0 1 0,2 0-2 16,-6 5 2-16,-1-3-2 0,-6 2 1 15,0 1 0-15,6 1 0 0,8-6 1 0,1 5-2 16,0-3 2-16,-4 2-1 0,-2-1-1 0,-5-3 0 16,-2 0 2-16,9-3-1 0,2 3 1 0,3-4 1 15,1 2-3-15,-10-3 2 0,-5 5-1 16,-2 0-1-16,0-4 2 0,6 4-2 0,3 4 3 15,2-4-3-15,-3 3 0 0,-8 1 2 0,-2 0-1 16,-5 1 0-16,-2-3 0 0,7 0 0 0,2 0 1 16,6 1-1-16,3-3 0 0,-2 0 1 0,-3 0-1 15,-6 0 0-15,-1-3-2 0,3 1 2 16,2 0 1-16,5 0-1 0,1-3 1 0,-1-1 0 16,-1 4 1-16,-10-1 1 0,-1-1-1 0,-8 0 0 15,2 1-2-15,0-1 0 0,4 2-1 16,3-1 2-16,1 1-2 0,1 0 3 0,0 0-3 15,-3-3 2-15,-2 3-1 0,-4 0-1 0,-2-2 2 16,0-1-2-16,1-1 1 0,4 1 0 0,3 1 1 16,3-3-1-16,-1 3 0 0,-6-3 1 15,1 3 2-15,-8-1-3 0,-2 1 3 0,-4 2-2 16,-2 0-1-16,-5-1 0 0,-2 1 0 0,-2 0-1 16,2 0 2-16,-2 2-3 0,-1 0 2 0,1-3 1 15,0 3-1-15,-2 0-1 0,2 0 2 0,-3 0 0 16,1 0-1-16,-1 0 0 0,-1 0-1 15,-1 0 3-15,1 0-2 0,-3 0 1 0,2-4-2 16,-2 4 3-16,1 0-3 0,1 0 2 0,-2 0-1 16,3 0 3-16,-5 0-2 0,-5 0 5 15,1 0 2-15,2 0-1 0,2 0 3 0,0 0-4 16,4 0 2-16,-2 0-6 0,0 0 3 0,1 0-3 16,-3 0-3-16,0-2 1 0,0 0-2 0,0 2 1 15,0-5-1-15,-3 1 1 0,1-1-1 0,0 1 2 16,-2-3 0-16,-1 1 0 0,1-3-3 15,-3 2 0-15,1-1 2 0,-1-3 0 0,3 2 1 16,-3-2-2-16,0 0 1 0,3 0-2 0,-3-3-2 16,5 3 2-16,-2-4 1 0,2-3 2 15,-3 1 0-15,5-1-1 0,0-2 1 0,2-2-3 16,1 0 2-16,-1 2-3 0,2-4 1 0,1-2 2 16,-1 1-4-16,-2-3 0 0,3 3 2 0,-1-1-2 15,-2 4 3-15,-2-2-1 0,2-1 1 16,-2 3 1-16,-2 0 1 0,-2 2-1 0,2 3-3 15,-5-5 4-15,0 2 1 0,-1 0-2 0,-1 2 2 16,0 3-3-16,-2 0 1 0,2 1 3 16,2 3-2-16,-1-2-2 0,1 2-6 0,0 2-10 15,3 3 6-15,0-1-2 0,-1 3 4 0,1 1-2 16,-1-3 3-16,-1 4 9 0,1 2 1 0,-1-3 0 16,-3 3 0-16,-2 3 0 0,-5-1 0 0,1 0 0 15,-3 2 0-15,-4 1 1 0,-2 1-1 16,-5 3-2-16,3-2 4 0,-9 4 0 0,2 0-2 15,2-5-1-15,2 3 2 0,3-2-1 0,1-5 0 16,3 0-1-16,0 1 0 0,2-3 2 16,-4 0-2-16,0 0 0 0,-3 0 0 0,-6-3 0 15,-2 3 2-15,-2 3-2 0,-8-3-1 0,6 4 1 16,-1-4 1-16,0 2-1 0,1 3-1 0,-12-1 3 16,-2-2-2-16,-9 3 0 0,-2 1 0 0,5-6 0 15,4 2 1-15,2 1-1 0,-7 3-1 16,-6-6 3-16,-7 2-2 0,12 3-1 0,1-3 0 15,1 2-3-15,-3-1-1 0,-6-1 4 0,-10 0-4 16,12 2 5-16,-2-1-2 0,4-1 2 16,-4 0-1-16,-16 3-1 0,4-5 2 0,12 2-4 15,-5 0 2-15,-6 2 3 0,0 1-1 0,-1-1-2 16,1 3 2-16,4-3-1 0,0 3-1 0,-4-5 2 16,-1 5-1-16,14-5-1 0,-2 0 1 0,1 0-1 15,-7 0-1-15,3-2 2 0,0 0-2 16,12-2 4-16,-1 2-1 0,1-2 0 0,-3 2-1 15,-4-2 3-15,0 0-3 0,11 2 2 0,2 0 0 16,2 0 0-16,-6 0-1 0,-7 0 0 16,-2 4 0-16,2-2-1 0,6-2 3 0,5 2-4 15,-2 1 3-15,-2 1 1 0,0-4-3 0,-1 0 0 16,8 2 2-16,8-2 0 0,6 5-1 0,1-1-2 16,2-4 3-16,-7 4-2 0,-4 1 4 0,-2-1-5 15,0 1 0-15,2-3 3 0,2 2-1 16,4-1 0-16,3-1-1 0,2 4 2 0,-5-6 0 15,-3 3-3-15,-4-1 4 0,1-2-3 0,-2 2 2 16,4-2-2-16,2 0 4 0,3 0-6 16,4 2 4-16,0-2-1 0,-5 0 1 0,-1 2-2 15,-1 1 2-15,-4-1-2 0,0-2 1 0,2 2 0 16,2 0 0-16,5 3 0 0,2-1 1 0,-2 3-3 16,1-3 2-16,-3 0-2 0,-3 1 0 15,1-1-2-15,-3 3 4 0,6-3 0 0,-1 3-1 16,8-3 1-16,1 3 0 0,3-3-1 0,3 5 2 15,0-7 0-15,2 3-1 0,1-1 0 0,-1 3-2 16,2-3 4-16,-2 3-3 0,5-1 2 16,-1-1-2-16,5 1-1 0,0-3 3 0,3 1-3 15,1 3 0-15,0-3-2 0,3 3 0 0,-1-3-1 16,3 3 1-16,2-3 1 0,-2 3-1 0,2-3 1 16,2 5 3-16,-2-7-1 0,2 3 3 15,-2-1-5-15,5 3 5 0,-5-3-6 0,2 3 0 16,0-1-1-16,1-4 4 0,1 7 0 0,-2-7 1 15,3 3-2-15,1 2 4 0,-1-3-1 0,-3 3 0 16,0-3 0-16,0 3-1 0,3-7-1 16,-3 4 2-16,2 0 0 0,1 1-2 0,-1-1 1 15,-2 3 1-15,3-5 1 0,-1 2-3 0,3 1 3 16,-5-1-2-16,2 1 1 0,1-1-1 0,-3 0-2 16,2 3 5-16,1-5-3 0,-3 3 1 15,0-1-3-15,0-2 3 0,1 3-1 0,-1-1 0 16,-2 1-2-16,0-1 6 0,0 0 1 0,0 1 0 15,0-3-3-15,-2 2-1 0,-1 3 0 0,3-3 0 16,0 1 0-16,-2-1-1 0,0 1 1 16,0-1-1-16,2 3-1 0,0-5 0 0,0 2 1 15,0 1 3-15,2-1-2 0,0 3 1 0,3-1 1 16,-1 1-2-16,3-3 1 0,-1 5 3 16,1-2-1-16,8 2-1 0,1-1 3 0,-1 3 0 15,3-2 2-15,2 4-3 0,2-6 2 0,2 0-3 16,2 2 3-16,5-5-3 0,7 5 1 0,4-5 0 15,15 5-4-15,2-2 2 0,-1-3-2 0,-1 0-2 16,14-4 3-16,-3 0-1 0,0 0 0 16,1 0 0-16,-12 0 2 0,-6 3-3 0,-7 1 2 15,-2-2 0-15,4-2 2 0,7 5 1 0,4-1-1 16,1 0-3-16,-1-1 2 0,-6 1-3 16,2-2 2-16,-1 1-2 0,8-3 1 0,0 0-2 15,-8 0 2-15,-1 2 0 0,-13 0-2 0,-3-2 2 16,-6 4-2-16,1-4-2 0,-1 3-6 0,6 1-3 15,3-2-26-15,4 0-20 0,0 5-75 16,-3 0-34-16</inkml:trace>
  <inkml:trace contextRef="#ctx0" brushRef="#br0" timeOffset="40380.791">10167 5730 3 0,'2'5'52'0,"-2"-3"-9"0,-2-2-2 16,-1 0 38-16,3-4-17 0,-4 1-33 0,4-1-8 16,-2 0 8-16,2-1-9 0,-2 1-9 0,2-3 1 15,2 3-9-15,-2-3 8 0,2 1-4 0,-2 1-2 16,2-1 0-16,0 1-1 0,1 1-5 15,-1 1-1-15,-2 1 1 0,4-2 1 0,-2 4 0 16,-2-2 0-16,3-1-3 0,-1 3 4 0,2 0 5 16,1 3-4-16,1-1 1 0,5-2 0 0,3 2 0 15,3 0 2-15,7 0 1 0,3 1-4 16,6-3 3-16,15 2 1 0,-1 0 1 0,-1-2 2 16,3 0-3-16,1-2 0 0,19 0 0 0,6-3 1 15,19-1-1-15,-12 1-1 0,-11 1 0 16,-10-1-3-16,-6 1 0 0,7 0-1 0,4 1 1 15,-4 1-2-15,0 2 3 0,-5 0-2 0,0 2 0 16,12-4 0-16,15 7-1 0,-9-3 1 0,-3 2-1 16,-6-4 1-16,9 2 2 0,5 1 0 0,-1-3 2 15,-8 0 2-15,-3 0-3 0,-2-5-4 16,14 3 2-16,-5-2-1 0,-3 4-1 0,-8-5 0 16,-2 5 1-16,6-4-2 0,12 2 2 0,-10 2-2 15,1 0 2-15,-7-3-1 0,6 3-1 16,12 0 2-16,-1 3-3 0,-8-3 1 0,0 4 0 15,-5 0 2-15,12 3-2 0,-5 0 1 0,0 1-3 16,-18 3 4-16,2-2-1 0,-1 2-1 0,4-4 3 16,6 2 0-16,-2-7 3 0,-11 0 3 15,0 3-3-15,-2-5 0 0,7 2-3 0,4-2-2 16,4 0 0-16,-8 2 0 0,-3-2 1 0,-2 4-2 16,5-1 1-16,1 1 0 0,8-2-3 0,-10 0 4 15,-2-2-1-15,-10 3-1 0,-1-1 1 16,0 0 2-16,3 0 2 0,2-2-3 0,2 0 2 15,-5 0-1-15,-4-4-1 0,-4 4-1 0,0 0 0 16,1 0 0-16,6 0 0 0,6 0 1 0,6 0-3 16,-2 0 2-16,-1-2 1 0,-6 2-2 15,-1 0 1-15,2 0 1 0,6-3-1 0,0 1 0 16,3 2 0-16,-10-4-2 0,-3-1 3 0,-8 3-1 16,3 0 1-16,5 0-2 0,3 2 1 0,3-2 2 15,2-1-4-15,-6 1 2 0,-5 0 1 16,-4 0-1-16,-1 0 1 0,3-1-1 0,5 1 0 15,1 0 1-15,3 0-1 0,-3 0 1 0,-4-3-3 16,-6 3 3-16,-1-2 0 0,-4-1-1 0,0 3-1 16,7 0 3-16,0-3-3 0,2 3 1 15,0 0 0-15,-5 0 0 0,-2 2 1 0,-10 0-1 16,-1-3-1-16,-4 3 2 0,0 0-1 0,-7 0-1 16,0 0 0-16,0-2 1 0,0 2 1 15,1 0-2-15,-1 0 2 0,0-2 0 0,-2 2-2 16,2-2 3-16,-2 2-3 0,0-2 1 0,1 2-1 15,-4 0 2-15,1 0-2 0,0 0 0 0,0 0 2 16,0 0-1-16,-3 0 0 0,3 0-1 0,-2 0 1 16,-1 0-1-16,-1 2 3 0,1-2-2 15,-1 2 0-15,-1-2-2 0,1 0 4 0,-1 0-2 16,3 2 0-16,-1-4-1 0,1 2 2 0,2 0-2 16,-1 0 0-16,3 0 1 0,-2 0 2 0,4 0-3 15,-1 0 2-15,1-2-2 0,2 2 0 16,1 0 1-16,-1 0 0 0,3-2 2 0,-1 2-4 15,3 0 3-15,0-3-1 0,-2 1 1 0,1 2-1 16,-3-2-1-16,-3 0 2 0,-2 2 0 16,-2 0 0-16,0-2-2 0,-5-1 3 0,-8 3-3 15,2 0 3-15,2-2-2 0,-3 2 1 0,3 0-2 16,0 0 1-16,0 0-2 0,5-2 2 0,-1 0-2 16,-2 2-1-16,3-2 0 0,-1-1 1 15,-2-1 2-15,3 2 1 0,-1-3-2 0,-2 1 1 16,1 2-2-16,-1-3 2 0,2 1 1 0,-4 0-3 15,3-3 1-15,-1 0-1 0,-2 3 2 0,2-3-3 16,-2 1 0-16,0-1 2 0,-2-2 4 16,2 3-4-16,-5-5-2 0,1 2 3 0,-1-4 1 15,-1 2-2-15,-1-1 2 0,1-1 0 0,-10-2-2 16,5 2 2-16,2-1-2 0,3 1-1 0,-1 0-5 16,-2 0-3-16,0-3 7 0,3-4-3 15,-1 3 1-15,3-3 2 0,2-2 0 0,-1 2 1 16,1-4 5-16,2 4-8 0,0-4 4 0,5 4 2 15,-5-4-2-15,4 2 1 0,-2 2 0 0,3 0 0 16,-3 2-2-16,2 3 1 0,-2-3 1 16,1 5 0-16,-3 0 1 0,0-1-2 0,2 3 1 15,-2 0-3-15,0 0-2 0,0 5-1 0,0-3 4 16,0 0 0-16,0 3 2 0,-2-1-3 16,2-2 1-16,-3 2-2 0,1 1 2 0,-2 1 1 15,-1-1 0-15,1 4-1 0,-3-9-4 0,-1 4 0 16,1 3 3-16,-2-5 0 0,0 4-1 0,-2-1 0 15,0-1-3-15,0 0 2 0,-2 1 2 16,2 1 0-16,-4 3-8 0,4 0 10 0,-3-2 1 16,-3-1 0-16,-1 5 0 0,-2-4 2 0,-4 2-2 15,-2 2 1-15,-5 0 0 0,-9 2-1 0,-4 2 0 16,2 1-1-16,0-1-3 0,5-2 4 0,-1 3-7 16,1-1 3-16,-3 0 1 0,-13 1 1 15,-4-5-1-15,-1 4 4 0,1-4-2 0,6 3 1 16,5-3 1-16,0 0-1 0,-3-3 0 0,-8 1 2 15,-5 2-2-15,-2 0-1 0,7-2 1 16,2 0 2-16,-3 2-3 0,1 0 1 0,-11-3 0 16,-9 6 0-16,17-3 2 0,-2 2-2 0,3 0 1 15,-3 0-3-15,-4 1 4 0,-5 5-2 0,14-5 0 16,0 1-1-16,4 3 1 0,-2-3-1 16,-5 0 1-16,1 1 0 0,3 4-1 0,4-7 1 15,12 2-1-15,2 1 1 0,8-3-1 0,-1 2 1 16,-5-2 0-16,1 1 0 0,-5 1 1 0,1-2-1 15,3 0-2-15,3-2 3 0,3 5-1 16,1-5 2-16,5 0-2 0,-1 0 0 0,6 2 0 16,-1-2 0-16,-2 2 0 0,0 1 0 0,-3-3 1 15,1 2-2-15,-2-2 2 0,-3 2-1 0,0-2 1 16,1 2-1-16,1-2 0 0,-2 2-1 0,3 1 1 16,0-3 0-16,1 0 1 0,1 0 0 15,0 2-1-15,0 0-1 0,-3-2 2 0,-4 2-1 16,-2-2-1-16,-7 2 2 0,1-2-1 0,-5 0 0 15,6 0 1-15,3 3-2 0,2-3 2 16,2 2-1-16,-2-2 0 0,-2 4 1 0,-5-4-1 16,-4 0-1-16,0 0 2 0,-3 0-1 0,6-4 0 15,1 2 0-15,2 2 0 0,5 0 0 0,-4 0 0 16,-1 0 0-16,-10-3 1 0,-3 3-1 16,3-2 0-16,-1 2-1 0,7 0 3 0,3-2-3 15,1 2 1-15,1 0 1 0,-8 0-1 0,-1 2 1 16,-5-2-1-16,1-2 1 0,1 2-1 0,7-2-1 15,5 2 2-15,2 0-2 0,-3 0 2 16,-2 4-2-16,-4-4 2 0,-4 0-2 0,4 0 2 16,0 0-1-16,6-2 0 0,3 0 1 0,4 0-2 15,0-1 1-15,-4 3 1 0,-3 0-1 0,-6 0-1 16,0 0 1-16,0 0 1 0,4 0-2 16,3 0 1-16,4 3 0 0,6-3 1 0,3 2-1 15,0-2-1-15,-3 0 2 0,1 2-1 0,-3-2 0 16,-4 2 0-16,0-4 0 0,-4 2-1 15,1-2 2-15,3-3 0 0,2 3-2 0,7 0 1 16,0 0 1-16,4 0-1 0,0-1-1 0,3 1 1 16,-1 0 1-16,-2-5-1 0,2 5-1 0,-4-2 2 15,-2-1-1-15,-2 1 0 0,-1-1 0 0,-1 3-1 16,-3-2 3-16,2 2-3 0,0-3 0 16,5 3 2-16,-2-2-1 0,4-1 0 0,0 3 0 15,0-2 0-15,0 1-1 0,4-1 3 0,-6 2-2 16,4-3 0-16,-2 5-1 0,0-4 1 15,2 0 0-15,2-1 1 0,1 3-1 0,-3-3 0 16,4 1 1-16,-1 0 0 0,-1-1-1 0,3-1 1 16,-1 1-2-16,3-1 2 0,-3-1 0 0,3 0-1 15,0 3-2-15,0-3 3 0,0-1-1 0,-3 3 0 16,-2-1 0-16,1 1 0 0,-3-2 0 16,0 7 1-16,-4-6-2 0,0 1 1 0,-3 5-1 15,-1 0 1-15,-1 0 0 0,-2 3 1 0,0-1-3 16,2 4 0-16,3-3 1 0,2 1-1 15,2 1 0-15,2 1 3 0,2-1-2 0,-2 1 0 16,3 1-1-16,-1-5 3 0,-2 2-2 0,0 3 1 16,3-3 0-16,-1 1-1 0,-2-3 2 0,3 0-2 15,-3 3 2-15,0-1-1 0,-2-4 0 16,2 2 0-16,-2-2 0 0,2 2 0 0,3 1-1 16,-1-1 2-16,2 0-1 0,1-2 0 0,0 4 0 15,-1-1 0-15,3-3-1 0,-3 2 2 0,1 0-2 16,0 0 3-16,-1 1-3 0,1-1 2 15,-1 0-2-15,3 2 2 0,-2-4-2 0,4 3 2 16,-3-1-2-16,6 0 2 0,1-2-1 0,-2 0 1 16,5 0-1-16,-3 0-1 0,-2 2 2 0,5-2-1 15,-3 0-1-15,1-2 2 0,1 2-1 16,3 0 0-16,-2 0 0 0,-1 0-1 0,5 0 1 16,-4 0 0-16,10 0 1 0,-3 0-2 0,-3 0 2 15,-5 0 0-15,3 0-2 0,0-2 1 0,6 2 0 16,-8 0-1-16,-1 0 0 0,3 0 1 15,2 0-1-15,-2 2 0 0,2-2 3 0,2 0-3 16,-2 2 1-16,2 0 0 0,3 3-3 0,-1-3 2 16,1 2 3-16,-3 1-2 0,4 4 0 0,-1-3 0 15,-1 1 1-15,3 2-1 0,-3-1 0 16,1 1 0-16,-1 2-1 0,1 0 1 0,-3 0 1 16,0 0-2-16,0 0 1 0,-2 0 1 0,0-2-2 15,0 2 1-15,-2 0 0 0,2 0 0 0,0 0 0 16,0 3 0-16,-2-3 1 0,0 2 0 15,2-2-3-15,-3 2 3 0,1-2 0 0,2 5-2 16,-2-3 1-16,2 2 0 0,0 3 0 0,0-3 2 16,0 5-4-16,0-2 2 0,2-1 0 0,0 3 2 15,-2 0-3-15,3 0 2 0,-1-2-2 16,2-3 1-16,-4 0 0 0,2 1 0 0,1-1 2 16,-3-1-3-16,2-1 1 0,-2 0 1 0,0 0-2 15,0-2 3-15,0 2-2 0,-2 1 2 0,-1-3 2 16,1 2 0-16,0 0-2 0,-2 0 2 15,1-2-3-15,1-2-2 0,-2 2 2 0,2-4-1 16,-3 2 0-16,5-3 1 0,-4 1-3 0,4 0 3 16,-3-1-1-16,1-1 0 0,0-1 1 15,2 0-1-15,0 1-2 0,-2-1 4 0,2-2-3 16,-2 1 2-16,2-1-2 0,0-2 1 0,0 2 2 16,0-9-2-16,0 5 0 0,0 0 1 0,0 2 0 15,0-2 0-15,0 2 2 0,0 0-2 0,0 0-1 16,0 2 1-16,0 2-2 0,0-4 1 15,0 3 1-15,0-1-3 0,0-2 4 0,0 2-3 16,-3 0 1-16,3-2 2 0,0 2-1 0,0-2 3 16,3 0 3-16,-3 0 5 0,0 3-2 15,2-1-4-15,0-2 0 0,0 0-3 0,0 4-3 16,3-4 5-16,-1 2-6 0,-1 1 1 0,3-3 3 16,-1 4-1-16,-1-4-3 0,0 2 1 0,1 1 0 15,-1-1-1-15,1-2 2 0,-1 2 1 16,-2 0-3-16,3-2 0 0,-1 2 2 0,0 1-9 15,1-3-5-15,-1 2-20 0,3 0-8 0,-3-2-37 16,3 4-19-16,0-1-116 0</inkml:trace>
  <inkml:trace contextRef="#ctx0" brushRef="#br0" timeOffset="41083.74">10257 5810 1 0,'-4'-2'35'0,"-1"-1"-26"0,3 1-4 15,0 0-4-15,0 0-4 0,2 0-1 0,-3 2 3 16,3 0-2-16,3-3 0 0,1 1 6 0,-2 2 7 15,5 0-2-15,2 0 5 0,-1 0-8 0,6 0 19 16,1 2-16-16,-2 1 12 0,5-3-7 16,0 0 4-16,1 4-14 0,1-4-1 0,-2 2 0 15,-3 0-1-15,1 1 5 0,-1-1-4 0,-4-2 10 16,0 2 21-16,-2-2-7 0,-2 2-1 0,-1-2-5 16,-1 2-9-16,-1-2-4 0,1-2-13 15,-3 2-35-15,0 0-45 0,-2 0 9 0,-2 0 6 16</inkml:trace>
  <inkml:trace contextRef="#ctx0" brushRef="#br0" timeOffset="44223.681">12521 5933 31 0,'-2'-4'36'16,"-2"-1"6"-16,2-1-23 0,-1-1 32 0,3 1 0 15,0 1-37-15,0 1-9 0,0-1-15 0,0-1 3 16,3 4 2-16,1-1 5 0,-4-1 0 0,2 0-5 15,0 1 3-15,5 1 1 0,0-2-1 16,-1 2 5-16,3-3 1 0,4 3 2 0,1-3-4 16,1 3 2-16,3 0-2 0,1-2-3 0,3 1 2 15,3 1-4-15,1-2 0 0,9 2 2 16,3-1 1-16,-3 1 0 0,-2-2-1 0,0 2 0 0,-2-1-2 16,0 3 2-16,-2-2 2 0,-3 2-1 15,-4 2 3-15,0-2-3 0,-6 3 6 0,-3-1 10 16,-4 0 2-16,0 2-16 0,-5 1 7 0,-2 1-1 15,-2 1 9-15,-4 4-9 0,-1-2 0 16,-1 4 1-16,-3 0 5 0,2-2-4 0,-1 3 0 16,1 3 5-16,-2-1-3 0,-8 8-1 0,1 0-3 15,-2-2 0-15,5 0 2 0,-7 3 0 0,3-3-4 16,-3 0 4-16,-2-2-1 0,-5-1-4 0,-1 1-3 16,-3-2-1-16,0 2-2 0,-2-3-2 15,-7 3 2-15,3 0 1 0,10-2-2 0,3-5 2 16,9 0-2-16,1-4 3 0,8 2-1 15,-3-4-4-15,5-1 9 0,4-1-2 0,-3 1-3 16,3-1 8-16,3-1 1 0,1-2 4 0,0 0 2 16,5 5 4-16,2-7 2 0,0 4-10 0,7-4-4 15,-3 3-6-15,14-6 0 0,4 3-1 0,0-4-1 16,5 2-2-16,-3-3 2 0,2 1 0 16,1 0-1-16,-1-3-2 0,5 3-1 0,2-3-7 15,3 0-29-15,12-4-2 0,-6 5-31 0,-2-3-23 16,-9 4-45-16</inkml:trace>
  <inkml:trace contextRef="#ctx0" brushRef="#br0" timeOffset="44458.042">12543 6160 50 0,'-15'0'43'0,"4"0"40"0,2-4 15 16,0 4-55-16,5-4 4 0,2 4-36 0,11-5 0 15,-3 3-9-15,-4 2 0 0,1-2 15 0,-3 2 12 16,0-2-11-16,6 2-1 0,1-3-7 16,4 1-4-16,9-2-6 0,4-1-1 0,7-1-3 15,4 1-2-15,5-1-20 0,17-3-43 0,-4 0-27 16,2 0-32-16</inkml:trace>
  <inkml:trace contextRef="#ctx0" brushRef="#br0" timeOffset="44989.112">13366 6123 4 0,'-18'15'103'0,"3"-1"-44"0,-1-3 47 15,3-3-75-15,2-1-17 0,4 0-11 0,-1-5 13 16,3 2-10-16,3-2 11 0,0 1 5 16,2-3-9-16,4 2-7 0,1-2-3 0,6-2-3 15,2-1-4-15,2 1 0 0,5 0 1 0,2-2 0 16,5-1-1-16,10-1 3 0,-8 1-3 0,11-6 1 15,-3 5 0-15,-2-5 2 0,-2 2-3 16,0-2 0-16,-4 0 1 0,-2 0-1 0,-3 2 4 16,0-2-1-16,-4-2 2 0,-5 2-2 0,-1 2 1 15,-3-5-4-15,-5 3 19 0,-1 0-10 16,-5-2-2-16,-5 0 1 0,-1 0 4 0,-3 0 0 16,-2 2 0-16,-2-1-3 0,-1 1 0 0,-1 5 1 15,-1-3 0-15,3 5-5 0,-4 1 2 16,3 1-3-16,-1 2 2 0,-3 2-2 0,3 1 6 15,-1 1 1-15,-1 3-1 0,-1 1 2 0,-2 3 2 16,-8 9 2-16,3 0-1 0,6-4-7 0,-8 10 0 16,3-2-2-16,2 1 6 0,0-1-5 0,4 0-1 15,3 0 1-15,-1-2 0 0,5 0 0 16,2-2-3-16,3 0 1 0,4 0 2 0,2 0-1 16,2-5-4-16,7 1 2 0,2-3 1 0,2 0 0 15,7-2-3-15,4-4 2 0,9-1-3 0,2-3 0 16,5-1-23-16,0-2-23 0,4-2-37 15,-2-3 15-15,4-1-18 0,-2-1-53 0</inkml:trace>
  <inkml:trace contextRef="#ctx0" brushRef="#br0" timeOffset="45348.393">14221 5975 45 0,'-4'-6'40'0,"-3"-1"55"0,-1 0-37 16,1 1-28-16,0 4-14 0,1-3-5 15,-3 3-10-15,2 2 1 0,1 2 1 0,-3 0 5 16,2 3 0-16,-4 4 2 0,2-1-1 0,3 1 2 16,-1 2 2-16,0 2 10 0,1 3-13 15,1 4 2-15,-1 0-7 0,1 2 1 0,1 0-5 16,4 2 1-16,-2 0-2 0,2 0-1 0,0-2 4 16,0 3 3-16,2-5-2 0,0-1-6 0,3 1 9 15,-3-2 2-15,2-5-1 0,1 0 4 16,-1-2 22-16,-2-4 7 0,0 2 3 0,3-3-39 15,-5-6 3-15,2 3 0 0,0-6-5 0,-2-1 3 16,0-7-4-16,0 2 0 0,0-4-2 0,-4 0 0 16,4-5-1-16,-5 3 2 0,3-5 0 15,0 0 0-15,2 2-2 0,0-2 3 0,0 1-2 16,2 1-3-16,3-2-1 0,-1 0 2 0,9-2 1 16,3-2-8-16,4 4-18 0,2 0-17 15,4 5-16-15,3-1-51 0,-1 3-10 0,3 2-101 16</inkml:trace>
  <inkml:trace contextRef="#ctx0" brushRef="#br0" timeOffset="45754.534">14997 5951 13 0,'-6'4'50'0,"1"-4"-1"0,3 0-10 0,0-2 7 15,-2 0-19-15,1 0-1 0,1 0-15 0,-2-1-7 16,2 3 3-16,-3-2 5 0,1 2 1 0,-7 0-4 16,0 2-4-16,-3 1 9 0,-3 1 3 15,-1 3-11-15,-4 1 6 0,0 1 4 0,-2 0-3 16,-11 9-5-16,-3-1-1 0,5 3 3 0,0 0-2 16,2 0-1-16,2 0-2 0,3-1-2 0,4 1 1 15,2-2 5-15,0 0-4 0,7-1 2 16,2-1 1-16,2-3 4 0,3 2-1 0,1-1-2 15,5-1-5-15,2 0 2 0,3-4 8 0,4 2 0 16,2 0 0-16,4-2-4 0,0-5 7 16,8 3-7-16,1-5-5 0,4-2-4 0,1 0 0 15,6-4 1-15,1-3-1 0,-1-2 1 0,-2-2 1 16,0-2 4-16,0-3 2 0,0-3 3 0,-2-3-4 16,-7-1 6-16,-4 1-7 0,-2 0-6 15,-5-2-3-15,-4-2 0 0,-3-5 3 0,-3 0-13 16,-3-2 10-16,-5-2-3 0,-4 4-6 0,-2-2-1 15,-2 4-7-15,-2 5-10 0,-3-1 1 0,-2 8-9 16,-2 1-13-16,-2 5-42 0,-5 5-7 16,-4 1-114-16</inkml:trace>
  <inkml:trace contextRef="#ctx0" brushRef="#br0" timeOffset="46941.728">12557 6652 184 0,'-11'13'103'0,"4"-8"-86"16,0-5 40-16,1-5-9 0,4-1-20 0,-1-3-22 16,3 4-12-16,3-1 0 0,-1 1 0 15,2 1 3-15,3 0 2 0,4-1 0 0,-2 5 1 16,4-2-1-16,2 0 0 0,7 2-1 0,3-2 2 16,3-3 2-16,5 5-1 0,0-4 1 15,16-1 1-15,2 1-1 0,-1 0 3 0,6 1 0 16,3-1 0-16,27-5 0 0,2 2-2 0,25-4 1 15,-14 3 6-15,31-1 0 0,-48 2-3 0,1 3 0 16,-1-1 0-16,6 1 0 0,0 2 5 16,-6-3-1-16,2 5-3 0,-3 0 2 0,1 0-6 15,-1 0 3-15,1 0 0 0,-7 0 0 0,2 0-4 16,0 0 3-16,0-2-1 0,-10 0 7 16,-3 0-3-16,-9 0-2 0,2 2 0 0,-2-3 3 15,2 3-4-15,-4 0-3 0,-4 0 0 0,-7-2 1 16,-7 2-4-16,-2 2-2 0,2-2 2 0,3 3-2 15,2-1 1-15,-3 0-3 0,-2 0 2 0,-6-2 2 16,-3 0 0-16,-8 0 0 0,-2 0 1 16,-5 0-1-16,-7 0-1 0,3-2 5 0,-1 0 9 15,-4-3-15-15,1-1 0 0,-1-3 1 0,-2-4 2 16,-5-3-2-16,3 1 0 0,-2-5 1 16,-3-4 0-16,1-1 0 0,-1-1-3 0,-2 0 2 15,3-1-4-15,-6 1-3 0,6-1-1 0,-7-4 5 16,2 3-1-16,0-1 0 0,0-2 1 0,-3-2-1 15,6-2 4-15,-4-3-6 0,-1 1 5 0,2-5-3 16,-2 2 1-16,4 3 0 0,0 6 3 16,1 4 1-16,-3 3-1 0,4 2-1 0,0 2 0 15,3 0 1-15,-3 3 1 0,5-1 0 0,-2 3 0 16,1 1 0-16,1 1-1 0,0 2 1 16,0 0 0-16,0 2-1 0,-3 1-10 0,3 1-2 15,0-2-4-15,-3 3 2 0,-1-1-1 0,1 2-11 16,-1-1 5-16,-1 4 10 0,-2-1 4 0,-2 1 4 15,0 2 1-15,2 0 4 0,-4 2 0 0,-2-2 0 16,-1 5 0-16,-1-3 1 0,-5 0-1 16,-3 0 1-16,-1 1-1 0,-7-3 1 0,-11 2-2 15,-5 0 0-15,1-2 2 0,-3 0-1 0,-8 0 1 16,-5-2-1-16,-3 0-1 0,-5-1 1 16,-10 3 0-16,20 0 0 0,-2-2 0 0,3 0-2 15,-3 2 3-15,-7 0-3 0,5 2 2 0,4 0-1 16,3-2 1-16,-1 3-2 0,-4-6 3 0,-8 3-1 15,-1 3-1-15,9-1 1 0,0-2 0 16,0 2-2-16,-9 3 1 0,3-1 1 0,-3 0-1 16,13 3 1-16,-1-3-1 0,-1 1 2 0,-2 1-3 15,-2 1 2-15,4 0 0 0,11 1-3 16,9-1 4-16,7-3-3 0,7 1 2 0,-1-3-2 16,0 2 2-16,3-1-1 0,-1-1 1 0,5-2 0 15,0 0-1-15,5 2 3 0,-1-2-2 0,2 0 2 16,3 0-2-16,2 0-1 0,-2 0 2 0,2 0-2 15,2 2-2-15,-4-2 4 0,2 2-3 16,0 1 2-16,0-1-2 0,2 0 0 0,2 0 3 16,1 1-4-16,1-1 0 0,3-2 0 0,-2 2 0 15,4 0 1-15,0 0 1 0,-2 1 1 16,-1 3-1-16,3-1 1 0,0 1-1 0,0 1 0 16,-2 2 1-16,0 2 1 0,0 0-3 0,2 2 3 15,-2 2 0-15,-1 3 2 0,3 2 2 0,-2 2 6 16,-2 2-4-16,4 5 0 0,-2 2-1 0,2 2 5 15,0 11-1-15,2 0-5 0,0-4 1 16,-2-1-5-16,2-3 0 0,-2-3-2 0,0 0 0 16,-2-2 1-16,0-3-1 0,-3 3 0 0,-4-2-1 15,3-1 3-15,-5 1-3 0,-5-2 0 16,-3 1 2-16,-6-4-18 0,-8 7-21 0,-2-4-19 16,-5-1-54-16,5-1-55 0</inkml:trace>
  <inkml:trace contextRef="#ctx0" brushRef="#br0" timeOffset="58798.159">14744 8129 14 0,'-5'3'8'15,"-1"-3"-1"-15,1 0-1 0,-1 0 3 0,1 0-6 16,1 0-6-16,-3 0 2 0,1 2-3 0,1-2 6 15,3 0 4-15,-4 0 3 0,6 0 7 16,-5 0-7-16,5 0 8 0,0 0-18 0,0 2 12 16,2-2-1-16,3 0 6 0,1 0 28 0,3 0-20 15,2 0 0-15,2 0-12 0,3 0-1 0,2-2 0 16,-3 2-5-16,3 0 0 0,1 0-4 16,1-2 3-16,2 2 0 0,3 0 13 0,1 0 1 15,9 0 2-15,5 0-12 0,-2 0 1 0,1-3-3 16,1 1-2-16,0 2-3 0,-1-2 1 0,8 0 0 15,-1 2 0-15,-2-2 0 0,0-3 2 16,0 3 3-16,-4-3 1 0,-3 3-1 0,-4-2 0 16,-2-1-1-16,-9 3-1 0,-2 0 0 0,-11 0-3 15,0 2 3-15,-3-2 5 0,-1 2-1 0,-14 0 4 16,2 0-4-16,5 0-2 0,0 2-4 16,2-2-2-16,0 0 0 0,0 0 0 0,-2 0-3 15,2 0 1-15,-2 0-7 0,2 0 1 0,0 0 7 16,0 0 0-16,4 0 3 0,0 0-4 0,-4 0 0 15,3 0-5-15,-1 0-4 0,0 0 2 16,-2 0 9-16,0 0-1 0,0 0-4 0,0 0 4 16,-2 0-4-16,2 0-6 0,0 0-23 0,-2 0 5 15,2 0-16-15,0 0-48 0,-3 0-41 0,3 0 114 16,0 0-82-16</inkml:trace>
  <inkml:trace contextRef="#ctx0" brushRef="#br0" timeOffset="59907.311">16095 8171 20 0,'-6'-2'29'0,"-3"2"-13"16,2 0-2-16,-1-2-5 0,3 0-4 0,-1 2 20 15,-1 0-19-15,3 0-2 0,-1-3 1 0,3 3 6 16,-2 0 7-16,-1 0 2 0,3 0-7 15,0 0 15-15,0 0-1 0,2 0-10 0,0 0-4 16,-3 0-6-16,6 0-6 0,-3 0 5 0,0 0 9 16,4 0 12-16,3 0 10 0,-3 0-22 0,5 3 0 15,2-3-10-15,2 0 0 0,2 0-3 16,3 0 2-16,2 2-2 0,2-2 4 0,0 0-2 16,2 2 1-16,3-2 1 0,-1 2 4 0,3 0 5 15,6-2-3-15,0 3-5 0,1-1-3 0,-3 0 4 16,2-2-2-16,0 2-2 0,5-2 0 15,13 2-2-15,-2-2 2 0,-3 0-3 0,-4 0 2 16,0 0-2-16,-6-2 0 0,-1 2 2 0,1-2-2 16,-3 0 1-16,0 0 4 0,-2-1-1 0,-2 1 4 15,-2 0-4-15,0 2 3 0,-5-4-3 16,-4 1 0-16,0 1 0 0,-5 0-1 0,-2 2 0 16,-6-2-1-16,2 2 0 0,-3-2 5 0,-1 2-4 15,-1 0 4-15,-15 0-8 0,7 0 2 0,-1 0-3 16,3 0 2-16,2 0 1 0,-2 0 0 15,2 0 2-15,-2 2 2 0,2-2 0 0,0 0 2 16,0 0-2-16,4-2-4 0,-2 2 5 0,3 0-1 16,-5 0-7-16,2 0 2 0,0 0-2 15,-2 0 1-15,0 0 3 0,0 0-2 0,0 0 0 16,0 0 1-16,0 0 1 0,0 0 0 0,0 0 4 16,0 0-1-16,0 0 1 0,-2 0 0 0,2 0 2 15,0 0 0-15,-2 0-9 0,2 0 0 16,0 0 0-16,0 0 0 0,0 0-1 0,0 0 1 15,0-3-2-15,0 3 3 0,-3-2-2 0,3 2-1 16,0 0 1-16,-2 0 0 0,2 0 0 0,0 0-1 16,0 0 2-16,0 0 0 0,0 0 1 15,-2 0-2-15,2 0 0 0,-2 0 3 0,2 0-4 16,0 0 3-16,-2 0-3 0,2 0 3 0,0 0-3 16,0 0 3-16,0 0-2 0,0 0 0 0,0 0 0 15,0 0 1-15,0 0 0 0,-3 0 1 16,3 0-2-16,0-2 0 0,0 2 0 0,0 0 2 15,0 0-3-15,0 0 0 0,-2 0-1 0,2 0-1 16,0 0-5-16,0 0-6 0,0 0-11 0,0 0-4 16,0 0-5-16,0 0-15 0,0 0 10 15,0 0-23-15,-2 2-48 0,0-2-12 0,2 5-38 16</inkml:trace>
  <inkml:trace contextRef="#ctx0" brushRef="#br0" timeOffset="66077.627">19718 8356 9 0,'-4'-4'34'0,"1"-3"-7"0,-1 3 7 15,0-5-8-15,4 3 14 0,-3-3-18 0,1 2 15 16,4-2-13-16,-2 3-17 0,3-3 2 0,-1 2-3 16,0-2 3-16,2 3 1 0,1-3 9 0,-1 2 3 15,3-1 10-15,-3 1-10 0,3-4 3 16,2 2-10-16,-3 2 1 0,-1-1-5 0,4-1 3 15,-3-2-6-15,-1 2 2 0,-1-2 2 0,3 2 1 16,-3-2-8-16,0 0 0 0,1 0 2 16,-3 0 2-16,2-2 1 0,-1 2-7 0,-1-7 4 15,-2 1-2-15,0 3-1 0,0-3-3 0,0 1-1 16,-2-1 1-16,-1 3 0 0,-1-3 0 0,2 1 0 16,0 1-1-16,-3-1 0 0,1 1 0 15,-1 0 0-15,3 1-1 0,0-1 2 0,2 2-2 16,-2-1 2-16,2 1-1 0,0 0 0 0,0 0 1 15,2 2-2-15,-2-3 1 0,2 1 1 0,0 2-3 16,1 0 2-16,1 0-1 0,-2 0 1 16,3 0-1-16,-3-2 1 0,4 4-1 0,-1-4-1 15,-1 2 2-15,1-2-1 0,-1 2 0 0,1-3 0 16,-3 3 1-16,2 0-1 0,1 2 0 0,-3 1 1 16,0-1-3-16,0 2 5 0,0 1-1 15,-2 1-3-15,3 1 1 0,-3-1-2 0,0-1-2 16,-3 4 5-16,3-1-4 0,-2-1-1 0,2 4 3 15,0-2-2-15,-2 0 5 0,2 2-3 16,-2 4 2-16,-3 0 1 0,5-8-2 0,0 0-1 16,0 1-2-16,0 1-1 0,0 0 5 0,-2 2 4 15,2-2-10-15,-2 0 16 0,0 2-8 0,-3-3-2 16,1 1 2-16,-1 0-1 0,-3 0-2 0,-3-3 1 16,-3 3 0-16,-1-2 1 0,-9 1-1 15,-3 1-1-15,1 2 1 0,-1-2 0 0,-1 2 0 16,3-2 0-16,-1 2-2 0,2 0 2 0,-1 0 0 15,1-2 1-15,-2 2-4 0,-3-3 3 16,-4 3-1-16,-11 0 1 0,0 3 0 0,-5-1 0 16,3 2 0-16,2-2 0 0,2 3 1 0,-2 2-2 15,0-3-2-15,2 5-7 0,-4-3-3 0,-1 3 4 16,3-2 1-16,5 2 4 0,3-1-1 16,3-3 5-16,9 1 0 0,0 1 0 0,4-5 1 15,4 3 1-15,3-3-3 0,2 0 3 0,2-2-3 16,-2 0 1-16,5 2 2 0,1-2-1 0,1 0-1 15,-1 0 2-15,17-2-2 0,-8 2 2 16,0-2 1-16,-4 2 0 0,3 0-1 0,-1 0-3 16,-2 0 4-16,2 0-2 0,-2 0-1 0,0 0 0 15,0 0 3-15,0 0-4 0,2 0 3 0,-2 0-3 16,0 0 1-16,0 0 0 0,0 0-3 16,0 0 1-16,-2 0-2 0,-2 0-3 0,1 0 0 15,3 2 9-15,-2-2 0 0,0 0-3 0,2 4 2 16,-2-4-2-16,0 5 1 0,2-1 2 0,0 1-2 15,-3 1-1-15,1 1 0 0,0 0 3 16,0 1-3-16,-1 3 2 0,1 0 1 0,0 5 1 16,-2-3 7-16,-1 0-8 0,3 3 1 0,-2-1 1 15,1 1 5-15,-1-1-9 0,4 0-2 0,-4 1 3 16,4 2 0-16,0 1-2 0,0-1 3 16,2 2-3-16,-2 0 2 0,2-3 2 0,-2 1 2 15,0 2-1-15,0-2 0 0,0-1-2 0,-2-1 0 16,2-1 1-16,-2 3 0 0,-1-3-2 0,-3 3 0 15,1-3-2-15,1 1 2 0,2-1 1 16,-3-2-1-16,1 0-2 0,4 1 3 0,-2-5-2 16,4 2 0-16,-2-3 1 0,2 1 0 0,3 0 0 15,-3-2-1-15,4 1 0 0,-1-1-1 0,1 0 2 16,-1-1-2-16,1 1-3 0,-1 0-15 16,-3-1-20-16,2-1 3 0,-1 1-20 0,-1 1-51 15,-2 2-62-15</inkml:trace>
  <inkml:trace contextRef="#ctx0" brushRef="#br0" timeOffset="73513.156">17143 8786 14 0,'2'0'27'0,"0"-2"-11"15,-2 0-9-15,2 2-2 0,1-2 5 0,-3 2-2 16,0-2 2-16,2 2-5 0,-2-3-3 0,0 3-5 16,2 0 1-16,-2 0-1 0,0 0 2 15,0 0 6-15,0 3 3 0,0-1-4 0,0 0 5 16,2 0 9-16,-2 0 13 0,2 3 9 0,-2-3-18 16,0 2 2-16,3-1-12 0,-3 1 0 0,2-2-2 15,0 3-1-15,-2-1 1 0,4-2-7 16,-4 0 0-16,5 5 6 0,-5-5 8 0,4 0-6 15,-2 3 6-15,3-3-6 0,2 2-3 0,-1-1-3 16,1 1-1-16,4-2-1 0,0 3 2 16,2-1-3-16,2-2 2 0,1 1 1 0,2 1 0 15,8 0-4-15,-2-1 6 0,0 1-2 0,1 0-2 16,1-1-2-16,-2-1-1 0,-2 2 4 0,1-2-2 16,-1 1 1-16,0-1-4 0,0 0 3 0,0 0-1 15,2-2-1-15,2 2 1 0,1 1-1 16,4-3 1-16,2 0-1 0,4 0 3 0,-1 0 1 15,-1-3 2-15,0 1-5 0,-2-2 5 0,-4 2-3 16,-3-3 0-16,-4 3 0 0,-4 0 1 16,0 2-1-16,-5-2 1 0,0-1-3 0,-4 3 3 15,0 0-2-15,0 0 0 0,-3 0-1 0,3 0-2 16,-2 0 1-16,1-2 0 0,-1 2-1 0,2 0 0 16,0 0 2-16,0 0-2 0,-3 0 1 0,5 0-2 15,-2 0 2-15,-2 0-2 0,1 0 1 16,1 0 0-16,0 0 1 0,-2-2 0 0,2 2-1 15,-1 0 1-15,-1 0 0 0,0-2-1 0,1 2 0 16,-3 0 1-16,4 0-1 0,-5 0 2 16,5 0-1-16,0 0 0 0,2-2-2 0,0 2 2 15,0-3 0-15,2 3-1 0,-2 0 0 0,2 0 2 16,-2-2-3-16,2 2 3 0,-2-2-3 0,1 2 2 16,1 0 2-16,-2 0-3 0,-2 0 1 15,2 0-1-15,-3 0 1 0,-1 0-2 0,0 0 2 16,-3 0 1-16,0 0-2 0,1 0 0 0,-3 2 1 15,5-2 0-15,-3 0 0 0,1 2 0 0,-1-2 0 16,3 3 0-16,-1-3-2 0,1 2 2 16,-3-2 1-16,3 0 0 0,-5 0-1 0,-4 2 2 15,2-2 14-15,2 0 3 0,2 0 1 0,-1 0-18 16,-3 0-3-16,2-2 5 0,0 2-1 0,-2-5-5 16,-2 5 2-16,2-4-1 0,-2-3 2 15,-3 3-1-15,3 0-1 0,0-3 2 0,-3 0-2 16,-1 1 1-16,1-3 2 0,1 0-2 0,0 0 2 15,1 0-2-15,-1-2 1 0,2 0-2 0,0 0 2 16,-3 0-1-16,5-2 1 0,-2-2-1 16,0-3-1-16,0-2 2 0,-1 3 0 0,1-1-2 15,2-2 1-15,-2 2 0 0,2 1-1 0,0-1 1 16,0 3-1-16,0-3 1 0,2 0-1 0,-2 3 1 16,0-3-1-16,2 3 1 0,1-1-2 15,-1-1 2-15,2 1 0 0,-2-1 1 0,3 1-3 16,-1 1 3-16,-2-1 0 0,1 1-2 0,1 2 2 15,-2-3-1-15,3 3-1 0,-3 0 3 0,0 0-3 16,0-3 0-16,0 7 2 0,-2-4-3 16,3 2 3-16,-3 2-2 0,2 1 0 0,-4 1 2 15,2 0-2-15,0-2 0 0,-3 5 0 0,1-3 1 16,2 1-1-16,-2 1 0 0,0 1 1 0,0 0 0 16,-3-1 0-16,5 1-1 0,-4 2 0 15,2-1-1-15,-1 1 0 0,-1 0 1 0,2 2 0 16,-3-2-1-16,5 0 1 0,-4-1 0 0,0 3 2 15,-3 0-2-15,0 0 1 0,1 0 0 0,-3 0 0 16,0 0 1-16,0-2 0 0,0 0-1 16,1 2-1-16,-1 0 2 0,-2-2-1 0,-5 4-1 15,3-2 1-15,-2 0 1 0,-1 0-1 0,3-2 0 16,-2 2 0-16,-5 0 1 0,2-2-1 16,-2 2-1-16,0 0 2 0,-2 0-1 0,-2 0-1 15,0 0 2-15,0 0-1 0,-3 0-1 0,1 0 1 16,-5 0 1-16,4 0-1 0,-1 2-1 0,-8 0 2 15,1 0-1-15,0 3 0 0,-3-5 0 0,3 2-1 16,0 0 1-16,2 0-1 0,2 0 1 16,0-2-1-16,5 3 2 0,1-3-2 0,5 0 1 15,5 0 0-15,0 0 1 0,1-3-2 0,5 1 3 16,-2 0-3-16,0 2 1 0,-2-2 1 16,2 0-2-16,2 2 0 0,-4-3-4 0,2 1-5 15,-2 2 2-15,0 0-3 0,-1 0 7 0,-1 0 2 16,2 0-1-16,0 0 0 0,-1 0 2 0,3 2 1 15,0 1 1-15,2-3-1 0,1 0 1 16,-1 2-2-16,4-2 3 0,-1 2-2 0,1-2-1 16,1 0 2-16,0 0-2 0,-1 2 3 0,1-2-2 15,-3 0-1-15,3 0 2 0,-3 0-3 0,0 0 4 16,1 0-2-16,-3 2 0 0,2 1 1 16,-1-3-2-16,1 0 1 0,-2 2-1 0,5 0 2 15,-3-2 0-15,1 0-3 0,1 2 3 0,3-2-3 16,-2 2 1-16,4-2-1 0,-5 0 2 0,5 0 1 15,-2 3-1-15,0-3 0 0,-1 2 0 16,1-2 0-16,0 2 0 0,2-2 0 0,0 0 1 16,-2 2-2-16,2 0 2 0,-2-2-1 0,2 3-2 15,0-1 3-15,0-2 0 0,0 2-1 16,0-2 1-16,0 2-2 0,-3 0 1 0,3 1 0 16,0-1 1-16,-2 2-2 0,0-2 0 0,2 1 2 15,0 1 0-15,-2 0-1 0,0-1-2 0,2 1 3 16,0 1 0-16,-3-1-2 0,1 3 3 0,2-1-3 15,-2 1 0-15,0-1 2 0,0 3 0 16,2 2-1-16,-3 2-2 0,1 1 3 0,2 1-1 16,-4 7 1-16,2 0 0 0,-3 0-2 0,3 0 4 15,0 3-3-15,-3-6 2 0,3 3-1 16,2 1 2-16,0-4-1 0,2 1 2 0,1 0-4 16,-3 0 5-16,2 0-2 0,0 0 4 0,0 2-3 15,0-3 1-15,1-1-3 0,-1 2-1 0,-2-2 1 16,0 1-1-16,0-1-1 0,0-2 0 0,0-1-1 15,0 0 2-15,0 1-2 0,-2-1-2 16,2-2-28-16,0 1-3 0,0-3-31 0,2 0-53 16,-2 0-103-16</inkml:trace>
  <inkml:trace contextRef="#ctx0" brushRef="#br0" timeOffset="74997.146">19987 8720 28 0,'-2'2'46'0,"0"-2"-29"0,-1 0 5 16,1-2 15-16,2 0-29 0,0-2-8 0,0-1 5 15,2-1-7-15,1 1 0 0,1 1 8 16,-2-3 5-16,3 1 6 0,-1-1 3 0,3 0-5 15,-1 1-2-15,1-1 8 0,-3 0-5 0,3 1-5 16,0-1 1-16,-1-2-1 0,1 3-3 0,2-3 13 16,-5 0-8-16,3 3-3 0,-1-3 4 0,1-2-4 15,-3 2 3-15,1-2 8 0,1 2-7 16,-3 0-3-16,-1-2-7 0,0 2-3 0,-2-2 2 16,-2 3-2-16,2-6 1 0,-5 3 0 0,-4 0-5 15,3-2 3-15,-3 2-1 0,-4-4-1 16,0 4 0-16,-1 0-1 0,1 2 0 0,7 2 0 15,-3 0 2-15,-2 5-2 0,2 0 5 0,-2 2-4 16,0 0 2-16,0 2-1 0,0 3 1 0,-2 1 1 16,2 1-2-16,-5 4 1 0,3 2 1 15,-3-2 0-15,3 0 0 0,0 2 1 0,-5 5 2 16,-2 0-3-16,5-1 1 0,0-1-1 0,1 1 0 16,3-1 1-16,3-1-1 0,1 1 1 15,3-3-6-15,1 0 5 0,3 0 1 0,3-2-1 16,-3 3-1-16,4-6 0 0,0 1 0 0,1-2 5 15,-3-3-1-15,0 1 5 0,-2 1 9 0,2-3 7 16,-2-1-9-16,3-2-12 0,-3 0 3 0,2 0-1 16,2 0-5-16,-2-2-1 0,1-1-3 15,1-3 3-15,0 4 0 0,3-3-3 0,-3 1 2 16,1-1-1-16,1 1 3 0,3-1-2 0,0-1 0 16,-2 1 1-16,2 1 0 0,2 0-1 15,-3-1 1-15,1 1 0 0,2-1-1 0,-2 3 1 16,-2-2 1-16,1-1 2 0,-3 3 5 0,1 0-2 15,-1 0-1-15,-3 0-5 0,0-1 0 0,1 1 1 16,-1 2-1-16,-2 0-1 0,2-2 1 0,0 2-2 16,-2-2 1-16,2 2 2 0,-2 0-3 15,0-2 3-15,0 2-1 0,0 0-1 0,0 0 2 16,0 0-1-16,0 0-1 0,0 0 2 0,0 0 0 16,0 0-2-16,0 0 3 0,0 0 1 15,0 0 5-15,0 0 3 0,0 0-12 0,0 0 1 16,0 0 0-16,0-5-3 0,3 5 3 0,-1-4-1 15,-2 4 1-15,2-5-2 0,0 3 1 0,0-2 1 16,1-1 0-16,-1 3 0 0,2 0 0 0,-2-3 0 16,1 3-1-16,1-2 2 0,-4 4-2 15,4-2 0-15,-4-1 0 0,5 3 2 0,-3-2-2 16,-2 2 0-16,2-2 0 0,-2 2 1 0,0 0-2 16,2 0 0-16,-2 0 1 0,0 0-4 15,0 0 3-15,0 0-2 0,0 2 5 0,0 0-3 16,0 1 1-16,0 3 3 0,0 1-1 0,0 2 2 15,0 4 0-15,-2 2 1 0,-2 1 0 0,4 4-2 16,-5-1 2-16,1 6-1 0,0-3-2 0,-3 11 2 16,0-4 1-16,3-3 2 0,0 0-2 15,-1-4 0-15,-1 3-1 0,1-5 2 0,1-1-1 16,-3 1 1-16,3-2 0 0,-1-3-3 0,1 3-2 16,-1-3 1-16,1-1 0 0,0-1 1 15,4-2-1-15,-3 0 2 0,1-2-4 0,2 0 0 16,2-3 0-16,-2 1-6 0,3-1-1 0,-3-1-12 15,2-1-7-15,-2-2-11 0,2 1-31 0,-2-1-79 16,0-2-61-16</inkml:trace>
  <inkml:trace contextRef="#ctx0" brushRef="#br0" timeOffset="75262.701">20227 8890 60 0,'11'40'280'0,"-2"-7"-182"0,-2-5-42 0,-3-8-44 16,1-4 19-16,-3-5-21 0,0-2-2 15,0-5-9-15,0 0-3 0,1 1 0 0,-3-1-1 16,2-2 2-16,-2 1 0 0,0-1-3 0,0-2 5 15,0 2 1-15,-2 0-4 0,2-2-5 16,0 2-10-16,0 1-12 0,-3-3-9 0,3 2-20 16,0 0-13-16,0-2 2 0,0 0-89 0</inkml:trace>
  <inkml:trace contextRef="#ctx0" brushRef="#br0" timeOffset="76246.822">20622 8663 17 0,'0'13'56'0,"0"-4"-1"16,0-2-1-16,-2-1 25 0,2-6-29 0,0 2-12 15,0-2-20-15,-2-2-19 0,2 2-5 0,-3-6 9 16,3 1-1-16,-2 1 0 0,0-5-2 16,0 2 3-16,-3-2-2 0,5 3 1 0,-4-3 0 15,0 0 4-15,-1 0 0 0,1-2 1 0,-1 3-3 16,-1-1 2-16,1 0 9 0,-1-2-8 0,-1 2 1 15,1 0-2-15,-3 0 1 0,2-2-2 16,-2 3 4-16,3-3 2 0,-1 2 5 0,-2-2-7 16,3 2 0-16,1 0-8 0,-1 0 0 0,-1 3-2 15,3 1-3-15,1-1 2 0,-1 1-5 0,0 1 5 16,1 4-1-16,-1-2 1 0,-1 2 2 16,1 0-1-16,-3 2 2 0,1 2-1 0,-3 1-1 15,2 1 1-15,-4 3-1 0,3 0 1 0,-3 2 1 16,2 0-2-16,-4 9 3 0,-1-3-3 15,1 3 0-15,0 0 2 0,0-2 0 0,4 2 1 16,-2-1-1-16,0-1 0 0,2 2-1 0,0-5 0 16,0 3 4-16,3-3-2 0,-1-1 2 0,0-1-3 15,5 0 1-15,-2 0-1 0,4-2-1 0,0 0 2 16,0 0 9-16,4-2-6 0,1 2 2 16,1-4 0-16,1 2-2 0,2-3-1 0,-3-1-2 15,5-1-1-15,-2-2 5 0,0 1-4 0,-2-1-1 16,1-2 3-16,3 0-4 0,-2-2 0 15,4 2 0-15,-2-5 1 0,3-1-1 0,-1-3 4 16,0 0-4-16,3-2 1 0,-1 0 0 0,-2-2 0 16,3-3-3-16,-1-1 3 0,-2 1-1 0,-2-4 3 15,0 5 8-15,0-3 4 0,-2 3-3 16,-2 2-1-16,-1-1 4 0,-1 1-8 0,-3 4-5 16,0 0-6-16,1 3 0 0,-3-1-3 0,2 1-6 15,-2 3 14-15,0 1-2 0,0 2 1 0,-2 2 1 16,-1 3 0-16,1 1-2 0,-2 1 2 15,-3 4-1-15,3 2 0 0,-3 0 2 0,0 5 2 16,-1 0 4-16,-1 4 0 0,-2-2 2 0,-2 4-4 16,-5 5-1-16,-2-1 3 0,0-1 0 0,0-1-6 15,1-2 2-15,-1-2-3 0,2 1 0 16,-2-1-2-16,5 0 2 0,-3-3-1 0,3 1 1 16,1 2-3-16,1-4 4 0,2 0-1 0,2 1 1 15,1-5-3-15,1-1 3 0,3 0-4 0,1-4-1 16,1-2-1-16,2-1-11 0,0-1-2 15,0-1-12-15,0-2-7 0,2 0-17 0,3-8-18 16,-3 6-73-16,0-2-1 0</inkml:trace>
  <inkml:trace contextRef="#ctx0" brushRef="#br0" timeOffset="76512.375">20638 9038 67 0,'0'15'269'0,"-3"3"-145"15,3-9-61-15,-2-3-35 0,0-1-5 0,0-1-15 16,-1-2-6-16,3 0-5 0,-2-2-2 15,2 3-2-15,-2-1 4 0,2-2 0 0,-2 0-6 16,2 0-16-16,0 0-28 0,0 0 16 0,0 2-27 16,0-2-1-16,0 0-2 0,2 2-99 15</inkml:trace>
  <inkml:trace contextRef="#ctx0" brushRef="#br0" timeOffset="77277.805">21266 8511 48 0,'-11'28'121'0,"0"-1"-24"0,0-9-63 15,4-3-17-15,3-6 10 0,2 0-20 0,-3-7 0 16,3 0-6-16,2 0 4 0,4-4 0 0,-1 0-1 16,-1-3 7-16,0 1-7 0,2 0-1 15,1-3-1-15,-1 0 2 0,-2 1 4 0,3 1 0 16,-1-1-1-16,-4-1-3 0,2 0-4 0,-2 1 0 16,0-3 0-16,-2 0-1 0,-2 0 2 0,-1 1-4 15,1-1 2-15,-3 2 1 0,1-2-1 16,-1 3 2-16,-2-1-1 0,1 3 1 0,-1 1-1 15,-2-1 0-15,0 4 1 0,0 0 1 0,-3 0-2 16,1 4 1-16,0 1 1 0,-2 2-1 16,-1 1 0-16,-2 1 2 0,3 2-1 0,-3 5-3 15,3-3 2-15,-7 9 0 0,2 0-1 0,2-2 0 16,-1 4-1-16,5-4 1 0,1 2 1 0,0-2 2 16,4 0-1-16,2-3-2 0,1 1 0 0,1-3 1 15,5 1 0-15,0-1 0 0,5-2-1 16,-1-2 4-16,3-2 4 0,2 2 2 0,2-6 0 15,2-1-5-15,-2 1 0 0,4-3 6 0,-1-2-10 16,1 0 4-16,0-2-2 0,1-3 1 16,-5 3 1-16,2-3 0 0,-2-1 0 0,0-1-1 15,2-2-4-15,-2-2 1 0,0-2-1 0,3 0 0 16,-3-2-1-16,2-1 1 0,-2 1 1 0,0-3-2 16,-2 5 4-16,0 0 8 0,-3 2-4 15,3 0-1-15,-4 4-1 0,-1-2-6 0,-2 5 4 16,3-3-5-16,-3 5-3 0,-2-3 4 0,0 5 0 15,0 0 2-15,0 0 0 0,0 5-1 0,-2-1 1 16,-1 3 1-16,1 2 1 0,-2 2 6 16,2-2 0-16,-1 4 6 0,-1 0 0 0,2 0 0 15,-3 3-4-15,3-1-5 0,0 3 2 0,-5-3-4 16,3 3-2-16,-1-1-1 0,1 1-5 0,-3 0 6 16,1 4-2-16,-3-2-1 0,0-1 1 0,3 1-3 15,-3 0 5-15,2-2 2 0,3-1-1 16,-3 1 0-16,3-3 1 0,-3 1-3 0,3-1 0 15,1-1 0-15,-3 1 0 0,4-6-2 0,-3 2 0 16,3-2 3-16,0 2-2 0,-3-5-4 16,3 1 0-16,0 0-17 0,-2-1-13 0,1 1-1 15,1-3-4-15,-2 3-29 0,-1 2-16 0,1-3-43 16,0 3-86-16</inkml:trace>
  <inkml:trace contextRef="#ctx0" brushRef="#br0" timeOffset="77918.26">21506 8425 47 0,'-26'24'117'0,"-1"-4"-47"16,7-5-43-16,3 1 0 0,1-7-18 16,5-1-3-16,0-1-3 0,5-3-5 0,-1 1 6 15,0-3 3-15,3 2 13 0,2-4-9 0,-3 0 25 16,5 0-22-16,0 0 4 0,-2 0-3 0,2 0-2 16,0 0-1-16,2 0-1 0,-2 0-9 15,3 0 2-15,1-2-1 0,0 2 1 0,5-2 2 16,0 2 0-16,2 0-4 0,2-4 5 0,3 1 0 15,-1 3-3-15,3-4-1 0,0 4 5 0,8-4-5 16,-2 4-3-16,0-3 4 0,-1 1-1 16,-1 0 0-16,0 0-4 0,-5 0 0 0,-1 2 1 15,-1 0 0-15,-4-3-1 0,0 3 1 0,-4 0-1 16,-1 0 1-16,-3 3 0 0,-1-3 1 0,-2 0-1 16,0 0 1-16,0 0-2 0,0 0 1 15,0 2-1-15,0-2 0 0,0 0-3 0,2-2 2 16,0 2 0-16,0 0 0 0,1 2 1 0,-3-2-1 15,0 2 9-15,0 0-6 0,0 3 2 0,0-1-3 16,0 0 3-16,-3-1 0 0,1 3 1 16,2-1 1-16,-2-1 3 0,0 0-4 0,0 1 0 15,-1-1-1-15,1 1 2 0,0 1 1 0,0-1 4 16,0 4-5-16,-1-5 2 0,-1 5 1 16,0 2 0-16,-1 0-6 0,1 2 5 0,-3 2-3 15,1 3 4-15,-3 2 4 0,-2 4-6 0,-5 5-3 16,5-3 3-16,-4 1-5 0,2-1-1 0,-1-2 1 15,1 1 0-15,0-1 0 0,2-2-1 16,-2 2-1-16,2 1 1 0,0-3-1 0,2 2 1 16,0-2-2-16,0 7 1 0,0-3-12 0,0-2-19 15,1-2-19-15,1 0-21 0,0-2-45 0,1 2-121 16</inkml:trace>
  <inkml:trace contextRef="#ctx0" brushRef="#br0" timeOffset="79230.423">22016 8383 20 0,'4'2'43'0,"0"-2"-9"0,3-2 6 0,-3 0 12 16,5-1 10-16,0-1-42 0,0 2-2 0,2-5 8 16,-2 3-9-16,0 2 0 0,-1-3-9 0,1 3-8 15,-2-2-2-15,-3 1-3 0,1 1-2 16,-1 0-3-16,-2 0 0 0,3 2-4 0,-5-2 3 15,0 2 12-15,0 2 1 0,-3 0 7 0,-1 5 0 16,-5-3 8-16,0 5 1 0,-6 2-11 0,-1-2 5 16,1 4-2-16,-9 2-1 0,2 3 0 15,0 0 2-15,4-3-7 0,0-2 4 0,5 3 1 16,2-3-11-16,0-2 6 0,5 2-2 0,-1-2-1 16,7 5-2-16,-2-5 10 0,2 2-2 0,6 0 2 15,-1-2 0-15,4 0-1 0,4 0 5 16,2-2-4-16,1 0 0 0,3-5-2 0,-1 1-2 15,2-3 4-15,0 0 0 0,0-4-5 0,0 0 6 16,-1-3-3-16,-3-4 0 0,1 3 0 0,-6-3-2 16,5 2-1-16,-5-4-3 0,2-6-5 15,-2 3 3-15,0-1-1 0,0-9-3 0,-2 0 4 16,-2-1 0-16,-1 5 0 0,-4-6 6 0,3 2 3 16,-5-1-3-16,0 1-3 0,-2 4-4 0,-1 5 0 15,1 0-5-15,0 1-27 0,-2 5-5 16,-1 3 2-16,-1 1-1 0,-3 5-11 0,0 3-29 15,-6 1 8-15,-3 3-105 0</inkml:trace>
  <inkml:trace contextRef="#ctx0" brushRef="#br0" timeOffset="79605.325">22781 8462 181 0,'0'18'100'16,"-5"-5"-15"-16,1-6-47 0,-1-5-16 0,3-2-18 16,-2-2 0-16,-1 0-15 0,3-1 5 15,-2 1-10-15,-3 0 9 0,3 2 2 0,-5 2 0 16,-2-2 6-16,-7 5-9 0,1-1 0 0,-8 3 6 15,-1 1 10-15,-16 6 7 0,0 1-4 0,-2 5 5 16,-2 2-4-16,-12 11-1 0,8 4 0 16,3 1-1-16,5-1-3 0,-4 12-2 0,4-9-1 15,5-3 3-15,-1-6-3 0,7-5 2 0,3-1-4 16,6-3 4-16,0 0-4 0,4 0 6 0,0 0-2 16,3 0-5-16,2 0-1 0,4-2-2 15,0 0-1-15,3-5 4 0,3 1-1 0,-1-3-3 16,2-4-14-16,2-1-31 0,0 3-10 0,0-4-13 15,0 2 28-15,0-5-21 0,0 1-49 0</inkml:trace>
  <inkml:trace contextRef="#ctx0" brushRef="#br0" timeOffset="79995.849">22554 8881 15 0,'8'13'116'15,"-1"1"16"-15,-5-8-87 0,0 1-18 0,-2-3 13 16,3-2-10-16,-3 1-15 0,2-3-11 0,-11-5-8 16,5 3 0-16,-1 2 0 0,7 0-3 15,-2 2 7-15,-4-2-8 0,4 0 4 0,-4 0 3 16,-1 5 3-16,-4-5 1 0,0 4 5 0,-2 1 1 15,0 1-2-15,-4-1 0 0,2 3 5 0,0 1-4 16,-1 0 7-16,1 2 3 0,-2 0-5 16,1 0 7-16,3 0-12 0,-2 2 7 0,2 1-3 15,2 1-1-15,3-4 5 0,3 2 5 0,3-2-12 16,3 0 2-16,1-2 2 0,5 0-3 0,4-2-4 16,7-1 2-16,0-4-1 0,6 1 0 15,3-3-2-15,0-3 4 0,-1-3 2 0,-1-1-4 16,-3-2 3-16,0-2-3 0,-4-2-6 0,0 0-2 15,-2-3-1-15,-3 1-7 0,-4 2-11 0,0-3-32 16,-4 1 11-16,-3 2-27 0,-4-3-22 16,-4 3-71-16,-1 4-70 0</inkml:trace>
  <inkml:trace contextRef="#ctx0" brushRef="#br0" timeOffset="90258.874">14091 15050 45 0,'9'-6'112'15,"0"-1"-2"-15,-5-2-65 0,1 3-42 0,-3-3-18 16,0 0 16-16,0 0-4 0,-2 0 5 0,0 1 3 15,3-1 23-15,-1 0 0 0,-2 0-4 0,0 3-12 16,2-1-7-16,-2 0-8 0,2 3-7 16,-2 2 5-16,0-1 11 0,2 6 1 0,-2-1 13 15,5 7-8-15,-3 0 8 0,0 8-4 0,3 3-9 16,-5 6 3-16,2 1-1 0,-2 15-3 16,-2 0 0-16,-3-3 0 0,1 1-1 0,-1-5-3 15,-1 1 2-15,1-8-2 0,1-3-2 0,0-6 2 16,1-1 1-16,1-7 8 0,0-2 15 0,0-5 6 15,2-1 4-15,0-3-4 0,-3 2-33 16,3-2-3-16,0-2-6 0,0-3 11 0,-2-6-1 16,2-2 1-16,-2-3 0 0,2-3-3 0,0-6-1 15,2 1-1-15,-2-5 2 0,0 1 0 0,2-3 0 16,1 0 1-16,-1-4-5 0,5-12 5 16,1-1-3-16,1 4-5 0,4-2 4 0,3 1-1 15,10-7 2-15,1 3-2 0,1 9 3 0,1 5 3 16,-2 6-1-16,-1 5-4 0,-6 4 1 0,0 9 1 15,-7 7-3-15,2 4 6 0,-4 0 6 16,3 6 3-16,-1 8-2 0,-2 1 7 0,2 7-2 16,-4 7 5-16,-2 6-2 0,-1 5 1 0,-6 15-3 15,-2 4 9-15,0-6-3 0,-3-2-9 16,1-5-5-16,-1-6-1 0,3-7-1 0,0-6-3 16,0-5 0-16,0-5 0 0,2-6 2 0,0-2-4 15,0-2 4-15,0-3 3 0,0 1 2 0,0-14 7 16,0 2 0-16,0 5 2 0,0 4-10 0,2 0-6 15,-2-4-3-15,0-2-9 0,2-3 3 16,-2-4-1-16,2-4-6 0,3-3-6 0,1-6 2 16,3-5-6-16,2-4 11 0,5-2-9 0,6-14 15 15,4 3 9-15,-2 8 2 0,3 1-2 16,-3 6-2-16,0 5-3 0,-2 6 1 0,0 7 4 16,-2 4 3-16,-4 7 18 0,1 6 3 0,-3 7-7 15,-1 9-6-15,-4 4-2 0,-3 9-2 0,-1 7 0 16,-3 6-2-16,-9 18-6 0,3-4 2 0,-3-7 0 15,3-7-2-15,-1-6 2 0,1-5-3 16,2-4-12-16,2-5-19 0,-5-4-22 0,3-2 3 16,0-2-14-16,0-7-35 0,-3 0-73 0,1-2-16 15</inkml:trace>
  <inkml:trace contextRef="#ctx0" brushRef="#br0" timeOffset="90774.366">15114 15055 393 0,'25'22'138'0,"-3"-7"-123"15,-7-1-33-15,-4-8-6 0,-2-1-21 0,-2-3-2 16,-3-4 21-16,3-1 12 0,-1-3 16 16,-1-3 22-16,-1-2 3 0,0-2 1 0,-1-1-9 15,-3-1-13-15,-5 0 2 0,1 1 3 0,-5-3-1 16,0 1 5-16,-2 1-9 0,4 4-8 0,-1 2-4 15,-3 0 4-15,0 3 0 0,-5 1 0 16,1 5 1-16,-1 0 1 0,-1 5 1 0,1 3 0 16,-4 6 5-16,3 1 4 0,-1 3 4 0,0 4-1 15,1 4 7-15,-3 12 1 0,2-3-6 16,1 5-10-16,1-5-5 0,5 2-2 0,0-1 0 16,5-5 4-16,-1-1 1 0,3-3-3 0,6-3 0 15,2-2 0-15,3-4 0 0,4-3 2 0,2-4 0 16,5-6-2-16,4-3 0 0,0-7 0 15,0-3-1-15,4-6 1 0,-1-1 2 0,-1-5-2 16,0-2-1-16,-2-2 1 0,-2-5 1 0,-2 0-1 16,1-10-13-16,1-1-9 0,-4 0-6 0,-1 3 16 15,1 2 6-15,-5 2 7 0,2 4 1 16,-4 7 6-16,-3 6-4 0,-3 8 4 0,-1 1 1 16,-4 14 2-16,-1-5-13 0,6-4 39 0,-3 2-13 15,0 8-5-15,0 6-4 0,0 3-11 0,0 1 3 16,0 0-1-16,-3 4-1 0,1 4-1 15,2 3-2-15,0-3-1 0,0 3 0 0,2 0 1 16,1-1-2-16,1 5 0 0,0-4-3 0,3-5-9 16,2-2-9-16,-3-6-22 0,3-3-22 0,2-2 8 15,0-2-64-15,0-5-22 0,2-2-81 16</inkml:trace>
  <inkml:trace contextRef="#ctx0" brushRef="#br0" timeOffset="91071.16">15725 14482 255 0,'-2'8'186'0,"0"-1"-133"0,2 2-48 0,-3-5-11 16,3 3-12-16,0-1 15 0,0 3 10 0,-2 2-1 15,4 0 7-15,-2 5-1 0,3 1 9 16,-1 5 25-16,0 7-5 0,0 0-2 0,3 4-11 15,-5 4-5-15,2 18 0 0,-2 1-4 0,2-1-8 16,-2-2-5-16,0-1-5 0,0-1-3 0,-4 13 0 16,1-9 1-16,-1-6 0 0,4-7 1 0,-4-5-1 15,4-6-4-15,0-7-3 0,2-6-1 16,-2-5-1-16,0-2-3 0,2-4-5 0,-2-1 8 16,0-14-5-16,2 3-3 0,-2 1-6 0,0 4-53 15,0 0 12-15,0 0-136 0,-2-7-52 16</inkml:trace>
  <inkml:trace contextRef="#ctx0" brushRef="#br0" timeOffset="91289.856">15244 15015 319 0,'0'27'174'0,"5"-5"-130"0,-3-9-42 0,2-2-4 15,-1-5 17-15,3-1 25 0,3 2 0 16,9-3-13-16,4 0-7 0,9-1-9 0,4-1-1 15,18-7 2-15,4-3-2 0,-2 1-2 0,3-2-4 16,6-4-4-16,-7 2 0 0,-4 2-2 0,-9 0 2 16,-4 0-4-16,-5 1-14 0,-4-1-27 15,-5 0-11-15,-6 2-9 0,0-2 20 0,-3 3-73 16,-3-1-27-16,-1 1-54 0</inkml:trace>
  <inkml:trace contextRef="#ctx0" brushRef="#br0" timeOffset="91571.031">16126 14832 196 0,'0'2'163'0,"-2"3"-97"0,2-3-52 0,0 0-15 15,-2 0-11-15,2 1 28 0,0-1-2 0,0 2 5 16,-2 3 6-16,0 2-1 0,-1 4 14 0,-1 2 4 16,2 3-11-16,0 2-3 0,-3 0-11 15,3 2 3-15,-3 2-5 0,3 0-6 0,-4 9-4 16,1-4-4-16,1-5 0 0,-1 3 1 0,3-8 2 15,0-1 0-15,0 0 3 0,2-5 0 0,-2-4 7 16,-1 0-8-16,1-3 2 0,2-4 6 0,0 1-3 16,0-3 8-16,0 0-6 0,0 2-9 15,2-2-1-15,1-2-4 0,1-3 0 0,0-1 1 16,3-5-3-16,2-3-5 0,-3-1-6 0,6-5-4 16,-1-2-5-16,4 0-30 0,0-5 20 15,5-8-36-15,0 4 2 0,2 0 11 0,-4 5-48 16,-1 6-31-16,-1 0-69 0</inkml:trace>
  <inkml:trace contextRef="#ctx0" brushRef="#br0" timeOffset="91805.344">16519 14916 390 0,'6'9'127'0,"1"-3"-111"0,-3-1-19 0,1-1-6 16,-3 1 14-16,0-1 14 0,0 3 7 0,1-1 8 15,-1 7-8-15,-2 3-10 0,0 4-1 0,0 0-2 16,0 2 5-16,-5 0-5 0,3 0 0 16,-2 0-8-16,-1 0-3 0,1-2-3 0,-3 2 0 15,3-5-4-15,0 1-15 0,-3 0-2 0,3-5-11 16,-1-2-6-16,1 2-17 0,-3-4 15 0,1 0-13 16,1-3-34-16,-1 1-24 0,-3-3-66 15</inkml:trace>
  <inkml:trace contextRef="#ctx0" brushRef="#br0" timeOffset="92008.415">16384 14530 399 0,'0'18'132'15,"-2"-7"-102"-15,0-2-15 0,2-3-22 0,0 3-6 16,0-5-21-16,0 1-6 0,0-1-20 0,0 1 19 15,0-3 5-15,0 2 15 0,2 1 19 16,0 1-5-16,1 3-12 0,-1-2-34 0,2 1 34 16,1 4-38-16,1-1-51 0</inkml:trace>
  <inkml:trace contextRef="#ctx0" brushRef="#br0" timeOffset="92258.355">16764 14907 108 0,'6'4'193'0,"1"1"-140"0,-5-1-9 16,-2-6-26-16,0 2-6 0,-2 0 5 0,0 0-2 16,2 0-7-16,0-2 0 0,4 6 0 0,0-4-3 15,-4 2-2-15,3 1 27 0,-1-1 4 0,0 2 2 16,0 1 11-16,3 4-3 0,1 2-18 0,3 4-10 16,0 3-8-16,2 1-7 0,2 6-1 15,0-1 0-15,3 0-2 0,-1 3 1 0,1-5-1 16,1 0 1-16,3 2-1 0,-2 0 1 0,-3-6-3 15,3-3 3-15,-3 1-9 0,1-5-18 16,-5-2-23-16,0-1 2 0,-2-1 2 0,-1 0-12 16,-1-5-20-16,-5 2-54 0,3-4 7 0,-5 0 4 15</inkml:trace>
  <inkml:trace contextRef="#ctx0" brushRef="#br0" timeOffset="92477.045">16938 14684 359 0,'-2'18'147'16,"-1"0"-124"-16,1-3-26 0,2-2 8 0,-2 3 10 15,0 1-1-15,-3 5 4 0,-1 5-15 0,1 4-8 16,-4 6 3-16,1 14 5 0,-1-5 5 16,-2 3 2-16,-2-5-2 0,2-4-5 0,-5 1 0 15,3-3 0-15,0-1-4 0,-3 3 1 0,3-5-4 16,0-6-47-16,0-5 6 0,4-6-64 15,2-5-64-15,-2 0-34 0</inkml:trace>
  <inkml:trace contextRef="#ctx0" brushRef="#br0" timeOffset="92851.961">17780 14433 446 0,'-7'24'75'0,"-1"-8"-69"0,1-5-20 0,3-7 0 15,-1 1-9-15,1-5-28 0,-3 0 18 0,0 0 11 16,1 0 17-16,-1 0 8 0,-4 0 21 16,-2 0 29-16,2 4-18 0,-4 0-5 0,-1 3 4 15,1 4 12-15,-3 2-2 0,0 5-16 0,-1 2-9 16,-1 6-3-16,0 3-7 0,-11 11 2 15,2 4-6-15,3 2-1 0,-1 0 1 0,1 12 7 16,4-6-7-16,9-1 7 0,4-5-4 0,4-4 4 16,3-6-7-16,4-5 1 0,3-3 0 0,-1-6 2 15,5 0-5-15,2-2 0 0,2-2 2 0,3-3-4 16,4 1 2-16,-1-1-5 0,-1-4-7 16,0 0-7-16,-1-2-19 0,-1 0-2 0,-3-5-10 15,0 1-8-15,-2-1-5 0,0-2 21 0,-2 0-24 16,-2-2-81-16,2-2-11 0,-3-2 7 15</inkml:trace>
  <inkml:trace contextRef="#ctx0" brushRef="#br0" timeOffset="93117.507">17798 14695 399 0,'6'16'120'0,"1"-1"-88"0,-1-4-22 0,-3-2-26 0,-3 9 2 15,0-9-6-15,0-5 17 0,2-4 2 16,2 0 2-16,-1 2 1 0,1 3 6 0,3 1 22 16,-3 1 14-16,0 2-8 0,1 4-7 0,-1 0-6 15,1 5 6-15,1-1-4 0,-1 12-15 16,-1 2-1-16,0 0-4 0,-1 0-5 0,-1 0 2 16,-2-1-2-16,2 1-1 0,-2-4-1 0,0-1 2 15,2-4-2-15,0-2-2 0,1-2-2 16,-1-3 1-16,0-2-9 0,0-2-7 0,0-2-2 15,3-2-8-15,-1-1-45 0,1-3 20 0,-1 1-82 16,1-6-145-16</inkml:trace>
  <inkml:trace contextRef="#ctx0" brushRef="#br0" timeOffset="93304.955">17840 14334 515 0,'-5'26'138'0,"5"-1"-98"0,-2-6-24 16,2-3-20-16,0-3-12 0,0-2-22 0,0-2-45 16,0 0 30-16,0-3-9 0,0-1 9 0,0-1 41 15,2 1 6-15,-2 1-3 0,0-1 9 16,0-1-2-16,0 0-9 0,2 1-9 0,-2 1-31 16,0-1-43-16,0-1-64 0</inkml:trace>
  <inkml:trace contextRef="#ctx0" brushRef="#br0" timeOffset="93836.1">18325 15108 249 0,'4'0'120'0,"-2"2"-66"0,3-2-23 15,-3 0-21-15,0 0-11 0,-2-2-8 0,0 2-2 16,2 0 2-16,-2 0 5 0,0 0 1 0,2 0 3 16,-2 0 25-16,0 0 10 0,0 2-9 0,0 0-3 15,0 3 10-15,3 1 2 0,-1 5 1 16,4 5-3-16,-1-3-12 0,-1 15-10 0,3 1 1 15,0 2 0-15,1 4-7 0,-1 3 6 0,2-1 0 16,0 1 1-16,-1 8-2 0,1-6 4 16,-2-5-4-16,-1-4-8 0,-3-5 1 0,-3-4 1 15,-3-2-4-15,1-2 1 0,-4-3 2 0,-1-1-1 16,-2-1 0-16,-2-4-2 0,-4 2-2 0,-3-3-20 16,-2-3-20-16,-4-1-15 0,-7-2-15 0,-6-10 6 15,-5-1-18-15,-2-4-89 0,2 2-79 16</inkml:trace>
  <inkml:trace contextRef="#ctx0" brushRef="#br0" timeOffset="94382.836">18807 14975 151 0,'-6'3'247'0,"-1"-1"-164"0,1-2-42 0,1-2-24 16,1-1 0-16,2 3 0 0,-3-4-6 15,5 2-12-15,-4 0-4 0,4-1-3 0,0 1 1 16,0 0 1-16,0 0 3 0,6 0-1 0,-1 2 4 15,-1 0 8-15,5 2 8 0,2 2 5 0,0 3 2 16,2 4 18-16,3 2-9 0,1 9-15 0,1 5-2 16,0 1 1-16,-1 1-7 0,-1 0-4 15,-3 6 1-15,2 2-5 0,1 10 1 0,-3-1 1 16,-2-2 1-16,-4-7 4 0,-3-1-1 0,1-10-3 16,-3-2 1-16,0-4 1 0,-4-6-2 15,2-3-2-15,-2-3-3 0,-3 1 4 0,-2-2-3 16,1-1 2-16,-10-1-7 0,-1-5-8 0,-7 0-4 15,-5-5-9-15,-2 1-31 0,-2-7-2 0,0-2-6 16,2-3 16-16,-6-8-63 0,-1-5-51 16,5-1-33-16</inkml:trace>
  <inkml:trace contextRef="#ctx0" brushRef="#br0" timeOffset="94570.285">18763 14462 381 0,'5'-3'142'0,"-1"6"-80"16,-2-3-5-16,1 2-29 0,-10 11-12 16,3-8-13-16,1-1 2 0,3-2-10 0,0-2 1 15,0 2-3-15,0-2 2 0,-2 0 1 0,2 0 1 16,0 3-1-16,2-6 3 0,3 3 0 16,-3 0-2-16,-2 0-1 0,4 3-17 0,-1-1-28 15,-1 0 5-15,2 2-7 0,-4 1-72 0,5-1-60 16</inkml:trace>
  <inkml:trace contextRef="#ctx0" brushRef="#br0" timeOffset="94992.053">18966 14085 71 0,'-15'15'344'0,"-1"-2"-234"15,3 1-71-15,4-6-25 0,0-1-15 0,3 2-6 16,-1-3-17-16,3-1 6 0,2-1 19 16,2 1-3-16,4 1 1 0,5 3 2 0,4 4 4 15,5 3 0-15,15 6 5 0,0 4 16 0,2 1 8 16,7 6-4-16,15 15-2 0,1 3 2 16,17 17-6-16,-14-4-5 0,-8 0-13 0,-15-9-4 15,-5-2-5-15,-9 0 0 0,-6-2-4 0,-7 2 3 16,-5-5-1-16,-6-1-1 0,-4-5 0 0,-9-3 9 15,-3-4-3-15,-12-1-6 0,-3-6-15 16,-13-4-28-16,-5 1 1 0,-4-5-16 0,-4 2-51 16,-3-5-181-16</inkml:trace>
  <inkml:trace contextRef="#ctx0" brushRef="#br0" timeOffset="96288.591">17903 14420 85 0,'3'-9'77'15,"-1"2"48"-15,-2 1-53 0,2 1-22 16,-2 1-31-16,0 0-9 0,-2-1-2 0,2 5 0 15,-2 2-2-15,-3 1-5 0,7-8 0 0,-2 3-2 16,0 0-3-16,0 2 0 0,0-3 2 0,0 3-6 16,0 0 8-16,-2 0 0 0,2 0 5 15,-4 3 4-15,-1-1 9 0,1 2-2 0,-3 3-3 16,1-3-3-16,-1 7 0 0,-2-2-4 0,3 2-2 16,-1-2-2-16,1 4-1 0,1 0 4 0,-1 1-1 15,3-3 6-15,-1 2-10 0,4-2 1 16,0 2 0-16,0-2 4 0,2-2 4 0,0 0 0 15,3-3 0-15,1-1 3 0,-1 2-1 0,-1-5 1 16,5 2-2-16,-2-2 2 0,1-2-3 0,-1-2-4 16,2-2 0-16,-3-1-3 0,1-1 3 15,0-1-1-15,-1-2 0 0,1-2 0 0,-3 0-5 16,-1 0 1-16,1-2 2 0,-4 0-4 0,0 0-1 16,-2-1 0-16,0 1 5 0,-3 2-1 15,1 0 5-15,-1 2-2 0,1 0-3 0,-5 5-1 16,2-3 2-16,-1 5-3 0,-1 0 0 0,0 2 1 15,0 0-2-15,0 2 0 0,-2 3 1 0,3-1-5 16,-1 5-1-16,2-5-5 0,3 5-16 0,-3-2 15 16,3 1-19-16,-1 1 0 0,5-2 4 15,-2 2-26-15,0 0-91 0,4-3-59 0</inkml:trace>
  <inkml:trace contextRef="#ctx0" brushRef="#br0" timeOffset="108332.471">16323 10508 5 0,'0'0'37'0,"0"0"-9"0,0 0-4 0,0 0-5 15,0 0-14-15,0 0 44 0,0 0-8 0,0 0 2 16,0 0-12-16,0 0-24 0,0 0-4 16,0 0-3-16,0 0-4 0,0 0-1 0,0 0 6 15,0 0-2-15,0 0-1 0,0 0-4 0,0 0-1 16,0 0 6-16,0 0 9 0,0 0 7 0,0 0 8 16,0 0-2-16,0 0 9 0,0 0-5 15,0 0-14-15,6-4 1 0,3 2-1 0,0 0-1 16,2 2-3-16,-2 0-4 0,2 0 5 0,2 0-4 15,2-3 2-15,1 3 1 0,1 0-2 0,3 0-2 16,0 3-2-16,11-1 3 0,-2 0-3 16,-1 0 1-16,1 0-2 0,0 1 0 0,-1 1 4 15,-1 0 1-15,4 1 0 0,-5-1 4 0,5 1-2 16,9-1-3-16,6-2-3 0,0 0 1 16,5-2-1-16,9 0 1 0,-8 0-2 0,-3 3 2 15,-9-1-1-15,-1-2-1 0,-3 2 1 0,1 0-1 16,3-2 0-16,-1 5-1 0,-1-3 1 0,2 2-1 15,-1 1 1-15,-3-1 1 0,-1-2-3 0,0 1 2 16,0-1 1-16,1 0-3 0,6-2 4 16,-1 2-3-16,8-2 2 0,-1 2-3 0,-1-2 3 15,-1 0-1-15,-6 0-1 0,-3 0 1 0,1 0 0 16,-1 0 0-16,3 0-1 0,0 0 1 16,1 0 0-16,1 0 0 0,2 0 0 0,-4 0-1 15,-2 0 2-15,-1 0-1 0,5 0 0 0,0-2 0 16,4 0 0-16,5 2-1 0,-3 0 1 0,3 0 0 15,-7 0-1-15,0 0 1 0,0-2-1 16,1 0 1-16,3-1 1 0,3 3-3 0,4-2 4 16,-7 2-3-16,-1 0 2 0,-5 0-2 0,-3 2 2 15,1-2-2-15,4 0 2 0,-2 3-1 0,4-1 0 16,-2-2-1-16,-2 4 2 0,0-2 0 16,-7 1 1-16,3-1-3 0,-1 0 2 0,5 0-1 15,2-2 0-15,5 5 0 0,2-5 0 0,-3 4-1 16,-2-2 2-16,-4 0-1 0,0 3-1 0,2-3 2 15,0 0 0-15,0 5-2 0,1-3 1 16,-1 1 3-16,-7-1-3 0,1 5 0 0,-10-3 2 16,1-1 0-16,-5 2 3 0,3-1-4 0,1 1 1 15,1-3 0-15,4 3-2 0,2-3 1 0,1 1 1 16,1 1-2-16,3-1 6 0,-5-1-2 16,-4 0-1-16,0 1 0 0,-5-1 0 0,-1-2 2 15,-3-2-2-15,0 3 3 0,2-3-4 0,-4 0 0 16,2 0 1-16,-2 0-2 0,2 0 1 0,0 0-2 15,4 0 1-15,1 0 0 0,1 0-2 16,3 0 0-16,-2-3 2 0,-1 1-1 0,1 0 0 16,-2 0 0-16,1 0 1 0,3-3-1 0,2 3 3 15,0 0 2-15,3 0 1 0,-1 2-4 16,0 0 1-16,-2 0 1 0,-4 2 4 0,0-2-3 16,-5 0-2-16,2 2 0 0,1-2-1 0,-1 2-2 15,3-2 0-15,4 0 0 0,2 5 0 0,7-3 0 16,0 0-1-16,-5 2 1 0,1 1 1 0,-5-3-2 15,0 0 0-15,2 0 1 0,3-2 1 16,6 0-2-16,7 0 1 0,-3 0 0 0,-4 0 1 16,0 0-1-16,-8-2-2 0,-1 0 4 0,-2 0-4 15,-2 2 3-15,4 0-1 0,0 0 2 16,7 0-4-16,0 0 4 0,-2 0-3 0,0 2 1 16,-7-2 0-16,-3 2 1 0,-1-2-1 0,2 0 0 15,2 0 1-15,0 0 0 0,7 0-1 0,2 0 0 16,-3 0-1-16,1 0 1 0,-5 0 2 15,-4 0 0-15,-2 0-4 0,-5-2 3 0,0 0-1 16,-2 0 2-16,-2-3-1 0,0 3 5 0,-4 0 11 16,-1-3 3-16,-4 1-6 0,0 2-5 0,2-3-6 15,-2 1-2-15,3 0 1 0,-3-1-4 0,0 1 0 16,-3-3 3-16,6 3-3 0,-3 2 1 16,0-3 1-16,0 1 1 0,2-1-2 0,-4 1 1 15,2 2 0-15,-2-3 3 0,-1 3 5 0,-1-2-1 16,-3 1 3-16,1 1-7 0,-3 0 2 15,0-2-2-15,0 1-1 0,-2 1-2 0,3-2 0 16,-1 2 3-16,-2-3-5 0,0 1 3 0,0-1 0 16,2-1-1-16,0 1-1 0,-2-1 1 0,0-1 1 15,3 1-3-15,-1-3 1 0,0 4-1 16,0-6 2-16,0 5 0 0,1-1 3 0,-1-4-2 16,0 2-1-16,0 0-2 0,0 1 4 0,-2-1-7 15,0 0 0-15,0-2 1 0,-2-2-1 0,0 2 5 16,0-3-2-16,-3 1 4 0,1 0-3 15,0 0 3-15,-1-3-2 0,1 1 1 0,-1-1-3 16,1 1 3-16,2 0 0 0,-1 1 0 0,-1 1-2 16,4-2 3-16,-4 1-3 0,4-1 2 0,-3 2-2 15,1-3 0-15,2 3 1 0,-2-2 1 16,0 1-3-16,0-1 2 0,2 4 0 0,-3-4-1 16,1 4-2-16,2-3-5 0,-2 3-6 0,0 0 4 15,-3 0-1-15,3 0 0 0,-2 0-1 0,-1-2 8 16,-1 4 4-16,-1-2 3 0,3 2-3 15,-5-2 1-15,4 5 2 0,1-1-2 0,0 0 0 16,1 1-2-16,-1 1 2 0,4 1-1 0,-2 2 1 16,2 6-2-16,0-2 2 0,0-2-3 0,0 3 0 15,2-3 1-15,-2 0-3 0,-2 0-4 16,0-5 0-16,-1 5 3 0,1-4 0 0,-4 4 2 16,-3 0 4-16,-4-2 0 0,-1 2-1 0,-3 0 1 15,-1-3-1-15,0 3 1 0,1 0 0 16,-3-2-2-16,2 2 1 0,1 0 0 0,1-2-2 15,1 0 3-15,-1 2-1 0,3 0-1 0,-2 0 1 16,-1 0 0-16,-1 0 0 0,1 0 1 0,-4 0-1 16,-2 0 1-16,-2 2-2 0,-5 0 2 0,-1 0 0 15,-10-2-1-15,0 3-1 0,5-1 1 16,-3-2 1-16,5 0-1 0,0-2 0 0,0 2 0 16,-4-3 1-16,1 3-1 0,-8 0 0 0,5 0-2 15,-1 0 3-15,5 0-1 0,2-2 0 16,4 2 0-16,2-2 1 0,-1 2-2 0,4 0 1 15,-3-2 1-15,-4 0-1 0,0-1 1 0,-8 1-2 16,-5 2 2-16,2-2-1 0,2-2-1 0,3 4 2 16,3-3-1-16,6 1-1 0,-3 0 2 0,-2 0 0 15,-5-3-3-15,-6 1 2 0,0-1 1 16,0 1-1-16,4 0 0 0,1 1 0 0,6-1 0 16,2 2 0-16,2 0 0 0,0-3 0 0,1 1 0 15,-8-1 0-15,-8 3-1 0,-2-2 1 16,-7 4 2-16,5-2-3 0,1-1 2 0,3 3-1 15,0 0 0-15,-7-2-2 0,-1 0 3 0,-6 2-1 16,1 2-4-16,8 0 0 0,1 1 1 0,10-1-7 16,1-2 4-16,-3 0-1 0,-2-2 4 0,-4-1 4 15,-3 3-2-15,5 0 1 0,0 0 0 16,7-2 0-16,2 0 1 0,-1 0-1 0,1-3 0 16,-7 3 0-16,-2-2 0 0,-5-1-1 0,-1 3 3 15,1 0-2-15,1 0-1 0,6-1 1 16,0 1 1-16,-2-2-2 0,0 2 0 0,-7-1 2 15,0 3-2-15,5 0 1 0,2 0-1 0,9 3 3 16,2-1-3-16,4-2 2 0,-2 0-2 0,2 0 0 16,-4 0 2-16,-2 0-1 0,0 2 0 15,0 0 1-15,-1 0-1 0,-1-2 0 0,4 0-1 16,0 3 1-16,2-3 1 0,0 0-2 0,-2-3 3 16,-2 3-4-16,-7 0 3 0,-5 0-1 15,1 0 1-15,0 3-1 0,2-1 0 0,6 0-1 16,3 0 1-16,0-2 0 0,-1 0 1 0,-6 0 0 15,1 0-3-15,-4 0 3 0,1 3 0 0,5-3-2 16,1 0 1-16,3 2 1 0,4-2-2 0,0 0 2 16,0 2-2-16,-6-2 1 0,-1 4 0 15,-4-1 0-15,-2 1 0 0,2 3 0 0,1-3 1 16,7 3-2-16,1-5 2 0,0 2-2 0,0 1 2 16,-2-3-1-16,-5 0-1 0,1-2 1 15,-1 4 1-15,2-1 0 0,3 1-3 0,4-4 3 16,3 4 0-16,1-4-2 0,1 5 1 0,1-5 0 15,3 4 1-15,-4-2-2 0,-5 1 2 0,-2-1-2 16,-2 2 2-16,-5-1-1 0,-2 1 1 0,7 0-2 16,0 1 2-16,6-3-1 0,0 0 0 15,3 0-1-15,2 3 1 0,-3-5 0 0,1 2 1 16,-1-2-1-16,1 2 1 0,-1-2-2 0,3-2 3 16,4 2-4-16,-2-2 4 0,4 2-3 15,-1 0 2-15,5-2 0 0,1-1-2 0,2 1 2 16,-2 0-2-16,0 0 3 0,-1 2-2 0,1-2-2 15,0-1 2-15,0 3 2 0,-3-2-4 0,3 0 4 16,0 2-4-16,-3-2 3 0,1 0-2 0,0 2 1 16,-3 0 0-16,-2 2-1 0,0 0-1 15,-2 0 1-15,-2 0 0 0,0 1-2 0,-1 1 0 16,1-2-1-16,0 0 4 0,2-2-1 0,0 3 0 16,4-3 1-16,1 0 1 0,1 0-1 15,3-3 1-15,0 3-2 0,-1 0 1 0,1-2 0 16,4 2 0-16,-2-2 0 0,0 2 0 0,3 0 0 15,-1 0 0-15,2-2 0 0,-2 2 1 0,5 0-1 16,-3-2 1-16,3 2-3 0,-3 0 3 0,1 0-2 16,-1 0 3-16,0 0-3 0,1-3 1 15,-3 3 1-15,0-2-2 0,0 0 1 0,0 2 0 16,-2-2 1-16,-2 0 0 0,2 2-2 0,-2-5 1 16,2 5 0-16,-2-2 1 0,4 0-2 15,-2-1 3-15,4 1-4 0,-2 2 2 0,5 0-1 16,0-2 1-16,-1 2-2 0,1 0 0 0,-1 2-2 15,3-2 1-15,-2 5 1 0,-1-1 1 0,1 1-1 16,-3 3 1-16,3-1 2 0,-3 4-2 16,-2 2-1-16,5 0 2 0,-5 1 0 0,3 1-1 15,-3 3 2-15,0-1-2 0,0 3 0 0,-2 0 0 16,2 0 2-16,1 2-2 0,-1 0-1 0,2 4-2 16,0-3 1-16,1 1 0 0,4 0 1 15,-3 0 3-15,3-2-3 0,4 7 2 0,0-5 0 16,1 0 0-16,1-1 0 0,3-4 2 0,-3-1-2 15,1-3 0-15,-1 1 0 0,3-3 0 0,-3 0 1 16,0-2-1-16,3 0 0 0,-3-4 1 16,1 0 0-16,-1 1-2 0,-2-1 1 0,3-3 1 15,-1 1 2-15,-2-1-2 0,3 1-7 0,-3-3-1 16,5 2-1-16,-3 1 2 0,0-3-9 0,5 0-28 16,5 0-35-16,3 1-52 0,7-1-92 15</inkml:trace>
  <inkml:trace contextRef="#ctx0" brushRef="#br0" timeOffset="121204.492">15785 11549 10 0,'2'0'18'16,"-2"2"-6"-16,0 0 7 0,0-2 7 0,2 0 23 16,0 5-12-16,0-5-4 0,1 2-6 0,1 0 4 15,0 0-8-15,3-2 5 0,-3 3-3 0,3-3 3 16,0 2-9-16,-1-2-4 0,3 2-5 0,0-2-5 16,0 2 2-16,2-2 4 0,0 0-6 15,0 0 2-15,2 3-2 0,3-3-1 0,1 0-3 16,1 2-2-16,-1-2 2 0,3 0-2 0,0 2 2 15,0 0 2-15,2 0 3 0,2 1 7 0,3-3-8 16,-1 2 5-16,3 0-3 0,2 0-1 16,0-2 0-16,-1 0 2 0,10-2-1 0,-7 0-3 15,2 0-1-15,-4-1-1 0,2 1 0 0,3 0-2 16,-3 0 0-16,6 2 0 0,1-2 1 16,9-3-2-16,-3 3 3 0,-4 0-4 0,-2-1 2 15,-5 1 1-15,-2 0-2 0,7 0 2 0,1-3-2 16,8 3 4-16,2-2-5 0,2 2 2 0,-3-1 3 15,-8 1-2-15,-2 0 0 0,-3 0 1 16,3 2 3-16,2 0-4 0,6 0-1 0,-1 0 0 16,1 0 2-16,-4-2-2 0,0-1 0 0,-8 3 0 15,1 0 0-15,-1-2 1 0,-1 2-2 0,2-2 1 16,1 2 0-16,-1 0-1 0,1-2 2 16,-1 0-1-16,-2-1 0 0,-4-1-1 0,-2 2 1 15,-3 0 2-15,-3-1-1 0,3-1-1 0,-2 4 2 16,5-4 1-16,0 4-1 0,4-5-1 0,0 5 1 15,4 0-1-15,-2 0-1 0,-4 0 0 16,0-2 0-16,-2 2 1 0,0 0-2 0,-1-2 0 16,3 2 2-16,2 0-2 0,5 2 1 0,1-2 1 15,1 2-1-15,-3-2-1 0,-6 0 1 0,0 2 1 16,-7-2-2-16,1 3 1 0,-5-3 0 16,-3 4 1-16,-1-4 0 0,-1 2 1 0,0 0-2 15,3 1 0-15,2-1 0 0,0 0 0 0,4 0 0 16,3 5 1-16,-1-3-2 0,3 1 1 0,-1-1-1 15,3 3 2-15,0-3-3 0,-2 0 3 16,-3 1-1-16,3-1 0 0,-1-2 0 0,1 1-1 16,2-1 2-16,-2 0-1 0,-1 0 0 0,1-2 2 15,-3 3 1-15,-3-1-1 0,-1-2-1 16,-3 0 0-16,-1 0-2 0,-3 2 1 0,3 0-1 16,-2-2 3-16,-1 5-4 0,-2-3 3 0,3 0 0 15,-5 0-2-15,4 3 1 0,1-5 1 0,-3 4-2 16,2-2 1-16,-2 0-1 0,1 3 1 0,-1-3 0 15,-2 0-1-15,0 0 1 0,0 3-1 16,0-5 2-16,-2 4-1 0,0-2 0 0,-1 1 0 16,-1-1-1-16,2 0 2 0,-2-2-2 0,-3 2 1 15,3 0-1-15,1-2 1 0,-1 0 1 0,2 0-3 16,0 3 1-16,4-3-3 0,0 2-6 16,0-2-9-16,3 0-13 0,1 2-24 0,-1-2-3 15,-3 0-50-15,0 0-71 0</inkml:trace>
  <inkml:trace contextRef="#ctx0" brushRef="#br0" timeOffset="123860.055">12283 12233 29 0,'-2'-3'21'0,"0"-1"-3"16,0 0 7-16,-1-1-12 0,1 1-12 0,0-1-5 15,0 3-15-15,2-2 4 0,0 4 4 0,0-3-5 16,0 1 9-16,0 2 9 0,0-2 0 0,0 0 5 16,2 2 4-16,0 0 15 0,3 0-10 0,1 0-2 15,-1 0 0-15,1 0 0 0,3 0-5 16,0 0 4-16,2 0-1 0,0 2 3 0,2 0-9 16,0-2 2-16,5 5-2 0,-2-3-3 0,1 2 0 15,1 1-3-15,2 1 1 0,4 1-1 16,0 0 0-16,5 1 4 0,-3-1-1 0,7 0 2 15,0 4-2-15,3-5 6 0,6 5 5 0,8 0-9 16,1 3-4-16,-7-3 2 0,0-3 1 0,-4 3 7 16,0-2 0-16,10 2-2 0,-1-6-1 15,2-1 0-15,-3-4-2 0,1 0 7 0,-5-2-4 16,2 0-2-16,2-1 0 0,10-1 0 0,6 0-2 16,6-1-4-16,1-6 4 0,-12 5 1 15,-1-1-7-15,1 3 3 0,3 1-2 0,0 3 0 16,-3 0-1-16,-4 0 4 0,-8 5-1 0,-1-5 1 15,2 4-3-15,10-4 6 0,1 0-3 0,1 0 0 16,-5-4 0-16,-4-1-4 0,-1 1 3 0,5 2-4 16,7-3 1-16,7-1 1 0,-1 1 1 15,-11 1-1-15,-8-1 0 0,-3 1 0 0,0 0 1 16,5-3 1-16,2 5 0 0,-4 0 0 0,-3-3 1 16,-9 5 2-16,1-2 4 0,-3-2 0 15,0 4-5-15,9-5 0 0,1 3-2 0,3 0-1 16,1 2 1-16,-3 0-2 0,-6 0 0 0,-3 0 0 15,-4 2 0-15,0-2 1 0,0 2-2 0,7-2 0 16,4 2 3-16,0 1-2 0,-2-1-2 0,-2 0 4 16,-1 2-3-16,-8-4 0 0,-4 5 4 15,-1-3-1-15,-2 0 4 0,1 0 1 0,3 3-6 16,-1-3 0-16,-1 2 0 0,1 1 1 0,-1-1-2 16,1 3-1-16,-3-3 1 0,2 1 1 15,-1-1 1-15,3 1 0 0,1-1 0 0,-3 0-1 16,3-4 1-16,0 3 0 0,2-1 1 0,2-2 1 15,0 2 3-15,-2 0-2 0,-3-2 0 0,-1 2 0 16,-3 1-1-16,-6-3-2 0,-3 0 1 0,0 2-1 16,-1 0-1-16,-3 0 0 0,4-2 0 15,-4 2-1-15,2 1 0 0,3-1-2 0,-1 0 3 16,5-2-2-16,2 2 1 0,2 0 1 0,3-2-3 16,2 0 3-16,-1 0-1 0,-1 0 0 15,-3 0 2-15,0-2-1 0,-2 0 2 0,-4 0 1 16,-1 2-1-16,-3-2-2 0,-3 2 1 0,0 0 1 15,-5 0 1-15,-1-3-1 0,-1 3 1 0,-13 3-1 16,5-3 1-16,2 0 1 0,0 0 4 16,-1 0 2-16,1 0-5 0,2-3 5 0,0 3-8 15,5-2-5-15,-3 0 0 0,-2 0 3 0,0-3-3 16,0 1 1-16,-2-3 0 0,-1 1 1 0,3-1-1 16,-2 1 3-16,0-3-2 0,0 0-1 15,-3-2 1-15,1 0-1 0,0 0-1 0,-3 0 2 16,2-2-1-16,-1-3 1 0,-3-4-1 0,2 3 0 15,-1-3-1-15,1 0 0 0,3 0 0 0,1 2 1 16,1 1 1-16,0-1 1 0,2 1-3 16,2-1 2-16,-2 0 0 0,5 1 0 0,-1-1-2 15,0-2 3-15,1 0-2 0,1 0 1 0,1 1-1 16,0-1 1-16,-3 0 2 0,3 0-3 16,-1 0 2-16,1 3-1 0,-3-1 0 0,-1 0-1 15,1 1 0-15,-2 1 3 0,0 3-1 0,-2 0-1 16,0 0 2-16,3 2-1 0,-6 0 2 0,3 0-3 15,-2 4 0-15,0-2-3 0,-2 2 4 0,1 3-2 16,1-3 0-16,-2 1 0 0,-1 1 4 16,1 3-4-16,-1-2 0 0,3-1 2 0,-2 3-2 15,2 0-1-15,-1 9-2 0,1-5-2 0,0 0 1 16,2 0 0-16,-2-6 0 0,2-1 4 0,-2 5-1 16,2 5 4-16,0-10-3 0,0 3 1 15,0 0 2-15,0 0-2 0,-3 2-2 0,6-2 2 16,-3 2 0-16,0 0-1 0,0 0-2 0,0 0 4 15,-3 2-1-15,3-2-1 0,-2 0 2 16,0 0 0-16,-2 0-2 0,-3 0 2 0,-2 2-1 16,0-2 0-16,-2 2-1 0,-2-2 1 0,0 2-1 15,-5-2 3-15,1 0-3 0,-8 5 2 0,-1-3-2 16,-3 0 1-16,1-2 0 0,-3 2-1 16,-2 1 1-16,-5-1-1 0,-4 0 2 0,-13 0 0 15,0-2-3-15,4 2 3 0,7-2 0 0,5 0-2 16,3-2 1-16,3 2-1 0,0 0 1 0,2 0-1 15,0-2 1-15,-2 0 1 0,-2 2-1 0,-7-5-2 16,0 3 2-16,0 0-1 0,5-5-1 16,2 3 3-16,1 2-2 0,-5 0 0 0,-7-1 0 15,-10 1 2-15,-8 2-2 0,1-4 1 0,-1 4 0 16,6-2-1-16,5 2 2 0,-2 0-1 16,2 2 1-16,-4-2-2 0,2 0 2 0,4 0-2 15,7 0 3-15,4 0-5 0,-2 4 4 0,-2-2-1 16,-4 3 0-16,-7-1-1 0,0-4 1 0,-1 5-2 15,4-3 1-15,3 0 1 0,1 2-3 16,-12-1 5-16,0 1-5 0,-1 0 4 0,1-1-2 16,5 1 0-16,2-2 1 0,2 3 1 0,3-3-1 15,-7 2 0-15,-2 1-1 0,8-3 1 0,0-2 0 16,10 2 1-16,4 0-1 0,-1 1 0 16,-1-1 0-16,-5 0-1 0,-2 2 1 0,0-1-6 15,-3-1 2-15,8 2 4 0,-1 1-5 0,5-1 4 16,-3-2 1-16,-1 3-2 0,-6-1 2 0,-5 0 1 15,-3 1-2-15,0-3 1 0,7 2 0 16,2-1 1-16,6-1-2 0,3-2 2 0,-1 0-1 16,3 0 0-16,-2-2 0 0,-5-1 0 0,3 3 0 15,2 0 0-15,2 0-1 0,4 0 0 0,2 0 1 16,1-2 0-16,4 2 0 0,-2-2-1 16,4 0 0-16,-2 0 2 0,0-1-2 0,-2 1 1 15,-1 0 1-15,-1 0-3 0,-3 0-137 0,0 2 151 16,1 2-7-16,-3-2-1 0,0 2 1 0,2 0-4 15,5-2 0-15,0-2 1 0,0 0-1 16,2 0-1-16,0-1-2 0,2 1-1 0,-2 0 3 16,0 0-5-16,2-3 2 0,2 3-6 0,1 0 3 15,-1 0 0-15,2 0 5 0,3-3 0 0,-2 3 2 16,2-2-1-16,-1-1 1 0,1 3-2 16,0-3 6-16,2 1-5 0,2 0-1 0,0-1 4 15,3 1-3-15,1-1 4 0,-1 3-2 0,1 0-2 16,3 0 0-16,0 2 2 0,2-2-2 15,9 4-1-15,-5 0-4 0,-2-2 1 0,-2 0 5 16,2 0-1-16,-2 0 2 0,0 0-3 0,0 0 3 16,3 0 0-16,-3 0-8 0,-5 0 8 0,3 0 0 15,0 0 0-15,-5 4 0 0,5-1-1 0,-5-1 0 16,3 2 0-16,0 3-1 0,-1 2 0 16,3 0 2-16,-3 6-3 0,1-2 3 0,0 0-1 15,1 5-1-15,-1-7-1 0,0 11 3 0,-1 0-3 16,1 0 2-16,2 0-1 0,-5 0-1 15,3 0 2-15,-3 3-1 0,-2-3 0 0,3 2 0 16,-3-2 1-16,-2 0 1 0,-3 0 0 0,-1 0-1 16,2-2 0-16,-3 2 0 0,-1 0 0 0,-1 0 0 15,3 0 1-15,1-2 0 0,3 0 1 16,0-3-1-16,7-1 1 0,2-3-2 0,0 3 0 16,-1-8 2-16,6 6-4 0,1-3 1 0,0 0 4 15,5-3-4-15,0 4 4 0,2-1-4 0,4-3 0 16,3 1 0-16,2 0-1 0,4 2-8 15,0-4-49-15,3-1-24 0,10 3-95 0</inkml:trace>
  <inkml:trace contextRef="#ctx0" brushRef="#br0" timeOffset="125547.114">21663 12204 281 0,'-5'11'158'0,"1"-4"-138"15,2-1-6-15,2-1-25 0,2-5-10 0,-2 0 16 16,0 2 0-16,0 0 1 0,0 2-1 0,2-4 4 15,0 5-3-15,1-5 2 0,-1 2 1 0,0 0-6 16,0-2 2-16,-2 2 7 0,2-2 7 16,1 0 0-16,-3 3 5 0,2-3-9 0,-2 0-6 15,0 0 0-15,0 0-4 0,0 0 1 0,0-3-20 16,0 3-38-16,0 0-29 0,2 0 4 0</inkml:trace>
  <inkml:trace contextRef="#ctx0" brushRef="#br0" timeOffset="126156.33">22251 11966 34 0,'7'9'173'0,"-5"-3"-115"0,3-1-13 0,-3-3-19 15,-2 0 8-15,2-2-22 0,0 0-8 0,1 0-5 16,-3 0-4-16,0 2-3 0,0-2 3 0,0 0-1 15,0 0-2-15,0 0 3 0,-3-2-7 16,1 2 8-16,0 0 3 0,-3 0 7 0,-3 0 11 16,1 0-8-16,-6 2 2 0,2 0 5 0,-5 3-8 15,-1-3-2-15,-1 5 1 0,-2-1-3 0,0-1 3 16,1 6-2-16,-3-5-3 0,-1 5-1 16,1 0 2-16,-6 7-2 0,3-3 2 0,6 1-1 15,-1-1 1-15,4 3-2 0,1-3 0 0,4 1 1 16,2-1-3-16,2 1-1 0,3-3 0 0,2 2 3 15,2-4 11-15,2 3 1 0,0-3-1 16,7 2-2-16,0-2-4 0,2 0-2 0,4-2-1 16,3 0 4-16,2-3 5 0,4-4-2 0,0 1 3 15,1-3-8-15,1-3 3 0,-2-1 2 16,1-5 2-16,-1 3 2 0,-4-5 8 0,0-1-5 16,-5 1 1-16,0-2-2 0,-1 0-1 0,-8 0-11 15,3 2-5-15,-5-9-1 0,3 0 0 0,-5 5 0 16,-2-3-3-16,0 3 2 0,-4-10-1 0,2 12-1 15,-3-2-9-15,1-1-13 0,-3 3 12 16,1 0-5-16,-1 2 8 0,-4 0-4 0,2 4-9 16,0 0-13-16,-2 3-14 0,-2 2 14 0,2 2-31 15,-4 6 12-15,1-1-60 0,-1 4-29 16</inkml:trace>
  <inkml:trace contextRef="#ctx0" brushRef="#br0" timeOffset="126624.961">22637 12164 206 0,'7'-2'85'0,"0"-2"-18"16,-5-5-23-16,0 0-35 0,-2-2 11 0,2 0-7 15,-2 0-10-15,0 0-7 0,-2 2-1 0,2 0 0 16,0-2-3-16,-2 2 5 0,0 3-2 15,-3-1 4-15,3 1 1 0,0 3 2 0,0 1-3 16,-1 0 1-16,-1 0 7 0,-1 4 5 0,-1 0 8 16,-5 3-1-16,2 1-3 0,-4 1-5 0,2 4 5 15,-5 2-6-15,5 0-6 0,-2 3-2 16,2 1-4-16,-2 1 3 0,4 2-3 0,2-3 2 16,-1 1 9-16,3 2-1 0,3-5-4 0,2 3 7 15,2-3 0-15,5 1-1 0,2-1-6 0,2 1-2 16,0-3 6-16,2-4 8 0,0-3-5 15,3 1 4-15,-8-3-1 0,8-1 1 0,-3-3 0 16,-2 0 1-16,2 0-4 0,-2-5 2 0,0 5 2 16,-2-4-5-16,0-3 0 0,-2 1-6 15,1-3-1-15,-1-2-1 0,-3 0-3 0,1-5-6 16,1-1 1-16,-3-1-4 0,-3-2 6 0,2 0-1 16,-4 0 0-16,-1 3 0 0,-1-3-6 0,2 5-10 15,-5 1 0-15,1 1 0 0,1 2-15 0,-4 2 7 16,-2 3-10-16,0 3 17 0,-2 3-30 15,0 5-28-15,-5 1-54 0,3 5 6 0,-1 1-11 16</inkml:trace>
  <inkml:trace contextRef="#ctx0" brushRef="#br0" timeOffset="127031.103">22953 12266 110 0,'26'-7'117'0,"-2"-2"-71"16,-2 0 9-16,-4-2-6 0,0 0-26 0,-3 0-14 15,-2-2-4-15,1-2-2 0,-1-1 6 0,-2 1 16 16,0 2 2-16,-5-3 5 0,1 7-12 0,-3-2 0 16,-4 2-10-16,0 5 2 0,0-3-2 15,-4 3-3-15,0 2-9 0,-3 0 4 0,-2 2-6 16,0 0 5-16,-2 0-2 0,-4 2 1 0,-1 4 1 16,-1 1 0-16,-3 2 1 0,-2 4-2 0,0 0 1 15,2 3 1-15,-2 1-1 0,0 1-1 16,4-3 1-16,1 5-1 0,3-4 2 0,3 1 1 15,0 1 8-15,7-5 2 0,-3 3-2 0,7-5 4 16,3 2-12-16,3-4 1 0,3 0-1 0,2-3-1 16,4-1-1-16,5-3 1 0,0 0 0 15,0-2 1-15,4-2 2 0,1 0 4 0,5-7 6 16,-1 0 2-16,0 0-1 0,-5-2-4 0,-2-2 1 16,-2 0-2-16,-2-3-7 0,-5-1-1 0,0-1-2 15,-6 0-2-15,-1-2 0 0,-1 3 0 16,-3-1-1-16,-4 3-9 0,-1-1 2 0,-1 5-10 15,-3 0-11-15,3 2-6 0,-3 3-5 0,1-1-10 16,-5 3 14-16,2 2-18 0,-2 2-32 16,2 2-9-16,-2 0 52 0,2 2-16 0,0 3-26 15,3 0 9-15</inkml:trace>
  <inkml:trace contextRef="#ctx0" brushRef="#br0" timeOffset="127406.011">23685 12169 169 0,'19'-11'99'0,"-8"-3"-10"0,-4 3-47 0,-5 3-18 16,-2-3-9-16,0-1-2 0,-6 1 3 0,-3 0 6 15,-4 3-9-15,-1-1-3 0,1 2-4 16,-2-2 1-16,-3 5-9 0,3 0 2 0,-3 1-1 16,-2 3-1-16,0 0 2 0,1 0-1 15,1 3 1-15,0 1-2 0,1 3 3 0,-1-1 2 16,0 3 0-16,3-2 6 0,-1 1 2 0,-3 8 3 15,-1 2-2-15,2-1-8 0,3-4-6 0,1 3-6 16,1 8 4-16,0-4-8 0,4 0 6 16,5 2 4-16,2-5 10 0,2-3-1 0,4 3 3 15,5-1 13-15,-3-7-4 0,5-1-5 0,0-1 2 16,5-3 3-16,-1-1-4 0,1-1 4 0,1-2-8 16,3-2-1-16,0-3 0 0,-2 1 1 15,-1-3-6-15,3 1 6 0,-4-3-3 0,-1-2-2 16,-2 0-1-16,1-5-4 0,-6 1-5 0,-1-1 3 15,0-1 0-15,-5-1-1 0,-2 0-4 0,-2-1-16 16,-3 1 3-16,-6-4-13 0,2 9 0 0,-2-3-17 16,-6 3-9-16,-1 2-14 0,5 4-34 15,-3 3-38-15,3 2-54 0</inkml:trace>
  <inkml:trace contextRef="#ctx0" brushRef="#br0" timeOffset="127655.98">24040 11977 195 0,'13'4'144'0,"-2"-4"-61"0,-5 0-14 16,3-2-10-16,-4-2-3 0,-1 1-10 0,-2-1-23 16,1 2-12-16,-12-3-8 0,4 3-8 0,1 2-2 15,4 0 2-15,4-2-6 0,-4 4 7 16,2 0 5-16,-4 5-3 0,2 0 3 0,-11 4-2 15,7 2 2-15,-5 2 0 0,-2 3 1 0,-2 4-3 16,-9 9 0-16,0 2-1 0,0 2-2 16,0-2 2-16,0 0-4 0,4 0-45 0,-2-4-13 15,0 0-31-15,5-1-60 0,-1-1-115 0</inkml:trace>
  <inkml:trace contextRef="#ctx0" brushRef="#br0" timeOffset="144558.093">15932 13999 14 0,'5'2'32'0,"-1"-2"-7"15,1 0-1-15,-3 0 0 0,0 0-11 0,0 0-5 16,0 0 0-16,-2 0 16 0,3 0 9 0,-1 0-14 16,-2 0 27-16,0 0-15 0,0 0 10 0,0 0-1 15,2 0-12-15,-2 0-4 0,2 0 4 16,-2 0-5-16,0 0-10 0,2 0 5 0,-2 0 0 15,0 0-7-15,0-2 1 0,0 2-4 0,0 0-3 16,0 0-1-16,0 0-4 0,0 0 2 0,0 0-4 16,0 2 10-16,3-2 10 0,-3 0-2 15,2 0-3-15,0 2 0 0,0 0-1 0,3 0-1 16,-1 1 9-16,0 1-3 0,3-2-2 0,-3 3-6 16,5-3-1-16,-2 0 0 0,2 0-2 15,2 1 0-15,-2-3-1 0,-1 2-2 0,3 0 0 16,3-2-1-16,-3 2-1 0,4 0 0 0,-2-2 0 15,7 3 0-15,2-3 1 0,0 0 0 0,0 0 0 16,0 0 0-16,3 0-2 0,1 0 1 16,-2-3 0-16,1 3 1 0,-3 0-1 0,0-2 2 15,2 0-1-15,0 0-2 0,0 0 3 0,5-1-2 16,-2-1-1-16,10 0 1 0,-2 1-1 0,1 1 1 16,-3-2-1-16,-2-1-1 0,-3 3 2 15,-4 2 1-15,3-2-2 0,-5 0 2 0,4 2-3 16,-1 0 3-16,1 0-4 0,5 0 0 0,0 0 0 15,2 0 3-15,2 0-2 0,-2 0 1 0,5 0-2 16,-3 0 2-16,-4 0 0 0,2 0 1 16,-2 0 0-16,-2-3 0 0,1 3 0 0,3 0 2 15,5-2-2-15,4 0 1 0,2 2-5 0,0-2 4 16,0 0-2-16,-2 2-1 0,-4 0 2 0,-1-3 0 16,0 3 0-16,1 0-1 0,4 0 0 15,-2 0 2-15,4 0-3 0,-2 3 3 0,-3-3-1 16,1 0 0-16,-3 0-2 0,-4 0 2 0,5 2 0 15,-3 0 0-15,1-2 0 0,1 2 1 0,0-2 0 16,1 2 1-16,-3-2 0 0,1 0-3 16,-3 0 3-16,-3 3-3 0,-1-3 3 0,0 2-2 15,-1-2-1-15,1 2 3 0,-2-2-2 0,1 2 4 16,-1-2-5-16,-1 2 3 0,-2-2-1 0,1 3 0 16,-3-3 0-16,0 2-2 0,-2 0 0 15,-5 0 2-15,0 1-1 0,1-1 0 0,-5 2 2 16,0-4-3-16,0 2 1 0,0 1 0 0,-2-3 3 15,2 2-2-15,0 0 3 0,0-2-1 0,0 0 3 16,0 2-4-16,-2-2 5 0,2 0-3 16,-2 0-1-16,2-2 0 0,2 2 0 0,-4 0-1 15,2 0-3-15,0 0 3 0,0 0-1 0,-2 0 0 16,-1-2-1-16,1 2 0 0,-2 0-2 16,2 0 4-16,-5 0-3 0,3 0 1 0,-3 0 0 15,0 0 0-15,1 0 2 0,-1 0-1 0,-2-2 1 16,1 2 0-16,1 0 1 0,-2 0-2 0,3 0 0 15,-3 0-3-15,2 0 2 0,3 0 0 0,0 0 0 16,-1-3-1-16,3 3 1 0,2 0-2 16,0 0 3-16,0-2 0 0,-2 2-3 0,2 0 3 15,-2 0-1-15,-3 0 0 0,1 0-1 0,-3 0 3 16,1 0-2-16,-7 0 0 0,-1 0-1 16,3 0 0-16,5 0 3 0,-3 0-4 0,2 0 2 15,-1 0 2-15,-3 0-4 0,2 0 2 0,0 0 1 16,-2 0 0-16,0 0-1 0,0 0-1 0,2 0 2 15,-2 0 1-15,0 0 3 0,0 0-2 0,2 0 2 16,-2 0-2-16,0 0 1 0,-2 0 1 16,2 0-1-16,0 0 1 0,0 0 0 0,-2 0 0 15,2 0 0-15,0 0-2 0,0 0-3 0,0 0 3 16,0-2-4-16,0-2 2 0,0 4-1 16,2-5 0-16,0 1 2 0,-2-1-2 0,5-1 0 15,-3-3 0-15,0 0 1 0,0-2-1 0,3 2 0 16,-1-4-1-16,-2 0 3 0,3-5-3 0,-1 3 2 15,1-10-1-15,1-1-1 0,-1-1 2 16,1 1-2-16,1 0-1 0,2-1 3 0,-5 1 0 16,5-1-3-16,-2 1 2 0,-3 4 0 0,3 0 1 15,-1 0-2-15,1 0-1 0,-3 2 3 0,3 0-1 16,-3 0-2-16,-1-2 2 0,1 2 0 16,-4 0 1-16,2 5 0 0,0-3-1 0,-2 3 0 15,0 2-1-15,3-1 2 0,-6 1 0 0,3 2-3 16,0 0 3-16,-2 2-1 0,2 0 0 0,0 1 0 15,0 1 0-15,0 0 0 0,0 3 0 0,0 0 0 16,-2-1-2-16,2 3 2 0,0 0-1 16,-2-1-1-16,2 10 1 0,0-5-2 0,0 1 3 15,-2-3 0-15,2 0-1 0,0 0 2 16,-3 0-2-16,6-5 1 0,-3 1 0 0,-3 1-1 16,3 1 2-16,0 0 0 0,0 0-3 0,0 2 2 15,0-2-2-15,0-1 3 0,-2 3-5 0,2-2 1 16,0 2 2-16,0 0-1 0,-2 0 2 0,2 0 1 15,-2 0-3-15,-1 0 3 0,1 0-3 16,0 0 3-16,0 0-3 0,-3-2 2 0,-1 2-2 16,-3-2 4-16,0 2-3 0,0 0 0 0,-2 0 1 15,-2-2 1-15,-2 2-3 0,-1-3 2 16,1 3-1-16,-9 0 2 0,2 0-1 0,-3 0 0 16,-1 0-2-16,-1 0 2 0,-1 0 0 0,-1 0 1 15,-2 0-2-15,0 3 1 0,-2-3 1 0,2 2-2 16,0 0 1-16,5 0 1 0,-5 3-1 0,5-3-1 15,-1 0 2-15,3 0-2 0,2-2 1 16,-2 2 0-16,-3-2 1 0,1 3 0 0,-3-3-3 16,0 0 4-16,1 0-2 0,-3 0-1 0,2 0 1 15,5 0 1-15,0-3-2 0,-1 3 1 16,6-2 1-16,-3 2-1 0,2-2 0 0,-2 0 0 16,0 2 0-16,0-2 0 0,-3-1-1 0,1 3 3 15,-2-2-4-15,-3 2 3 0,3 2 0 0,-1-2-4 16,-2 0 5-16,3 3-3 0,2 1 1 15,-1-4-1-15,6 2 1 0,-3 0 0 0,2 1 0 16,-2-1-1-16,-3 0 2 0,3 0-2 0,-2-2 1 16,2 0 1-16,-2 3-1 0,0-3 1 0,4 0-2 15,-2 2 2-15,2-2-2 0,2 0 1 16,-2 2 0-16,5-2 1 0,2 0-2 0,2 0 4 16,0 2-5-16,0-2 2 0,0 0 1 0,2 0-1 15,0 0 0-15,0 0 0 0,-2-2 0 0,0 2 0 16,0 0 0-16,0-2-1 0,-2 0 2 15,-3 2 0-15,1-3-1 0,-3-1-1 0,1 4 1 16,-1-2 0-16,-2-1 0 0,0 3 1 0,3-2-2 16,-3 0 1-16,2 2 0 0,1 0 0 0,1 0 1 15,1 0-2-15,-1 0 3 0,3 0-3 16,0 0 2-16,0 0-3 0,2 0 3 0,-3 0-1 16,3-2 0-16,0 2-1 0,2-2 2 0,-2 2-1 15,-2 0-1-15,2 0 1 0,-4 0 0 0,1 0 1 16,-1 0-3-16,-5 0 3 0,0 0 0 15,1 0-1-15,-4 2-1 0,1-2 3 0,0 0-4 16,0 0 2-16,2 0 1 0,1 0-1 0,3 0 0 16,-1 0 0-16,1 0 0 0,3 0-1 0,-3 0 2 15,1-2-1-15,2 2 0 0,-3 0-2 16,1 0 3-16,0-3 0 0,-3 3-2 0,0-2 1 16,1 2 0-16,-3 2 0 0,0-2 1 0,0 3-2 15,-2-3 2-15,0 0-3 0,0 0 3 0,0 0 0 16,0 0-1-16,2 0-1 0,2 0 1 15,3 0 1-15,2 0-2 0,-1 0 0 0,1 0 2 16,2 0-2-16,-4 0 2 0,4 0-2 0,-2 0 1 16,-1 0 0-16,1 0 0 0,-2 0-2 0,1 2 0 15,-1 0 0-15,-3 0-1 0,3-2 3 16,-1 2-2-16,3 1 1 0,-2-3 2 0,2 0-2 16,2 2-1-16,-1 0 3 0,1-2-1 0,-2 0-1 15,4 0 2-15,-2 0-2 0,-2 0 2 16,2 0-1-16,-2 0-2 0,0 0 2 0,-3 2 0 15,3-2 0-15,-5 3 0 0,3-1-1 0,0-2-1 16,1 2 3-16,1 0-2 0,2-2 2 0,0 0-1 16,0 2-1-16,2 1 1 0,3-3 0 0,-1 0 0 15,0 0 1-15,3 0-2 0,0 0 1 16,1 0 1-16,1-3-2 0,-2 3 2 0,-1-2-3 16,3 2 4-16,-2 0-3 0,1-2 1 0,-1 2 1 15,2-2-1-15,-3 2 0 0,3 0-1 16,-2 0 3-16,2 0-3 0,-1-2 2 0,-1 2-2 15,2 0 2-15,0 0-2 0,-1 0 2 0,1-3-1 16,0 3 1-16,2 0-3 0,0 0 2 0,-2 0 2 16,2 0-4-16,0 0 2 0,0 0-2 15,2 0 2-15,-2 0 0 0,0 0 1 0,0 0-2 16,0 0 2-16,0 0-1 0,2 0 0 0,-2 0-1 16,2 0 1-16,-2 0 0 0,3 0-1 0,-3 0 1 15,0 0 2-15,0 0-2 0,0 0 0 16,0 0-1-16,2 0 1 0,-2 0-1 0,0 0 3 15,2 0-4-15,-2 0 2 0,0 0 0 0,0 0-3 16,0 0 3-16,0 0-1 0,0 3 1 0,0-1-1 16,0 0 2-16,0 0-1 0,-2 3 0 15,0-1 0-15,-1 3 1 0,1-1-3 0,0 1 4 16,0 2-1-16,0-3-1 0,-3 3 0 0,1 2-2 16,2-2 1-16,-3 2 2 0,5 2-2 0,-4-2 1 15,2 2 0-15,-1 1 0 0,1-1 0 16,2 7 0-16,0-3 0 0,-2-1 0 0,2-1 0 15,-2 1 1-15,2-1-2 0,-3 1 1 0,3-3 2 16,-2 0-3-16,0 2 1 0,2-1-1 0,-4-1 3 16,1 0-2-16,1 0 1 0,0 1-3 15,-2-3 4-15,4 2-3 0,0 0 1 0,-3-2-1 16,3 2 2-16,-2-4-2 0,2 4 2 0,0-2-1 16,0 3 0-16,0-3 0 0,0 0 0 15,0 0 1-15,0 0-1 0,0-2 0 0,2 2 1 16,-2-3-3-16,0 1 3 0,0 0-1 0,0-2 0 15,0 1 0-15,0-1 1 0,0 0-1 0,0-1 1 16,0-1-2-16,0-1 1 0,0 0-1 0,0 1 2 16,0-3-2-16,0 3 2 0,0-5-1 15,0 4-1-15,0-2 2 0,0 0-3 0,0 3 4 16,-2-3-3-16,2 0 2 0,2 0-1 0,-2 1-2 16,0-1 3-16,0 0 0 0,0 0-3 15,0-2 4-15,0 5-2 0,0-5-1 0,3 2 2 16,-3 0-2-16,2 0 2 0,-2 0-4 0,0 1 5 15,0 1-3-15,0-4 2 0,2 4-1 0,0-1-1 16,-2-1 0-16,0 0 2 0,0 0-3 16,2 0 3-16,1 1-1 0,-3-1 0 0,0-2 0 15,2 4 0-15,0-4 0 0,-2 2 0 0,2 1-1 16,-2-3 3-16,2 2-3 0,-2 0 0 0,0-2 2 16,0 0 0-16,3 0-2 0,-3 0 3 15,0 0-4-15,2 0 4 0,-2 2-3 0,0-2 3 16,0 0-3-16,0-2 2 0,0 2-2 0,0 0 0 15,0 0 3-15,0 0-2 0,0 0-1 0,0 0 2 16,2 0-1-16,-2 0 1 0,2 0 0 16,1 0 0-16,-1 0-2 0,0-2 3 0,2 2-2 15,1 2 0-15,1-2-1 0,1 0 1 0,0 0 0 16,-1 0 0-16,3 0 0 0,-2 2 2 0,1 1-4 16,1-1 2-16,2-2 1 0,-2 2-1 15,7 0 1-15,-3-2 0 0,9 0 0 0,0 2 0 16,4-2 0-16,1 0-2 0,-1-2 2 0,3 2-2 15,-3 0 2-15,3 0-1 0,-5 0 2 0,1-2-3 16,-3 0 3-16,-3 2-1 0,-1-2 0 16,-5 2 1-16,-2 0-3 0,-2 0 3 0,-2 0-3 15,-1 0 1-15,-1 0 0 0,-7 0-1 0,-1-3 0 16,1 3-2-16,2 0 1 0,0 0-3 0,0 0-10 16,2 0-17-16,3 0-52 0,-3 0-26 15,0 0-46-15,0 3-178 0</inkml:trace>
  <inkml:trace contextRef="#ctx0" brushRef="#br0" timeOffset="149463.075">19773 13730 14 0,'2'-3'45'0,"1"1"-3"16,-1-2 52-16,0-1-19 0,0 3-26 0,0-2-10 15,-2-1-27-15,3 3-6 0,-3-2 2 16,0-1-3-16,-3 1 0 0,1 0 1 0,0-1-3 15,0-1 1-15,0-1-2 0,-3 3 3 0,1-3 2 16,-1 0-5-16,1 3 2 0,0-1 6 16,-1 1 0-16,1 0 9 0,-1-1-2 0,3 3 1 15,-2-2-8-15,-1 4 0 0,3-5-1 0,0 5-4 16,0-2 5-16,2 2-11 0,-3-2-4 0,3 2 1 16,-2-2 2-16,2 2 1 0,0 0 2 15,0 2 2-15,2 0 2 0,1 0 4 0,1 0 0 16,3 1 0-16,2 1-1 0,2 0 9 0,0 3-1 15,4-3-1-15,0 1-5 0,7 1-3 0,1 1-3 16,12 0 2-16,5-3 6 0,-1 3 1 16,3-3 3-16,7 1 0 0,15 1-10 0,-3-1-3 15,1 1 2-15,-2-4 2 0,12 1-5 0,-1 1 3 16,-3-4-2-16,-6 0 3 0,-3 0 3 16,-12 0-3-16,-5-2 4 0,0 0 1 0,-5-3-2 0,5 5 1 15,-2-2-3-15,-1 0 0 0,-1 4-5 16,-5-2 1-16,-2 0 0 0,-5 0-1 0,-2 0-1 15,1 0 1-15,-5-2-2 0,-1 2 0 0,-3 0-2 16,-1 0 1-16,1 0 1 0,-3 0-2 16,2 0 0-16,-6 0 2 0,4 0 0 0,-4 2-2 15,-2-2 1-15,-1 0 1 0,-1 0-2 0,-14 0 0 16,5 0 1-16,1 0-3 0,-1 0 1 0,4 0-14 16,0 2-9-16,0-2-15 0,-2 0-16 15,2 0 5-15,0 0-1 0,-2 0-8 0,6 0 0 16,0 0-86-16,-4 2-27 0,-2 1 74 0</inkml:trace>
  <inkml:trace contextRef="#ctx0" brushRef="#br0" timeOffset="151197">19815 13469 6 0,'9'0'100'0,"-2"3"-6"0,-1-6-28 0,1 3-38 0,-3-2 5 16,3 0-2-16,-3 2-13 0,1-4-6 15,-1 1-4-15,0 1 7 0,1 0 10 0,-1 0-6 16,1 0 2-16,-1-1 1 0,-4 1-7 0,4 2 2 15,-4-2 5-15,3 0-6 0,-1 2-2 16,-2 0 4-16,0-2-8 0,0 2-1 0,0 0-1 16,2-3 1-16,-2 3-3 0,0 0-3 0,0-2-1 15,0 2 1-15,0 0-4 0,0 0-2 16,0 0-1-16,0 0 4 0,0 0-2 0,-2 2 3 0,2 1 3 16,0 1 2-16,-2 0 0 0,-1 1-3 15,1 1 3-15,-2 3 0 0,2-2 3 0,-1 4-2 16,-1-2 4-16,0 0-2 0,-5 2 4 0,2-3 0 15,-2 3 0-15,1 0-8 0,-6-2 6 16,3 2-8-16,-4 0 0 0,-5 0-2 0,2 0 1 16,-1-2-1-16,1 0 1 0,2-2-2 0,-1 1-1 15,4-1 0-15,-3 2 2 0,3-5 0 0,2 3-2 16,2-3-1-16,-2 1 3 0,2 1-2 16,3-3 1-16,-1 3 0 0,5-4 0 0,-3 1 0 15,1-1 0-15,4 0-1 0,-4-2 2 0,4 2-2 16,4-4 1-16,-8 2-1 0,1 2 2 15,3 0 0-15,-2-2 0 0,0 3 2 0,2-3-2 16,0 2 0-16,-2-2 2 0,2 2 0 0,0-2 0 16,0 0 1-16,0 0-2 0,0 0 3 0,0 0-4 15,0 0-1-15,0-2 1 0,2 2 1 0,-2 0-2 16,0 0 0-16,0 0 1 0,0-2-2 16,0 2 0-16,0 0 1 0,2 0 1 0,-2 0-1 15,0-3 0-15,0 3 1 0,2 0-1 0,-2 0-1 16,0 0 4-16,0 0-3 0,0 0-1 15,3 0 3-15,-3 0 0 0,2 3-3 0,0-1 2 16,2 0 1-16,-1 2 0 0,3 1-2 0,-1-1 0 16,6 3 0-16,-3 2 1 0,3-1-1 0,1-1-1 15,1 4 2-15,0-2-2 0,0 2 1 0,0 0-3 16,5 2 1-16,0 0 2 0,-1 1-1 16,-3 1 1-16,1 1-1 0,-4-3 0 0,0 2 2 15,0 1-1-15,-2-3-1 0,-2 2 1 0,-1-1 1 16,1-3-2-16,-3 2 1 0,1-2 0 15,-1 0-1-15,0-2 2 0,-1 2-1 0,1-5 0 16,0 1 2-16,-1 2-3 0,-1-3 0 0,2-1 2 16,-4-1 0-16,2 3 1 0,-4-9 4 0,2 2 7 15,0-3 0-15,0 3 3 0,-2 0-3 16,2 0 1-16,2 5-1 0,0-3-2 0,1 0-4 16,-3-2-6-16,0 0 2 0,0 0-3 0,-3-2 1 15,1 0 1-15,2-5-3 0,-2 3 3 0,0-1-2 16,0-3 0-16,-1 1 0 0,1-2 0 15,0-2 1-15,-2 0-2 0,4-2 0 0,-5 0 2 16,5-3-1-16,-2 1-1 0,0-5 0 0,-3 2 0 16,3-4 1-16,0 2 0 0,-2-4 0 0,1 0-1 15,-3-5 0-15,1 1 2 0,1-1 0 16,-1 2-3-16,3 3 1 0,-2 4 1 0,2-2 0 16,-1 2 0-16,1 3-1 0,0-1 1 0,2 0-1 15,-2 1 1-15,2 1-1 0,0 1 2 16,0 0-3-16,0 1 3 0,2 1-1 0,-2 2 0 15,2 0 0-15,-2 2-1 0,0 0 3 0,0 3-4 16,0-1 2-16,2 3-1 0,-2-1 2 0,0 3-1 16,3-2-2-16,-3 2 2 0,0 8-3 15,0-4 0-15,0 1 1 0,-3-3-3 0,3-5-3 16,0 3 0-16,3 0 8 0,-3 2-2 0,0 2 2 16,0 0 2-16,0 7-2 0,0 0 0 0,2 4 1 15,-2 0-2-15,0 5 1 0,0 0-1 0,0 1 2 16,0 3 0-16,-2 0-2 0,-1 3 0 15,3-1 2-15,0 0-1 0,-2 3 0 0,0-1 0 16,0-2 1-16,0 9-1 0,-1-4 0 0,1-2 0 16,0-5 1-16,0 0-3 0,2-5 3 0,0-1 0 15,0-5-1-15,-2 2 2 0,2-4-2 16,0-3 0-16,0 1 2 0,0-7-1 0,0 0 0 16,0 4 4-16,-3 1 3 0,3-3 6 0,0 0-4 15,0 0-4-15,0-4-4 0,0 0-3 16,0 0 1-16,0-7-1 0,0-2 2 0,0 0-1 15,0-4 0-15,0-3-1 0,-2 0 0 0,2-2 1 16,0-2-1-16,-2 3 2 0,2 1-2 0,0 0 1 16,0 1-1-16,0 3 1 0,0 1 0 15,0 2-2-15,-2 0 1 0,2 5-3 0,0-1-4 16,0 0-6-16,0 3-1 0,0 2 15 0,0-1-2 16,-2 3 2-16,-1 3 1 0,1 1 0 0,0 3 0 15,0 2-1-15,-3 2 0 0,1 0 0 16,-3 2 0-16,3-2 2 0,0 4-2 0,-1-2-2 15,1-1 3-15,-1 1 1 0,1-2-1 0,-1-2-1 16,3-3 1-16,0 3 1 0,0-5-3 0,0 1 4 16,2 1-1-16,-3-3 1 0,3-1-1 15,0 0 1-15,-2 0 0 0,2-2 3 0,0 0-1 16,0 0-2-16,0 2 1 0,0-2-2 0,0 0-4 16,2 0 3-16,-2-2 0 0,3 2 0 0,-3 0-1 15,2-2-1-15,0 0 1 0,0 0 0 16,0-1 0-16,1 1 1 0,-1 0-1 0,0 0 1 15,0 0 1-15,1-1-2 0,-3 3-1 0,2 0-1 16,-2-2-1-16,2 2 1 0,-2-2 0 0,0 2 0 16,0 0-3-16,0 0-2 0,0 0 0 15,0 0 0-15,-2 0-2 0,0 2-10 0,2 0-3 16,-3-2-8-16,1 5-9 0,-2-3-37 0,-1 2-3 16,1 1-8-16,-1 4-33 0,-1-3-63 0,-1 3 13 15</inkml:trace>
  <inkml:trace contextRef="#ctx0" brushRef="#br0" timeOffset="151743.729">19689 13816 62 0,'-2'0'48'0,"0"-3"-7"15,0 1-32-15,2-2-4 0,-5-1 21 0,5-1-11 16,-2-1-7-16,0 1 2 0,2-1-4 0,0 0 10 15,0-1-1-15,-2 1 7 0,2-2 4 0,0 2-1 16,0-1 16-16,-2 3-10 0,2-1-5 16,0 1-3-16,0 1-10 0,-3-1 2 0,3 3-9 15,0 0-9-15,-2 0 3 0,2 0-5 0,0 2 16 16,0 0 15-16,0 0-13 0,-4 2 10 0,4 0-9 16,-5 0 3-16,1 3-4 0,0-1-2 15,-3 0-6-15,2 3-3 0,-1-3 1 0,1 3-2 16,-1-3 0-16,-1 1-2 0,3-1 0 0,-1 1 2 15,1-3-6-15,2 2-22 0,-3-1-33 16,3-1-29-16,0 0-54 0,0 0-23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7T22:27:39.9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95 2540 42 0,'2'7'50'0,"5"-1"86"16,-7-4-69-16,0-2-7 0,0-2-29 0,-5-2-17 16,3 4-6-16,0-5-5 0,2 3 8 0,0 2 1 15,-2 0 6-15,0-2 1 0,2-2-8 0,0 1-4 16,-3 1 3-16,1 2 1 0,0-2-5 15,0-2 3-15,-3 1-3 0,3 1-4 0,-4 0-1 16,-1-2-4-16,-2 1-5 0,0-1 6 0,-2 4 1 16,-2 0 0-16,-2-2-1 0,-1-3 1 0,-4 5-1 15,1 0-1-15,-1 0 1 0,-2 0 1 16,0-2 1-16,-5 0 0 0,1 2 0 0,-1-2 0 16,-1-5 0-16,1 5 0 0,-2 0-1 0,-1-5 2 15,-3 3 2-15,-3 4 0 0,-6-9-2 0,0 7 1 16,7-1-2-16,0-3 1 0,4 1 2 15,2 1 0-15,7 0-1 0,2 1 3 0,5 1-1 16,-5-4-1-16,5 3 3 0,-3 3 0 0,0-6-3 16,1 6 1-16,-1 0-2 0,-6 4 1 0,2-2-2 15,-2 1-2-15,2 3 0 0,2-1-1 16,2-1 1-16,3 3 0 0,6-3-1 0,-2 3 0 16,4-5-1-16,3 4 0 0,-1-1-1 0,1-1 0 15,4 3 3-15,-2 4-3 0,2-7 5 16,0 5-1-16,2 2 0 0,0 0-1 0,0 5 2 15,3 1 0-15,-3-4-1 0,2 5 2 0,3 2-3 16,0 0 1-16,-1 0 0 0,3 6 0 0,2-6 1 16,-4 9-2-16,4-5 2 0,2 11 0 0,0 3-2 15,3 1 0-15,-5 3 3 0,0-2-2 16,2 0-1-16,-6-3 2 0,1 3 0 0,1-5 4 16,2 5 0-16,-9-3-3 0,7 3 0 0,-9 4 1 15,5 0 0-15,-3 2 0 0,2-8 1 16,1 2-3-16,-3-3 6 0,0-2-3 0,2 5 1 15,-1 2-4-15,-1 4-1 0,0 7 4 0,-2-4 1 16,0 1 0-16,4-1 0 0,-4-5-3 0,0 4-1 16,5 5 1-16,-1 0-1 0,1 7 0 15,-3-1-1-15,2-4-1 0,1 1 0 0,-5-10 1 16,2 2 1-16,0 1-1 0,0-1 2 0,-2-3 3 16,-4 1 1-16,2-11 2 0,-3-2 0 0,1-4-5 15,-3-1 2-15,3 1 0 0,-1-2-1 16,-3-1 2-16,5 3-1 0,-5-3-1 0,1-2-4 15,3 1 2-15,-1-5-4 0,-1 2 3 0,1-3-3 16,1 1 0-16,2-2 1 0,-1 0 0 0,1-1 1 16,2-1 0-16,-2-1-2 0,2-2 3 0,0 3-2 15,0-7 1-15,0 2-2 0,-2-3 3 16,2 1-4-16,0-2 4 0,0-1-1 0,-2-1-2 16,2-3 3-16,0 2-2 0,2 1-1 0,-2-1 2 15,0-4-2-15,0 5 1 0,2-5 0 16,-2 2 1-16,0 2 0 0,0-4-2 0,2 0 2 15,-2 3 1-15,2-3-1 0,1 0-1 0,-1 2 2 16,2 0 1-16,-2 0-4 0,3-2 3 0,-1 0 0 16,3 0 0-16,2 0 5 0,-1 2-4 15,3 1-2-15,3-3 9 0,3 4 2 0,3-2-9 16,4 3-1-16,3-5 2 0,6 2 1 0,2 0-2 16,9 0 1-16,16 0-1 0,-1 1 1 0,1 1 2 15,-1-2 3-15,12 3-4 0,-7-1 5 16,0-2 2-16,-7-2-2 0,-2 2-3 0,-6 3 0 15,-3-5-3-15,-4-5-1 0,0 3-2 0,4 0 0 16,1 2-1-16,-3 0 2 0,0 0-4 0,-2 4-1 16,-7 3-2-16,-6-3-19 0,-1 3-25 15,-1 2-17-15,-3 0-15 0,2 2-60 0,1 4-182 16</inkml:trace>
  <inkml:trace contextRef="#ctx0" brushRef="#br0" timeOffset="1030.948">7025 2635 26 0,'6'-9'69'16,"1"2"38"-16,-3-1-45 0,-1-3-18 0,-1 0-27 16,0-1-8-16,0 6-11 0,3-1-2 15,1-2 9-15,-1 3 8 0,3-1 1 0,3 5 6 16,-2-2-11-16,7-1-2 0,-3 5-3 0,5 0 1 15,1 5-1-15,6 1 1 0,1-4-4 0,5 7-1 16,4-2 2-16,9 8-3 0,3-6 1 16,-3 0 1-16,0 0 0 0,2-5-2 0,7 1 2 15,7-10 0-15,1 1 1 0,-1-7-3 0,-3 0 1 16,-6 0 0-16,-5 2 2 0,-8-4 0 16,1 2 3-16,1 0 1 0,0 4 1 0,-5-2 2 15,-2 5-4-15,-6-5 3 0,-3 2-1 0,-7 3-2 16,-1 4-2-16,-5-2-2 0,-4 2 0 0,-1 0-1 15,1 0 0-15,-3 0-1 0,1 0 1 0,-3 2 0 16,0 2 0-16,2 3 1 0,-1-3-1 16,-1 3-1-16,2 4 3 0,-2 2-1 0,3 0-1 15,-5 7 2-15,2-2-1 0,-4 6 5 0,0 5 1 16,-1 2 3-16,-1 4 3 0,-7 16-3 16,0-1 2-16,-2 8 8 0,-3-5-5 0,-4 13 5 15,-2-9-6-15,3-6 0 0,-1-3-6 0,4-1 8 16,1 1-9-16,2-2 4 0,2 1 1 0,4 1-6 15,0-1-1-15,1-6 2 0,-1-1-1 0,3 4 3 16,-1 3-4-16,3 3 1 0,-5 5 0 16,3 3-3-16,2-5 2 0,-3 0-2 0,1-5-1 15,-3 5 1-15,3 9-3 0,-3-1-1 0,5 3-2 16,4-4 2-16,1-7 1 0,5-7-4 16,-1-4 5-16,2-2 1 0,2-7-1 0,-2 2 2 15,0-6 1-15,-1-5 4 0,-1 2-2 0,2 1 4 16,0-1-6-16,-1-1 3 0,-1-1-6 0,4 0 1 15,-2 0 2-15,2-4 3 0,0 2-4 16,-2 0-1-16,2 5 0 0,2 1-1 0,-2 1 0 16,0-2 1-16,0-8 2 0,-4-1-3 0,-3-7 2 15,1-2 2-15,-1-3-6 0,-2 3 3 0,0-2-3 16,-2 0 2-16,3-3-2 0,-3 0 0 16,2 1 1-16,-2-3 1 0,-5-11-1 0,1 7 0 15,4-2 0-15,-2 4 3 0,0 0 0 0,2 2-4 16,-3 2-2-16,-1-4 0 0,-5 0-2 0,-2 0 0 15,-2 2 2-15,-14-4-3 0,-6 0 2 16,-4 0-1-16,-5 0 4 0,0 2 0 0,-4 2 2 16,-7 0-1-16,-22-2 0 0,-2 2 2 0,-27 0-3 15,9 1 0-15,11 3-2 0,7-1-8 0,5 3-1 16,-8-1-15-16,12-3-11 0,8 1 1 16,1 1-25-16,-1-1-17 0,3 1 3 0,-5-3-76 15,3 1-64-15</inkml:trace>
  <inkml:trace contextRef="#ctx0" brushRef="#br0" timeOffset="1640.159">4582 2816 66 0,'4'-3'104'0,"3"3"-15"0,-3-2-20 0,-2-2-8 16,1 2-36-16,1-3-18 0,-4 5-6 0,2-4-2 15,0 2 0-15,1 2 2 0,-3-3-2 16,2 3-4-16,-2 0 5 0,2 0 0 0,-2 3 7 16,4 3-1-16,-4-1 0 0,0 1 5 0,0 5-5 15,0 2 9-15,0-2 4 0,0 5-10 0,0 4-7 16,-4 0-2-16,0-1 1 0,-1 15 1 15,-1-6 6-15,-1 1-4 0,0 0-3 0,1-1 0 16,1-4 1-16,-1 1-3 0,3-3 2 0,-1 2-2 16,0-6-2-16,-1 1 0 0,3 4 2 0,0-6 1 15,-5 1-1-15,5-7-1 0,-2 4-15 16,1-6-22-16,1 2 0 0,0 0-63 0,0-2 51 16,0-2-56-16</inkml:trace>
  <inkml:trace contextRef="#ctx0" brushRef="#br0" timeOffset="2311.867">6432 2893 58 0,'-3'-9'69'16,"1"7"32"-16,0-7-17 0,-2 2-30 0,-1 3-22 16,3 2-17-16,-2-5 1 0,-1 3 1 15,3 1-8-15,0-3-8 0,0 4-1 0,2-1-7 16,0-1 2-16,2 0 1 0,-2 1 1 0,0 1 1 16,4-4 1-16,-2 1-1 0,3-1 2 0,-1 1-2 15,3-1 0-15,2 1 2 0,-1-1-2 16,3-1 1-16,3 0 0 0,-3 3 0 0,4-1 2 15,-2 1-3-15,3 2 2 0,-1 2-1 0,1-2-1 16,-1 2 0-16,1 2 2 0,-1-2 0 0,-4 2 0 16,2 7 1-16,-2-7-1 0,-2 3 1 15,-2 1 0-15,1 5 0 0,-3-6 2 0,-1 6 6 16,-4 0 7-16,0 0-6 0,0 4 0 0,-4 3 1 16,-1-3-6-16,-3 5-3 0,-3 2 0 0,-3 2-2 15,-1 1 0-15,-3-3-1 0,3-3 2 16,-3 1 1-16,3 0-1 0,-3 2 0 0,3-9 6 15,-1 5 1-15,-1 0-7 0,3-5 2 0,-1 5-3 16,2-3 3-16,2 3-2 0,-2-1 2 0,2-4 0 16,2 3 3-16,0 4 1 0,4-9-3 15,1 2-1-15,0 0-2 0,1-2-2 0,3 0 6 16,3-2 2-16,1 0 5 0,0-2-2 0,5 1 9 16,5-5-4-16,1 1-1 0,5 0-9 0,4-4-4 15,2 0 0-15,5-6-2 0,2 1 1 16,1-1-3-16,1-3 2 0,0 0-1 0,3-2-1 15,6-4-10-15,0-1-38 0,-2 3-5 0,-3 4-37 16,-6 5-104-16</inkml:trace>
  <inkml:trace contextRef="#ctx0" brushRef="#br0" timeOffset="3077.293">4463 4042 4 0,'-5'-7'172'0,"1"-2"-78"0,-3-2 6 0,1-2-63 0,1-3-18 15,1 5-12-15,2-2-3 0,-1 2-2 16,1 2 0-16,0-2 2 0,2 9 7 0,2-7 2 15,-2 5-8-15,2-3-4 0,-2 5-6 0,0 0 2 16,11 2 1-16,-11-5 2 0,0 3 0 16,0 0 0-16,7 0 0 0,0 2-1 0,4-5-1 15,2 3 0-15,5-2 0 0,4 2 0 0,2-5 1 16,2 3 0-16,1-3 0 0,1 3 1 0,10-3 0 16,-1 2-2-16,-1 3 4 0,-3 2-2 0,0 0-1 15,-5 0 1-15,-3 0 1 0,-1 5 0 16,-4 4 8-16,-7-3 8 0,-2 5 1 0,-7 2-7 15,-8 5 2-15,-5 6-4 0,3-4-4 16,-10 0 6-16,-8 9-2 0,-3 1-3 0,12-10-3 16,-9 7-1-16,0-3-2 0,-1-2 0 0,5-2-3 15,-2 0 0-15,3-5-1 0,-1-2 1 0,2 1 1 16,-2-6 0-16,5 1 2 0,4-2-6 0,0 0 5 16,4-5-7-16,-4-4 4 0,7-1 1 15,4 3-5-15,-3 0 7 0,3 3 1 0,3-1 0 16,1 0 3-16,3 0-3 0,-1 3 0 0,5-1-1 15,0-2 2-15,3 3 0 0,1-1-1 16,9 3 2-16,-4-1-3 0,0 3 2 0,-2 0 1 16,-3 2 6-16,-2 2 18 0,1 0 6 0,-10 3-5 15,0 1-16-15,1 3-2 0,-5 0-4 0,-5 0-5 16,3 2 1-16,-2-4-1 0,2-1-1 0,-7 3 2 16,0-4 2-16,-4 1-3 0,-1 1 3 15,-5-5 0-15,-6 2-2 0,-3-1-3 0,-14-1 3 16,-7-2-2-16,-1-2-2 0,-1-3 2 0,-9 1-1 15,10-5 0-15,10 0-6 0,-6 1-41 16,6-6 5-16,2 3-1 0,-1-4-21 0,6 0-70 16,0-1 0-16</inkml:trace>
  <inkml:trace contextRef="#ctx0" brushRef="#br0" timeOffset="3655.265">5876 4013 214 0,'7'-2'128'0,"-3"-9"-60"0,-2 0-40 16,0 0 3-16,-2 0 1 0,0 0-16 16,-2 6 5-16,2-4-9 0,0 3 3 0,0 1-15 15,-2 3-10-15,2-2 2 0,-7 8 1 0,7-4 4 16,3 0 2-16,-3 0-1 0,4 7 3 0,0-3-1 15,-1 7-2-15,1-2 1 0,0 6 0 16,1 3 0-16,-3 4 0 0,0 0 1 0,-2 2 0 16,0 3-1-16,0-3 2 0,-2 0 1 0,-5 7 5 15,3-4 11-15,-3-8-1 0,3 1 1 0,-3-4-3 16,3-1-8-16,-3-2 1 0,1 3-5 16,1-10 2-16,1 3-5 0,2-4 1 0,-1 1-3 15,1-1 1-15,0-1-1 0,2-2 5 0,-2 1 2 16,4-1 3-16,-2 2 5 0,4-4 1 15,1 0-2-15,6 0-7 0,-2 0 0 0,4 0-4 0,2-6 0 0,1 1-1 0,10-1 0 0,1-1-2 16,-1 0 1-16,3-2-2 0,2 3 0 0,-3 1-2 16,3-3-9-16,2 1-1 0,-2 3 3 0,0-5-13 15,-2 2 0-15,-1 3-10 0,-3-3 5 16,-3 3-10-16,-2 2 4 0,-3-1-13 0,1 3-47 16,-3 0 47-16,1 0-123 0</inkml:trace>
  <inkml:trace contextRef="#ctx0" brushRef="#br0" timeOffset="3952.067">6335 3859 2 0,'-16'0'147'0,"1"0"-49"16,1-5-18-16,1 3-19 0,0-5-35 15,2 7-6-15,4-4-7 0,1 2 0 0,-1-1-9 16,9 8-4-16,-2-1-2 0,0-4 2 0,3 0 7 16,-8 0 11-16,5 2 13 0,-2 3 5 15,2 4 16-15,0 6-29 0,2 7 0 0,-2 5-12 16,2 8 7-16,-2 20-3 0,0 2 1 0,0 3-4 16,-2 30 3-16,-4-4-8 0,1 27-4 0,-1-23-3 15,-3-15-1-15,2-24-2 0,0-7-3 16,3-7 3-16,0 1-2 0,-3-5-16 0,3 0-45 15,-3 2-7-15,0-4-18 0,1-2-108 0</inkml:trace>
  <inkml:trace contextRef="#ctx0" brushRef="#br0" timeOffset="5873.521">12865 2752 65 0,'14'-5'53'0,"-3"3"30"0,-3-2-49 16,-1-1 23-16,2 1-23 0,-5 2-3 0,1 2-25 16,-1-5-7-16,-2 3-2 0,3 2-16 0,-5-2 17 15,4 0 3-15,-4 4 8 0,2 0-2 0,-2 0 8 16,0 5-9-16,3 2-1 0,-1 4-1 16,0 0 0-16,0 9 2 0,3 0 1 0,-3 13-8 15,2 3 6-15,-2 2-2 0,1 4 1 0,-3 0-6 16,-5 15 1-16,-1-6 5 0,-1-2-4 0,-2-9 2 15,3 0-1-15,1-7-3 0,-2-11 0 16,3-2-2-16,0-2 3 0,-1-4 3 0,1-3-1 16,2-2 4-16,-3-7 25 0,5 3 13 0,0-18 4 15,2 6-9-15,-2 3 13 0,0 0-28 16,0 4-15-16,0-2 0 0,0-4-1 0,3-3-5 16,-3-4 2-16,2 5-2 0,-2-8 1 0,0-1-1 15,2-3-2-15,0-4-2 0,0 0 0 0,1-2 0 16,-1-2-2-16,0 1 4 0,2-6-2 0,-1 3-1 15,-1-5 1-15,2 2 1 0,-1-11-1 16,1-4-2-16,-2 4 4 0,0 2 0 0,1 5 3 16,-3-5 2-16,2 5-1 0,-2 6 5 0,0 3-3 15,0 4 0-15,2-3-2 0,-2 12 4 16,0-5-3-16,0 5 2 0,0 4-6 0,0 3-1 16,0 10-4-16,0-2-11 0,0-6 11 0,2 2 6 15,0 4-3-15,3 2 2 0,-1 3 0 0,5 6-2 16,-5-4 1-16,5 4 2 0,0 5-3 15,0 4 2-15,2 2-2 0,0 5 1 0,0 0 0 16,2 1 0-16,3 17-1 0,1-10 0 0,1 1 0 16,-3-5 0-16,1-5 1 0,-1 1-1 0,3-11 0 15,-5 2 1-15,2-5-3 0,-3-2 4 16,-1-4 1-16,-3 0-1 0,1-5 1 0,-2 3 5 16,-1-7 7-16,1 0-2 0,0 0-6 0,-1-7-1 15,3 1-3-15,0-1 1 0,2-4-1 0,-2-2-2 16,2-3 1-16,-2-3-1 0,2-3-1 15,-3-3 0-15,1 1 1 0,2-2 4 0,-2-3-5 16,-2 0 4-16,2 3 0 0,-1 2 5 0,-1 1-4 16,-3-1 2-16,1 9-2 0,-3-1 1 0,2 3 2 15,-4 4-10-15,3 5-3 0,-3-5-4 16,0 7-13-16,2 0 25 0,-2 4-2 0,2 0 2 16,0 9-1-16,0 2 1 0,3 1 1 0,-1 5-1 15,1 8-2-15,-1 4 1 0,3 4-1 0,-1 11-1 16,-1 1 0-16,1 1 0 0,-1-6 0 15,1-2 0-15,-1 2-3 0,4-3-1 0,-3-3 4 16,1 5-1-16,-1-1-7 0,3-11-11 0,2-5-12 16,-2 0-16-16,2-4-6 0,2-4-13 0,1 1-56 15,-1-6-41-15,-2-2-29 0</inkml:trace>
  <inkml:trace contextRef="#ctx0" brushRef="#br0" timeOffset="6326.53">14241 2443 128 0,'11'0'117'0,"-6"-2"-80"16,-3-3 23-16,0-6-39 0,-4 9 14 0,2-9-23 16,-2 7-1-16,2-1-7 0,-14 3-9 0,8 0-4 15,6 2 5-15,0 0 3 0,-2 0-1 16,-5 4 1-16,3 5 1 0,-5 2 3 0,0 2 4 16,-4 1 8-16,2 8-3 0,-5 2-1 0,1-2 2 15,-3 4-2-15,-6 14 4 0,0-5-4 16,2 1 2-16,0 3-2 0,4-8 1 0,-2 4-2 15,5 5-1-15,-3 6-1 0,3 3-3 0,1-7 2 16,3 2-2-16,0-2 0 0,0-7 4 0,5-4 0 16,-3 2 4-16,4 0-5 0,3 0-2 15,0-2 0-15,6 2-1 0,5 0-1 0,2 0-1 16,5-4 4-16,1 0 6 0,3-5-9 0,0-2 2 16,4-4-3-16,1-1-2 0,-1-8-1 0,0 2-1 15,0-2-5-15,3-3-1 0,1 1-10 16,-1 0-25-16,2-7 6 0,-1 0-30 0,1 0-50 15,-3 0-88-15</inkml:trace>
  <inkml:trace contextRef="#ctx0" brushRef="#br0" timeOffset="7185.682">14493 2838 2 0,'-7'-14'39'0,"0"1"-13"16,1-4-8-16,1 1 21 0,3 3 6 0,0 2-4 15,2-2 18-15,0-3-30 0,2 7 27 0,0-2-19 16,1 0-21-16,1 3-21 0,-2-1 1 16,0 6 18-16,-2-1 14 0,3 6 0 0,-1 3 18 15,-2 4-21-15,0 6-7 0,0 5-12 0,-2 6-3 16,-3 5-5-16,-1 4 0 0,-3 18-3 0,0-2 2 16,0-2-1-16,2-1 0 0,1-4-1 15,1 2 4-15,3-10-5 0,2-5-2 0,2-1-6 16,5-5-15-16,0-3-28 0,-3-5-62 0,5 1 1 15</inkml:trace>
  <inkml:trace contextRef="#ctx0" brushRef="#br0" timeOffset="7482.481">14859 3104 143 0,'13'14'283'0,"-7"-1"-261"0,3-4-19 15,-9 4-11-15,0-9 3 0,0-1-4 0,0 1 16 16,5-2 15-16,-1 3 7 0,-2 3-3 0,0 1-9 16,-2 7-8-16,5 4-2 0,-5 2-5 15,0 2 4-15,0 0 1 0,0 5-2 0,0-1-4 16,-2 1-3-16,2 2-3 0,-3-7 0 0,1 5 2 15,0-5-1-15,0 5-6 0,0-5 2 16,-1-2-8-16,1-2-12 0,0 0-9 0,-2-5-19 16,1 1-28-16,-1-3 14 0,0-2-121 0</inkml:trace>
  <inkml:trace contextRef="#ctx0" brushRef="#br0" timeOffset="7826.142">15507 2721 248 0,'6'4'174'0,"-1"1"-108"0,-5-5-35 15,0 0-3-15,0-5-29 0,0 3-3 16,-2 2-2-16,-9 0-5 0,13 0 12 0,0 2-1 16,-2 7 5-16,4 0 8 0,-4 13-7 0,3 0-3 15,-1 4 4-15,0 10 2 0,0 3 0 0,3 3-5 16,-5 5-2-16,0 12-4 0,0-8 3 16,2 4-7-16,-2-9 4 0,2 1-8 0,-2-10-5 15,2 3-11-15,-2-7-21 0,-2-2 0 0,2-12-8 16,-7 1-26-16,3-6 11 0,0-3-117 15</inkml:trace>
  <inkml:trace contextRef="#ctx0" brushRef="#br0" timeOffset="8201.045">15747 2214 20 0,'5'8'158'15,"-3"-3"-66"-15,0-1-11 0,0 1-71 16,0-3-32-16,-13 2-7 0,16-4 24 0,-3 5 1 16,2-3 8-16,1 2 27 0,4 5-16 0,-1 0-5 15,3 6 15-15,0 1-14 0,3 4-4 0,1 4 20 16,1 7-8-16,1 4-5 0,3 5-4 0,2 17-8 15,0 0 4-15,0-4-3 0,-4 0-1 16,2 9 1-16,-3-5 3 0,1 3-6 0,-5-5 7 16,-4 2 1-16,0-8-2 0,-5-1 2 0,-2 1 1 15,-2-5 0-15,-4-2 10 0,2 0-5 16,-3-5 1-16,1 1-5 0,-3-5 3 0,1 0-5 16,-3-4-4-16,0-1-1 0,-2-6-2 0,2 2 0 15,-2-4-7-15,5-2 4 0,-3-3-1 0,4-1-3 16,1 1-8-16,-3-8-19 0,3 4-15 15,0-2-36-15,-1-1-66 0,-1-1-75 0</inkml:trace>
  <inkml:trace contextRef="#ctx0" brushRef="#br0" timeOffset="8544.703">16622 2661 222 0,'0'27'290'0,"-2"-10"-206"0,0-10-42 16,2-3-4-16,-2-4-17 0,0-4-3 0,-1 4-12 15,3-2 3-15,0 0-14 0,3 2 6 0,-1-3-3 16,0-1-2-16,5 0 0 0,4 1-2 15,2-1 0-15,5 2 3 0,1-3 2 0,6 3-1 16,-1-2-1-16,0-1-2 0,3 5-3 0,-3-2-3 16,2 2-7-16,1-4-4 0,-3 4 8 0,5-5-5 15,-3 5-1-15,-2-2-8 0,7 2 13 16,-2-7-10-16,-5 3-15 0,0 2-20 0,-6-3-9 16,-2 1-6-16,-3 2-35 0,-4 2-26 0</inkml:trace>
  <inkml:trace contextRef="#ctx0" brushRef="#br0" timeOffset="8825.94">16314 2957 372 0,'4'22'123'16,"-2"-9"-114"-16,3-6-11 0,-5-14-5 0,2 5 17 16,0 0-5-16,-2 6-2 0,5 3 1 15,6-7 1-15,-3 0 8 0,8 0-6 0,-1 0-5 16,5-5-4-16,4 3-1 0,7-2 2 0,5-3 0 16,5 3 3-16,19-5-1 0,-3 4-3 0,1-6 1 15,-8 5-7-15,-3 1 1 0,-8-1-18 16,-1 3-33-16,-5 1-2 0,-2 0-17 0,0 2-22 15,-5 0-52-15</inkml:trace>
  <inkml:trace contextRef="#ctx0" brushRef="#br0" timeOffset="9638.324">17848 2595 4 0,'-13'7'98'0,"-7"-5"-2"16,7 0-37-16,2-2-32 0,0-2 4 15,2 0 8-15,-2 2-4 0,5 0-13 0,-1-2 6 16,3-5 1-16,-3 5-4 0,2 0-2 0,3-5-12 16,0 5-2-16,-2-3-1 0,4-1 7 15,-5 1-4-15,5-4-1 0,0 3-2 0,0-1-3 16,2-4-7-16,1 2 1 0,1-2-4 0,3-2 3 15,2 2-3-15,2-2 4 0,2 0-1 0,4-1 0 16,12-3 2-16,0 1-1 0,2 3-1 0,2 2 2 16,-2-2 0-16,-1 4 0 0,1 5 1 15,2-3-1-15,-2 5 0 0,0 0-3 0,-2 2 2 16,-3 0-2-16,-4 4-1 0,0 3 2 0,-4-1 3 16,-5 5-3-16,-2 7 3 0,-2-3-1 15,-5 7-1-15,-4 5 3 0,-2 6-1 0,-7 0-1 16,-4 4-1-16,-18 10 1 0,0-1-1 0,-4 3 2 15,-13 8 2-15,8-11-3 0,5-4 10 0,4-7 5 16,0-6-9-16,-4-5 11 0,-5 1-4 16,-6-3-2-16,-1-5-3 0,5 1 0 0,1-5 2 15,10-2-6-15,4-4-3 0,5 2-1 0,5-1 1 16,3-3-1-16,8 1 0 0,1-1-3 0,-1 1-2 16,4-3 1-16,-3-1 3 0,5 4 1 15,0-3 7-15,2-1 24 0,3 0-6 0,1 5-4 16,5-7-4-16,7 2-1 0,-3 0-6 0,10-2-4 15,6 0-2-15,6 0-2 0,7 0-1 0,24-4 0 16,1-3-3-16,1 3 2 0,30-3-1 16,-8 0-6-16,23-4 5 0,-29 5-10 0,-16 1-2 15,-8 5-17-15,-7 0-18 0,-6 0-26 0,-5 0 20 16,-7 0-69-16,-10 0-42 0,-7 0-54 16</inkml:trace>
  <inkml:trace contextRef="#ctx0" brushRef="#br0" timeOffset="10809.892">12698 4046 17 0,'0'0'100'0,"4"2"-27"0,-2 0-45 16,-2 1-18-16,3-3-7 0,-3 0 17 0,2 4 37 15,-2-2 5-15,0 5-10 0,0 8-19 0,0 5 2 16,-5 9-13-16,1 4-8 0,-5 6-5 0,3 3-7 15,-8 20-4-15,3 0 0 0,0-5 0 16,2 7 0-16,7-26 2 0,9-8 5 0,-3-5-2 16,5-8-4-16,4-6-1 0,-2 0-3 0,0-8 4 15,0 3 0-15,-4-6 10 0,4 2 3 0,-7-2 2 16,5-2-4-16,-2-4-8 0,-3-3 1 16,3-4-2-16,2-7 2 0,-3 0 0 0,3-2-2 15,-2-2 2-15,-1-7-1 0,1 0 1 0,-3 0 0 16,3-2 1-16,0 2-2 0,-1 0 2 15,1-4 1-15,2 0 0 0,-3-5 6 0,5-9 2 16,-4 8 8-16,0-1-8 0,-3 6 2 0,0 10-5 16,-1 4 4-16,-1 6-5 0,-2 1-5 0,2 4-6 15,0 4-3-15,-4 12-2 0,0-1-20 16,4-8 26-16,0 4 1 0,-2 4 3 0,5 9 0 16,-5 3-3-16,4-1 0 0,-4 5 2 0,2 4-4 15,0 3 1-15,-2 1 1 0,5 1-2 0,-1 0 1 16,1-3-2-16,-1-2 1 0,3 1-1 15,-1-1 0-15,3-4-1 0,4 2 4 0,-2-4 0 16,3-5-3-16,-1-2 2 0,2-2-3 0,3-7 4 16,2 0 0-16,0-6 0 0,2-1-1 0,-3-1 2 15,4-5 0-15,-1 0-1 0,0-5 4 16,-3 3-2-16,1-9 2 0,0 0-2 0,-2-5-2 16,2-1 0-16,-5-3-1 0,5-13 2 0,-7 0-1 15,3 6 2-15,-3 3 5 0,0 11 5 0,-4 4-4 16,-3 6-7-16,-1 6 0 0,-3 1-1 15,0 7 0-15,-6 4-1 0,-1 3 0 0,8-7 3 16,-1 4-1-16,-2 10 3 0,0 6-1 0,2-3-1 16,0 10 5-16,-2 1-2 0,3 8 1 0,-1 14 3 15,0 1-2-15,0 0-6 0,0-3 1 16,3 1-1-16,-1-5-3 0,1 0 0 0,1 7-2 16,1-9 0-16,2-5 0 0,2-4-3 0,-3-11-10 15,3-2-13-15,3-2-36 0,-3-5 15 0,2-4-25 16,2-5-87-16,-1 3-69 0</inkml:trace>
  <inkml:trace contextRef="#ctx0" brushRef="#br0" timeOffset="11137.932">14140 3764 344 0,'0'17'92'0,"-2"1"-44"0,-3-7-41 0,1-4-12 16,-1-1 5-16,-6-1 9 0,0 3 10 0,2 1 0 16,1 0 6-16,-3 7 4 0,-3 1-6 0,-3 7 0 15,-10 16-5-15,1 9-8 0,-5 4-3 16,5 2 5-16,-3 4-7 0,-6 23 0 0,6-3-2 15,2 16-2-15,12-24-2 0,13-14 0 0,8-13 1 16,8-11-2-16,1-4 2 0,7-1-5 0,-2-3 2 16,6-3-6-16,1 2-3 0,4 0-24 15,2 0 15-15,-2-2-2 0,2-2-24 0,-2 2 4 16,0-6-66-16,2 4-29 0,0-3-46 0</inkml:trace>
  <inkml:trace contextRef="#ctx0" brushRef="#br0" timeOffset="11934.605">14468 4103 88 0,'7'9'224'0,"-3"-5"-165"0,1 1-46 16,-5-3-22-16,0-2 1 0,0 0 7 0,0-2-1 15,0 2 4-15,0-2-1 0,0 2 11 0,-2-3 0 16,2 3-7-16,0 0-9 0,0 0-2 0,2-4 5 16,2 0-2-16,1-1 3 0,3-1-1 15,3 1-1-15,5-1 2 0,1 1-1 0,3-4 0 16,7 1 0-16,1 3 2 0,-3 3-7 0,-1-2 0 15,-2 4 0-15,-2 0-3 0,-3 4 7 0,-1 0-6 16,-3 3 5-16,-2 2-2 0,-4 2 17 16,-1 2-8-16,-6 2 5 0,0 1 9 0,-4 4-1 15,0-5-7-15,-12 7 9 0,5-6 1 0,-9 8 6 16,0-4-4-16,5 0-4 0,-3-5-2 0,-8 7-6 16,2 0 3-16,-1-2-3 0,1 2 2 15,2 0-2-15,0-2 0 0,2 2-3 0,5-7 1 16,-1 1-4-16,1-1-4 0,6-4 2 0,-2 3-3 15,7-8 3-15,-3 3 1 0,3-2 5 0,1-3 3 16,3 0-2-16,0 1 4 0,3-1-3 16,-1 3 0-16,2-5 0 0,3 2-1 0,2-1-2 15,4 1-2-15,-2 0-1 0,11-4-2 0,2 3-3 16,7-3 1-16,2 0-4 0,7-3 1 0,0-1 0 16,-1 2-4-16,5-3-13 0,-2 1-21 15,0 2 3-15,9-5-9 0,-5 3 2 0,-2 4-47 16,0-5-35-16,-4 3-62 0</inkml:trace>
  <inkml:trace contextRef="#ctx0" brushRef="#br0" timeOffset="12231.404">15145 4485 52 0,'5'13'419'0,"-1"0"-343"0,0-4-85 0,-1 0-2 15,1 2-2-15,-4-9 6 0,2 7 30 0,0-3 3 16,-2 1-11-16,-2 6-7 0,0 1 1 0,0 1-9 15,0 7-2-15,-3 9-2 0,1 2-1 16,2 2-6-16,-1 0-19 0,3 5-3 0,3-5-44 16,-1 3-34-16,0-5-49 0</inkml:trace>
  <inkml:trace contextRef="#ctx0" brushRef="#br0" timeOffset="12543.823">15736 4066 224 0,'-2'6'173'0,"2"-1"-176"15,-2-1 2-15,-1 3-1 0,3-3 34 16,-4 5 2-16,2 2 2 0,2 0-7 0,0 5-9 16,-5 10-3-16,3-4-3 0,-4 7-2 0,1 4-7 15,-1 0-4-15,1 4-5 0,1 1 0 0,-1-1-4 16,5 3 2-16,-2-3-2 0,0-1-28 16,2-1-30-16,0-2-18 0,2-4-29 0,0-3-54 15</inkml:trace>
  <inkml:trace contextRef="#ctx0" brushRef="#br0" timeOffset="12965.587">16095 3640 326 0,'-6'9'91'16,"-1"-5"-61"-16,3 1 4 0,-3-5-19 0,5 0-13 15,0-5-13-15,-3 5 7 0,3 0-6 0,0 0-20 16,2 0 33-16,0 0 3 0,2 5 8 15,0 1 0-15,7 3-2 0,0 7-2 0,6 1 2 16,3 5 3-16,4 3-3 0,11 21-4 0,3-4 0 16,-1 11-2-16,0 6 0 0,9 27 0 0,-6 5-2 15,4 21-3-15,-18-15-2 0,-7-13 2 16,-8-11 4-16,-4-14 9 0,-8-10-2 0,-1-5 5 16,-9-7-7-16,0 1-6 0,-5-3-1 0,-2-2-5 15,0 0 1-15,0-4 0 0,3-3-2 0,-1-6 0 16,5 0-12-16,2-7-7 0,2-2-9 15,2-4-10-15,7-5-18 0,-4 5-35 0,4-7-25 16,4-7-67-16</inkml:trace>
  <inkml:trace contextRef="#ctx0" brushRef="#br0" timeOffset="13246.766">17068 4099 564 0,'0'20'70'0,"0"-7"-42"0,-2-4-11 0,-1-7-18 0,1-4 13 15,2 0-10-15,0-5 4 0,0 3-11 0,5-1 0 16,1-2-2-16,1-1 1 0,6-1 4 15,3 2 0-15,3-2-11 0,1 7-3 0,4-4-6 16,5-1-2-16,4 5 1 0,5 0-30 0,15-3-40 16,0 5-19-16,-5 0 4 0,3 0-68 0</inkml:trace>
  <inkml:trace contextRef="#ctx0" brushRef="#br0" timeOffset="13527.943">16916 4421 390 0,'-25'13'158'0,"3"-2"-126"0,5-11-19 16,4-7-9-16,2 5 16 0,2 0 10 15,2-5-11-15,3 5-3 0,12-7-20 0,-10 7-2 16,2 0 3-16,5 0-1 0,1-5 1 0,3 3-1 16,4-3 2-16,9 3-3 0,7-1 3 15,6-1-1-15,3 3-14 0,6-3-21 0,0 1-3 16,20 1 7-16,-5 0-11 0,1 1-20 0,0 6-22 16,-3 1 6-16,11 0-70 0</inkml:trace>
  <inkml:trace contextRef="#ctx0" brushRef="#br0" timeOffset="14152.781">18320 3660 396 0,'-2'16'90'0,"-2"-3"-29"0,1-2-35 0,-1-7-23 16,0-2 0-16,-1 1 3 0,5-3 1 15,-4-3-12-15,4 1 1 0,0-2 3 0,0 2-3 16,4-3 0-16,1 1 2 0,3-3-4 0,1 1 0 16,4-1 1-16,5 2 3 0,2-1 0 0,11-1 1 15,4 3-3-15,3-3 2 0,-1 5 0 16,0 2-2-16,-3 0 3 0,-1 2-6 0,-7 5 3 15,-2 4 1-15,-4-5-2 0,-4 3 2 0,-5 7 4 16,-5 1 7-16,-6 5 4 0,0-2 3 16,-11 7 1-16,-4 1-8 0,-5 3 4 0,-6 5-8 15,-14 5 1-15,-2 6 1 0,0-1 0 0,-6 3-1 16,12-5 6-16,8-11-5 0,3 0 3 0,5-9 3 16,1-2-5-16,-1-2-1 0,0 2-2 15,-2-2-3-15,0 2 1 0,2-9-4 0,0 3 3 16,3-5-2-16,3 0 3 0,5-3 0 0,1 3 4 15,5-8 0-15,-1 5 0 0,4-5 4 0,0 1 6 16,4 0-5-16,5 1 3 0,2-1 1 16,9 1 0-16,2-5-5 0,5 2-6 0,4-4-3 15,6 2-1-15,5-9 0 0,6 2-2 0,8 1 0 16,23-8-7-16,-2 1-9 0,-4 2-10 0,13 0-2 16,-16-4-18-16,-12 8-7 0,-8 5-17 15,-5-5-53-15,-12 7-145 0</inkml:trace>
  <inkml:trace contextRef="#ctx0" brushRef="#br0" timeOffset="15746.231">12486 5880 340 0,'5'0'97'0,"1"-4"-86"16,-4 0 8-16,1-1-16 0,-3 1-13 0,0 2 1 15,2-1 4-15,-2 1 15 0,2 4 9 16,-2 7 4-16,0 0-14 0,2 6-1 0,0 5-3 16,1 4-1-16,-1 1 9 0,0-3 1 0,2 0-4 15,1-2-8-15,4-5 3 0,-3-2 3 0,3-4 2 16,0-2 2-16,4-7-7 0,3-2 1 0,-1-7 1 15,0 0-4-15,3-9 1 0,2 1 1 16,0-5-2-16,-3-3 2 0,1-1-2 0,0-3-1 16,-1-2-1-16,1-2 2 0,0-2-1 0,1-18-1 15,1-2-1-15,-2 0 3 0,2-18-5 16,0 14 2-16,-3 6 2 0,1 13-1 0,-3 5 12 16,-1 10 7-16,1 1 1 0,-4 4-1 0,-4 5-4 15,1 2-7-15,-3 4-4 0,-3 2-5 0,0 3-2 16,0-1-1-16,1 3-10 0,-8 13-21 15,1-4 33-15,6-7-5 0,0 2 7 0,-2 5 0 16,0 8 1-16,0-6 0 0,0 9-1 0,-2 4 0 16,-2 4-1-16,-1 7 0 0,1 2 3 0,-3 3-2 15,1 15-2-15,1-5 1 0,1-6-7 16,2-4 6-16,2-7-2 0,0-3 4 0,2-6 0 16,0-2 0-16,2-4 1 0,3-5-2 0,0-3 1 15,-1-1 1-15,3-5 2 0,0-4-3 0,2 0 1 16,2-7-1-16,5 0-1 0,-1-6 0 15,5-3 0-15,0-4 0 0,1-2 2 0,1-5-3 16,2-2 0-16,-1-2 1 0,-1-4-2 0,-2-1 3 16,4-1-1-16,3-14 0 0,0 6 0 0,-7 10 3 15,-5 2 16-15,-1 10 2 0,-7 8-11 16,-3 3-6-16,-1 8-2 0,-1 1 1 0,-8 8-4 16,6-6 3-16,0 3 3 0,-2 9-1 0,2 0 2 15,0 2 2-15,1 5-2 0,-1 8-6 0,-2 2 3 16,0 7-3-16,0 20-1 0,-5 0-1 15,3-2 3-15,2-3-3 0,0-4 1 0,2-2-2 16,1-6-1-16,-1-1 2 0,2-6-3 0,1-1-2 16,-3-1-17-16,2-5-26 0,1 0-9 0,-3-2-9 15,0-3-36-15,2-1-59 0,-1-1-56 16</inkml:trace>
  <inkml:trace contextRef="#ctx0" brushRef="#br0" timeOffset="16902.271">14301 5307 120 0,'2'13'295'0,"2"1"-279"0,1-6-21 0,-1 3-12 0,-2-2 5 15,1-2 10-15,-3-1 25 0,0 3 4 16,0 5 2-16,-5-1 0 0,3 9 0 0,-5 6-8 15,1 6 8-15,-1 3-14 0,-2 7 11 0,-2 13-9 16,2-6-7-16,3-7-1 0,1-6-4 16,3-10-6-16,2-3-6 0,0-6 4 0,2 4-4 15,3-6 0-15,-3 1-8 0,2-3-19 0,-1-2 0 16,-1 3-2-16,2-5-35 0,-2 4 8 16,-2-4-49-16,3 0-61 0</inkml:trace>
  <inkml:trace contextRef="#ctx0" brushRef="#br0" timeOffset="17292.795">14093 4871 246 0,'-11'22'173'0,"0"-7"-134"15,5-4 17-15,-3-4-39 0,5-5-16 0,-1 0-5 16,1-2-1-16,-1 2-3 0,10 5 3 16,-10-7 3-16,3 0 0 0,-2 4 2 0,2 3 11 15,-5 4-2-15,0 2 2 0,-2 7-4 0,1 15-5 16,-6 12 1-16,3 6-6 0,-8 39 2 0,1 3-4 16,-4 46 2-16,4 55-27 0,12-92-47 15,6-5-37-15,2-8 51 0,11-3-130 0</inkml:trace>
  <inkml:trace contextRef="#ctx0" brushRef="#br0" timeOffset="17855.146">14914 5814 76 0,'17'2'136'16,"-3"1"-126"-16,-1-1 43 0,-2 0-1 0,-2 5 16 15,-1 1-9-15,-1 6-23 0,2 6-6 0,-5 6-11 16,1 14-4-16,-5 4-12 0,0 2-5 15,-3 0-10-15,-3 3 8 0,-3-1-4 0,-2 16-6 16,-2-13-15-16,2-5-6 0,0-10-2 0,4-8-9 16,3-8-58-16,-1-2-54 0</inkml:trace>
  <inkml:trace contextRef="#ctx0" brushRef="#br0" timeOffset="18620.573">15445 5375 112 0,'-7'9'167'0,"1"-2"-103"0,-1-3-23 0,1 1-41 0,1-3 7 15,1 0 5-15,2-2-1 0,-1 2-16 16,-1-2 7-16,4-2-3 0,0 0 0 0,0 0-3 16,2-3-2-16,3 3 3 0,1-5 2 0,5 1-4 15,2-3 7-15,1 2 3 0,3-1-4 0,3-3-1 16,-2 0-1-16,8-3 0 0,-1 1 1 15,-1 4 2-15,-2-2 0 0,-2 2-3 0,-1 1 2 16,-1 1-1-16,-2 3 1 0,-1 1 1 0,-2-1-2 16,-2 4 1-16,-2 0 1 0,2 0-2 15,-6 0 2-15,1 0 2 0,-1 2-1 0,-1 3 2 16,0-1-3-16,-1 0 0 0,-1 3 2 0,0 0 3 16,0-1 3-16,-2 3 1 0,0 7 2 0,0-3 4 15,0 2 2-15,0 1-5 0,-2 12-5 0,-2 1-2 16,-1 4-2-16,-1 2 2 0,-1 3-2 15,-2-1 2-15,0 3 1 0,-2 2 2 0,0-5 1 16,2 1-8-16,-2-7 4 0,-4 4 8 0,4-6-6 16,2-7-6-16,2-5-4 0,1 1-1 15,-1-5 1-15,5 0 0 0,0-4 5 0,0-4 1 16,-1 1 12-16,3-1-2 0,3-3 2 0,-3 0 1 16,2-2 2-16,2 2-11 0,1-2 7 0,3-2-2 15,4 2-1-15,1-4-6 0,4-3-3 16,5 0-2-16,5-1-2 0,-1-1-2 0,5-2-2 15,0 0 1-15,2 0-3 0,2 0-12 0,3-3-28 16,-1 1 6-16,3 0-30 0,13-5 16 0,2 3-33 16,-2-1-58-16,0 3-110 0</inkml:trace>
  <inkml:trace contextRef="#ctx0" brushRef="#br0" timeOffset="20776.269">16801 5177 24 0,'-9'-9'43'0,"0"3"55"0,-2-3-27 0,0 0-9 16,-2 2-18-16,0-1-4 0,0 1-18 15,-1 0-1-15,3 1 3 0,3-3-6 0,-3 4-11 16,4-1 3-16,0 1-4 0,3 1 4 0,0 0-7 16,1-3 0-16,8 3 8 0,-7 1 2 0,-1 1 0 15,3 0-1-15,0 0 2 0,3 2 3 16,-1-2-7-16,2-1 5 0,-2 3-5 0,5-2 2 16,2 0 1-16,2 0 1 0,4 2-3 0,3 0-2 15,6 0-2-15,3-5-5 0,6 5-1 0,0-2 3 16,20 0-1-16,0 2 3 0,-3-2 0 15,1-3 1-15,-3 5-4 0,-3-4-3 0,-1 2 1 16,4-1-4-16,-4-1 1 0,-6 4 0 0,-7 0 1 16,-7-2-4-16,-4 2 1 0,-5 0-3 0,1 0-8 15,-8 0-17-15,3 0 6 0,-6 2 6 16,1-2-5-16,-3 2-11 0,1-2-25 0,-4 2-53 16,-7-2 19-16,5 0-113 0</inkml:trace>
  <inkml:trace contextRef="#ctx0" brushRef="#br0" timeOffset="21057.442">16547 5404 145 0,'-17'13'267'16,"6"-2"-210"-16,0-6-23 0,6-5-6 0,1 2-6 15,0-2-8-15,12-9 7 0,-12 11-13 0,4-2 5 16,4 0 4-16,1-2 6 0,6 0-9 0,0 0-5 16,2 2-6-16,3-2 0 0,6-1-4 15,4 1 3-15,3 0-4 0,4 0 1 0,2 0-2 16,18-3 0-16,-2-1-6 0,4 6-2 0,-2-5-2 16,2 5-2-16,18-2-11 0,-12 2 1 0,-6 0 1 15,-6 2 2-15,-5 3-10 0,-4-3-21 16,-5 2-1-16,-2 1-35 0,-6-1 9 0,-1 0-69 15</inkml:trace>
  <inkml:trace contextRef="#ctx0" brushRef="#br0" timeOffset="21963.462">18166 4932 411 0,'-9'16'52'15,"2"-5"-1"-15,-1-2-20 0,3-3-13 0,-1-4 0 16,1 1 6-16,1 1-20 0,-1-4-5 16,5 0-3-16,3 0 4 0,1-4-4 0,7-1 5 15,4-1 0-15,5-3-2 0,9-2 2 0,13-5-3 16,0 3 3-16,4 0 1 0,-2 2-2 0,7 2-1 16,15 0 1-16,-7 7-2 0,-3 2 2 0,-12 2-2 15,-7 7 2-15,-8 0-2 0,-5 2 1 16,-8 2-3-16,-5 2 2 0,-5 5 3 0,-4 0-3 15,-6 2 6-15,-3 5-3 0,-8 1 1 0,-5 1 4 16,-6 2 0-16,-5-5 2 0,-5 3 8 16,-10-5 3-16,2 0-4 0,0-4-6 0,11-6-2 15,2-1-3-15,7-4-1 0,4-1 1 0,2-3-1 16,5-1 0-16,2 1 0 0,4-3-1 0,1-2 4 16,1 0 0-16,1 0 0 0,2 0-2 15,11-5 4-15,-5 3-3 0,0 2-1 0,-4-2 5 16,3 2-3-16,-3 0-8 0,-3 2-3 0,1-2-10 15,2 0 2-15,5-4 10 0,6 2 1 16,-3-1 0-16,8 3-5 0,10-2 0 0,5 0 1 16,7 4 4-16,1 0-1 0,17 5 2 0,-6 2 0 15,1 4 2-15,-9 3-1 0,-5 1 1 0,-6 5-1 16,-2 2 4-16,-11 1 2 0,-5 3 3 16,-9 8 4-16,-10 1-4 0,-14-2-3 0,-5-1 10 15,-10-4 1-15,-5-3-7 0,-21-5-3 0,-8-7-2 16,-6-4-1-16,5-4-2 0,2-5-1 0,-1 0-3 15,-8-6 0-15,2 0 0 0,4-1-13 16,1-4-30-16,10 0-21 0,1-2-41 0,-7 0-53 16,0-6-102-16</inkml:trace>
  <inkml:trace contextRef="#ctx0" brushRef="#br0" timeOffset="24087.997">4868 2125 4 0,'0'5'9'16,"0"-5"-4"-16,-4 0-1 0,4 2 4 0,-2 0-8 15,0 5 3-15,2-5 3 0,0 7-5 0,0-5 9 16,0 5 1-16,-3 4 1 0,1-2-3 0,0 0-11 16,2 5 5-16,-5 4-8 0,1-3 9 15,-3 1-3-15,3 4 3 0,-3-4-4 0,1 2-1 16,1-3-1-16,3 1 2 0,-2-3-1 0,2 5 0 15,2-9 0-15,0 2 2 0,0-2 2 0,2 0-13 16,0-4-5-16,-2 0-1 0</inkml:trace>
  <inkml:trace contextRef="#ctx0" brushRef="#br0" timeOffset="24744.073">6277 2214 54 0,'2'8'102'0,"1"-5"-38"15,-3-1-15-15,-3 0-27 0,3-2-9 0,0 0-7 16,-2-2-13-16,-2-3 3 0,6 8-6 16,-2-3 3-16,2 2 4 0,0-2 0 0,1 0 1 15,1-2-2-15,3 2 3 0,1-3-1 0,1-1 2 16,5 2-4-16,3 0 3 0,1-5-3 0,4 3-10 15,0 1-12-15,2 3-10 0,0-4-2 0,-4 2 4 16,0 4-9-16,0 2 15 0,-7-4 11 16,-2 3 13-16,-2 1 14 0,-5 3-2 0,-4 4 7 15,-8-5-8-15,-1 5 22 0,-9 5 5 0,5-10 4 16,-5 8 13-16,-8 1-32 0,6-6-1 16,0 0-4-16,-4 4-8 0,4-2-1 0,0 0-3 15,0 0 2-15,7-2-1 0,0 2 0 0,0 0 0 16,4-5 0-16,0 1 3 0,2 4-1 0,1-6-1 15,1 3 1-15,1-3 1 0,4 4 4 16,0-5 8-16,0 3 4 0,4-3 1 0,1 3-18 16,1 1-4-16,3-5-4 0,13-1 1 0,5-2-2 15,8-2-1-15,5-1-58 0,6-3-20 16,3 1-75-16</inkml:trace>
  <inkml:trace contextRef="#ctx0" brushRef="#br0" timeOffset="25197.085">2659 3248 46 0,'4'-9'47'16,"3"0"-23"-16,-3 3-39 0,3-1 4 0,-7 2 6 16,5-1 5-16,-3 1-12 0,0 3 25 0,2 2 2 15,-4-4 2-15,3 8 0 0,-1-2-11 0,4 7 0 16,-3 0-11-16,5 7 6 0,-5 8-10 15,-1 0 2-15,2 5-1 0,1 2-25 0,-5 2-18 16</inkml:trace>
  <inkml:trace contextRef="#ctx0" brushRef="#br0" timeOffset="25525.16">2331 4152 9 0,'15'11'74'0,"-4"-7"28"0,-2-4-51 16,2-2-38-16,-9 0-10 0,7-3-7 0,-5 1 6 15,3-3-8-15,0 3 3 0,1-3-1 16,3 3-1-16,3 0 3 0,1-3-3 0,0 2-2 16,3 1-27-16,4 2-19 0,0 0 22 0,0 2-33 15</inkml:trace>
  <inkml:trace contextRef="#ctx0" brushRef="#br0" timeOffset="25696.956">2635 4187 5 0,'-9'20'17'0,"-4"2"10"0,-7 0-10 16,-4 0 39-16,-3 4-14 0,-10 5-6 0,1 2-9 16,1-4 0-16,7-2-16 0,1-1-4 0,5-6-3 15,7-3-1-15,1-3 0 0,-1-1-1 16,8-2-3-16,-2-2 3 0,5 2-1 0,-3-5-1 16,5 1 4-16,0-3 1 0,2 3 1 0,0-3-3 15,0-1 7-15,4 1 3 0,3-2 3 16,6 3-8-16,1-1-13 0,8-4 7 0,2 0-4 15,9-9-17-15,7 7-44 0,8-9-54 0</inkml:trace>
  <inkml:trace contextRef="#ctx0" brushRef="#br0" timeOffset="27165.383">14504 4260 38 0,'-5'-11'31'0,"-1"0"12"0,1-2 28 0,3-1-12 15,0 1-8-15,4-5-7 0,0 3-1 16,3-3-13-16,-1 3-13 0,7-7 5 0,2 4-3 15,-2-2 5-15,-2 7-5 0,0 0-1 16,0 2-8-16,0 0-4 0,-1 4-3 0,-1 1 0 16,0-1-2-16,-1 3 2 0,-1 4-1 0,1-3 6 15,-1 6 0-15,1 1 8 0,1 3-1 0,-1 4-3 16,1 0 7-16,0 4 6 0,-1 7-13 16,1 2 8-16,-5 3-9 0,3 6-1 0,-8 15-4 15,-1 8-1-15,-3-6 2 0,-2 10-3 0,-6 17 2 16,2-6 0-16,0-12-2 0,2-13 6 0,6-6-2 15,-1-5-5-15,3-4 5 0,3-4-6 16,3-5 1-16,-1 0 0 0,0-7-3 0,0-2 1 16,0-4 0-16,1 0 3 0,-1-2 11 0,-2-3 12 15,0-11 4-15,0 1 3 0,0 8-12 0,0 0-23 16,0-6-3-16,-2-1 2 0,-1 1 1 0,1-9-2 16,0 0 3-16,-2-3-3 0,1-4 0 15,-1-2 2-15,2 0 0 0,0-9-2 0,-1 0 1 16,3-2 1-16,3-6 0 0,1-14-1 0,5 0 2 15,-3 4 0-15,5 3 0 0,-4 6 1 16,2 3-1-16,0 2 1 0,-3 4 2 0,-1 4 0 16,-1 3-4-16,0 0 2 0,-1 4 1 0,1 2-2 15,-2 5-1-15,1 2 2 0,-1 2-2 0,-2 5-7 16,0 8-15-16,0-2 13 0,0-4 13 0,2 4-2 16,-2 5-1-16,0 9 1 0,2-10-3 15,-4 12 3-15,0-3-1 0,0 9 1 0,-3 3-1 16,-4 4 1-16,3 4-3 0,-3 5 3 0,-4 10-1 15,4-3-1-15,0-3 0 0,2-4 1 16,1-5-1-16,-1-7 0 0,3-3-1 0,-1-5 1 16,1-3 3-16,2-6-3 0,-1 0 2 0,1-6-1 15,2-3 10-15,0-2-3 0,-2 2-6 0,2-2-4 16,-2 0 0-16,2-4-1 0,-2-1-8 16,2-1-15-16,-3-3-21 0,3 0-35 0,-2 2-27 15,0-6-55-15,0 0-198 0</inkml:trace>
  <inkml:trace contextRef="#ctx0" brushRef="#br0" timeOffset="27852.705">15414 4141 229 0,'-24'11'73'15,"4"-7"15"-15,-2 3-27 0,4-7-23 0,-1 0 7 16,5-5-15-16,-1 3-9 0,4 2-8 0,2-2 6 15,0 0 9-15,3 2-7 0,-1 0 1 16,3-5-8-16,-1 3-4 0,3 2-6 0,0 0-5 16,0-2 0-16,2 0 4 0,4 0-2 0,-2-1-2 15,5-3 1-15,2-1-6 0,2 0 7 0,6 1-2 16,5-3 0-16,14 0-1 0,1-6 0 16,3 2 2-16,-1 2-2 0,3-3 3 0,0 3-2 15,5-4 7-15,-6 2 4 0,-7 2 1 0,-8 4-6 16,-4 0 0-16,-9 3-1 0,0 2-1 15,-6 0-5-15,0-1 4 0,-12 8-4 0,3-5 5 16,7 2-2-16,-3 2 1 0,0-4-7 0,0 7 5 16,0 0 2-16,-4 1-3 0,2 6 3 0,-2 1 0 15,-2 1 0-15,-1 3 1 0,-2 3 4 0,3-4 0 16,-5 9-4-16,0-10 0 0,-4 12 0 16,-4-3-1-16,-1 3 1 0,-2 0 0 0,0-3-3 15,-4 3 0-15,-2 4 1 0,-1 0-1 0,-6 0 1 16,-7 9-4-16,1-2 3 0,10-7 0 15,0-5 3-15,12-4-5 0,1-6 4 0,7-2-2 16,5-3 2-16,0 0-3 0,1-4 5 0,6 0 0 16,1-1 0-16,0-1 6 0,5 0-2 0,0-1 11 15,2-3-9-15,4 1 1 0,1-2-3 16,4 3 0-16,2-3-4 0,2 2-3 0,3-4 2 16,3 0-3-16,1 0 0 0,5-2 0 0,8 0-3 15,0-3 2-15,2 1 1 0,0-3-4 0,1 1 3 16,3 1-2-16,-3-1 1 0,-10-1 1 15,-6 3-2-15,-5-3-1 0,-3 3-3 0,-4-1-22 16,-3 1 1-16,-5 2-18 0,-2-3-24 0,-1 3-50 16,-1 0-21-16,-3 0-182 0</inkml:trace>
  <inkml:trace contextRef="#ctx0" brushRef="#br0" timeOffset="28680.61">13866 5492 308 0,'-2'-11'91'15,"2"0"-43"-15,-2 0 6 0,0 0-15 0,2 0-11 16,0 5 3-16,0-3 0 0,0 4 0 0,0 1-9 16,2 0-5-16,0-3-14 0,-2 3-3 0,7-1-2 15,-3 1 0-15,3-1-2 0,4-4 5 16,-4070 3 0-16,8146-3 2 0,-4069 2-1 0,-7-1 1 15,5 1-2-15,3-2 2 0,1 0 0 0,0-2-2 16,-2 2 2-16,2 3 2 0,-3-3 0 0,1 0-2 16,0 0-2-16,-1 1 3 0,1-1-2 15,2 2 1-15,-1 1-3 0,4-5 0 0,-1 6-2 16,4-6 2-16,1 7 2 0,-3-5-3 0,2 4 3 16,-4 3-2-16,-2 2 0 0,-2 0 3 0,-3 0-3 15,-2 7 1-15,-2-3 1 0,-2 3 2 16,0 6-2-16,-5-4 4 0,3 6 1 0,-5 3-1 15,1 4 0-15,-6 0 1 0,-1 5-5 0,-1-1 0 16,-3 3-3-16,-3 4 3 0,-3 0-1 16,1 2 1-16,-4 0 1 0,-6 7 3 0,-1-6-3 15,2-1-1-15,-2-4 1 0,2 0 1 0,-2-5 1 16,-3-2-1-16,1-2 0 0,4-4 0 0,0-3-2 16,6-4-3-16,3-2 0 0,4-2 2 0,3-5-3 15,1 2 4-15,-2 1-2 0,5-5 0 16,0 2 1-16,9-9 0 0,-3 3 5 0,-2 4-1 15,1-2-1-15,-3 2-3 0,0-2 0 0,0 2-1 16,0 0 2-16,2 0-2 0,-4 4 2 16,2-2 0-16,2 0-1 0,0 3 3 0,0-3 1 15,5 2 2-15,-1-1-3 0,8-1 0 0,1 0-4 16,5 0 0-16,6-2-2 0,3-2 2 0,4 0-2 16,13 0-1-16,-2-1-6 0,1-3-11 0,-1 6-8 15,2-5-14-15,-2 5-13 0,2-2-49 16,16 0 1-16,-7 0-129 0,-2 0-3 0</inkml:trace>
  <inkml:trace contextRef="#ctx0" brushRef="#br0" timeOffset="29071.137">15824 5369 390 0,'-11'-2'40'0,"0"-5"9"0,-2-2 3 0,2-2-28 16,2-2 1-16,-2 2-2 0,5 0 7 15,-1 2-9-15,3 0-9 0,-1 5-7 0,1-1-4 16,1-1-3-16,3 4-1 0,-4074-1 0 0,8144 3 5 15,-4070 0 13-15,0 5 18 0,-2 4-15 16,0 4 0-16,2 5-1 0,0 1-4 0,-3 6 1 16,3 3 0-16,0 5 0 0,-2 5-2 0,2 19 2 15,0-2-2-15,0-2-1 0,2-2-3 0,1-3-2 16,-1 1 1-16,4 4-3 0,-1-5-4 0,2-6 1 16,-1-4-5-16,1-5 3 0,-1-5-3 15,-1-6 2-15,-1-2-2 0,1-2 0 0,-3-5-12 16,2 0-17-16,-2-2-26 0,1 0-22 0,1 1-31 15,-4-4-31-15,2 1-210 0</inkml:trace>
  <inkml:trace contextRef="#ctx0" brushRef="#br0" timeOffset="29930.29">12226 7298 371 0,'-7'7'70'0,"1"-3"-37"15,4-8 22-15,-1-3-15 0,1-2-20 0,2 3 4 16,0-5 19-16,-2 4-18 0,2-4 1 16,0 4-7-16,0-1-8 0,0 1-7 0,0 0-2 15,-2 1-7-15,2-3 1 0,-3 0-1 0,6-2-4 16,-3-4-12-16,4-3-5 0,3-4 5 0,4-2 3 15,9-14 8-15,4 3 0 0,5-5 6 16,-1 1 4-16,3-3-1 0,0-7 1 0,9-13 1 16,-5 1 0-16,-9 6 0 0,-1 2-1 0,-1-2 0 15,-9 6 1-15,-1 9-1 0,-6 3 10 0,1 13 16 16,-4 4-1-16,-3 9-7 0,2 0-13 16,-4 6-4-16,5 1-2 0,-10 10-7 0,5 1-2 15,2-9 11-15,1 2 2 0,1 9 3 0,0 2 6 16,3 2-2-16,0 2-6 0,-1 10-1 15,1-1 0-15,-1 7-3 0,3 4 1 0,0 16-3 16,2-3 4-16,-2 1-5 0,2-7 4 0,0-5-3 16,2-2 4-16,3-8-3 0,-1-5 2 0,1-4 0 15,3-7 2-15,-1-3 0 0,2-5-2 16,0-6-2-16,0-3 1 0,-1-5 1 0,3-5 2 16,-2-3 1-16,2-6 2 0,3-8 4 0,-3-4 4 15,2-1-3-15,-4 3-1 0,0 0-3 0,-3-1-3 16,1 1-1-16,2 2-4 0,-5-7 4 0,5 3-2 15,-5 8 9-15,-1 5 7 0,-1 6-8 16,-9 7-8-16,1 7 0 0,-1-1-4 0,1 3 9 16,-3 7 2-16,2 6-2 0,1 4 1 0,-1 9-3 15,0 3-1-15,-1 6-2 0,-1 4-3 16,2 7 2-16,-4 5-2 0,5 4 2 0,-5 2-2 16,2 0 0-16,-2 11-4 0,4-13-4 0,1-11-13 15,-1-7-17-15,5-6-16 0,2-5-21 0,0-2-41 16,0-4-102-16,2 0-56 0</inkml:trace>
  <inkml:trace contextRef="#ctx0" brushRef="#br0" timeOffset="30445.786">14495 6048 128 0,'-2'15'198'0,"-1"-1"-116"0,1-8-54 15,-2-4-15-15,-3-2 5 0,3-2 13 0,-5-2-11 16,0 2-4-16,2-1-6 0,-4 1 10 15,0 2-8-15,-4 2 3 0,-5 5 7 0,-4 4 0 16,0 0 0-16,-5 7-7 0,-4 4-2 0,-9 13-4 16,0 3-2-16,5 8 1 0,1 5-2 0,-6 23-5 15,5 4 6-15,-5 21-2 0,18-7 0 16,6-12 3-16,12-5-6 0,3-13 3 0,8-12 2 16,4-10-5-16,4-7 2 0,2-4-5 0,5-3-4 15,0 1 2-15,2-1-4 0,-2-2-8 0,2 1-20 16,0-6-25-16,2-1 9 0,0-3-21 15,5-3-56-15,0-4-72 0</inkml:trace>
  <inkml:trace contextRef="#ctx0" brushRef="#br0" timeOffset="30867.55">14581 6621 224 0,'-16'0'152'0,"1"-2"-80"0,-1-5-29 16,3 3-1-16,0-5-5 0,2 0-1 0,2 1 4 15,0-1-6-15,5 0-15 0,0 2-3 16,-1-2-5-16,3 1-8 0,2 1-7 0,0-2-4 16,4 3 0-16,3-3 3 0,4-2-3 0,7 0 0 15,4 0-6-15,4 0-7 0,5 0 6 16,4 0-2-16,1 4 14 0,-3 3-5 0,0 4 6 15,-7 0-1-15,-2 4 2 0,-6 5 1 0,-3 2 10 16,-6 4 9-16,-4 1 2 0,-3 1 4 0,-7 3-6 16,-3 4-5-16,1-4-4 0,-11 7 8 15,5-5-2-15,-11 9-2 0,2-3-4 0,0 3 1 16,0-2-2-16,2-3-1 0,0 1-4 0,5-3-2 16,-3 2 2-16,5-1-3 0,0-1 0 0,2 0-1 15,-1-4-2-15,4 0 3 0,-1 0 0 16,4-3-2-16,3-1 2 0,2-3 2 0,2-2 2 15,7 0-1-15,0-2 0 0,11 0-3 0,0-5 3 16,11-2-7-16,4 1 3 0,16-10-5 0,2 0-9 16,-3-1-13-16,3-3-1 0,-2-1-4 15,4-1-14-15,-2 0-31 0,-7 2 4 0,-4 0-103 16,0 2-117-16</inkml:trace>
  <inkml:trace contextRef="#ctx0" brushRef="#br0" timeOffset="31336.178">15412 6950 448 0,'-4'15'82'0,"1"1"-88"0,1-5 6 0,0-3 17 16,2 1 7-16,-2 0-6 0,0 7-4 15,2-1-5-15,-3 9 2 0,1 3 1 0,0 10-12 16,2 7 2-16,-4-4-13 0,1 2 8 0,3-7-3 15,0-2-2-15,0-6-10 0,0-3-28 0,0-4-5 16,-2-5-66-16,2-2 18 0,-2 1-90 16</inkml:trace>
  <inkml:trace contextRef="#ctx0" brushRef="#br0" timeOffset="31820.504">15804 6456 63 0,'-6'-13'52'0,"-1"-1"26"0,1-1-11 15,-1 2-20-15,0-1-4 0,3 3-13 0,0 0 5 16,4 3-11-16,-5-3 1 0,5 2-9 0,0 0 0 15,0 2-2-15,2-1-11 0,3 1 0 0,1 0-9 16,5 1 3-16,3-3 1 0,3 0-1 16,3 2 2-16,7-1-3 0,-1 1 1 0,3 3 2 15,-3-1 0-15,7 7-1 0,-9 1 0 0,-1 3 3 16,-6 3 3-16,1 2 7 0,-7 2 7 0,-2 5 1 16,-3 2-6-16,-1 4-5 0,-8 0 1 15,-1 7-2-15,0 2 2 0,-7 2 4 0,-3 1-5 16,-10 12 12-16,0-6 3 0,0 0 13 0,4-7-22 15,0-2 2-15,5-4-4 0,1-7 1 16,3-2-4-16,0-2-5 0,2-3-1 0,3 0-2 16,-1-1 1-16,5-1 0 0,-2 0 1 0,4 0 0 15,-3 1-2-15,6 1 6 0,-3-2-2 0,4-2-3 16,3 0 9-16,4 0-9 0,2 0-4 16,4-2 4-16,6 0-4 0,3 0 1 0,3-3-1 15,15-3-3-15,0-1 1 0,4 0-22 0,3-4-7 16,-7 0-21-16,0 2 9 0,-6-3-8 0,-1 1-18 15,-6-2-52-15,-4-1-63 0</inkml:trace>
  <inkml:trace contextRef="#ctx0" brushRef="#br0" timeOffset="32164.233">16239 6044 442 0,'-7'8'76'16,"3"-3"-38"-16,2-5 1 0,-3 0-36 0,5-2 1 15,-2-1-8-15,4 3 0 0,-2 0 3 0,5 0 3 16,3 3 6-16,6 1 2 0,-3 3 5 16,4 4-6-16,5 2-4 0,4 2 1 0,7 5-1 15,18 9 0-15,-1 6 1 0,5 3 3 0,22 25-1 16,-5 6-1-16,12 28 3 0,-22-11 1 0,-18-7 1 15,-14 12 1-15,-15-23 4 0,-13 0-7 16,0-13 3-16,-6 5 0 0,-5-12-5 0,-5 1-1 16,-4-5-5-16,1 0-4 0,-1-4 1 0,0-5-3 15,0-6 2-15,5-7-1 0,4-2-6 0,0-5-20 16,4-4-14-16,0-4-37 0,3-3 6 16,0 1-35-16,1-1-60 0,8-11-62 0</inkml:trace>
  <inkml:trace contextRef="#ctx0" brushRef="#br0" timeOffset="32507.891">17802 6467 480 0,'-7'9'67'0,"1"-1"-14"0,4-5-18 0,-1-1-17 16,1-2 10-16,0-2-10 0,0 2 6 16,0-3-14-16,2 3-2 0,-3-2 4 0,1 0-13 15,2 2 1-15,0 0-8 0,0-2 3 0,5 2 5 16,1-2-4-16,3 2 5 0,9 0-5 15,2-3 1-15,4 3-2 0,2-2-3 0,3 2-16 16,0 0 3-16,1 0-1 0,3 0-5 0,-2-2 7 16,2 2-3-16,7 0 0 0,-5 0 3 0,-8 0-14 15,-5 0-36-15,-7 2-30 0,-1 3 11 16,-3-5-54-16,-5 4 46 0</inkml:trace>
  <inkml:trace contextRef="#ctx0" brushRef="#br0" timeOffset="32726.584">17531 6877 447 0,'-9'26'143'0,"0"-4"-93"0,5-11-20 16,2-6-2-16,-1 2-12 0,8-14 3 0,-3 2-4 15,-2 10-11-15,0-5-2 0,2 2-1 0,3-2 3 16,6 0 3-16,4-2-5 0,3 2-7 15,13-5 1-15,6 1 0 0,7 0-11 0,5-1-16 16,1 1-21-16,1-1-23 0,0 3 7 0,13-2-58 16,-5 2-14-16,-4 2-70 0</inkml:trace>
  <inkml:trace contextRef="#ctx0" brushRef="#br0" timeOffset="33210.834">18882 6171 327 0,'-11'14'134'0,"0"-6"-80"0,3-3 14 15,-1-3-43-15,2-2 7 0,1 0-2 16,-1 0-10-16,2 0-11 0,1-2-11 0,2 2 2 16,0 0-4-16,-1 0-2 0,-1 2 8 0,4-2 8 15,-2 4 7-15,0 5 9 0,-3 2-8 0,1 9-8 16,-3 2-7-16,-2 5-1 0,-2 12-5 15,-4 5-1-15,2-2 1 0,-3-2 1 0,1 0 0 16,2-5-1-16,-1-2 5 0,3-6 3 0,3-3-1 16,1-4 7-16,5-7 7 0,0 0-5 15,2-4 1-15,4 0-4 0,0-5-1 0,5 1-2 16,4-1 0-16,3 0-1 0,6-1-1 0,4-3-3 16,5 0-2-16,4-3 0 0,7-1-1 0,5 2 1 15,12-5-2-15,1 1-1 0,-7-1-3 16,-3 3-11-16,-6-1-18 0,-2 1-8 0,-2 1-28 15,-2 3-10-15,-5 0 8 0,0 3-13 0,-2-3-73 16,-5 2 31-16,-4 0-6 0</inkml:trace>
  <inkml:trace contextRef="#ctx0" brushRef="#br0" timeOffset="33476.387">19017 6072 76 0,'0'38'455'0,"0"-3"-440"16,2-6 26-16,0-10-22 0,1-1 9 0,-1 0 17 16,2-1-14-16,1 8-4 0,1 5 6 0,3 21-16 15,-2 9-1-15,-1 26-9 0,-6-2-2 16,-4 2-6-16,-5 17-8 0,0-28 2 0,-2 0-1 15,2-15 6-15,3-3-1 0,1-4-6 0,5-5-13 16,0 3-6-16,3-5-34 0,-1-2-5 16,0-2-1-16,-2-6-70 0,0-6-125 0</inkml:trace>
  <inkml:trace contextRef="#ctx0" brushRef="#br0" timeOffset="34976">18913 2941 57 0</inkml:trace>
  <inkml:trace contextRef="#ctx0" brushRef="#br0" timeOffset="35069.722">18807 3023 36 0,'-24'4'18'0,"7"3"-17"0,-1-7 14 16,2-5 3-16,1 1-9 0,2-5-3 0,-3-2 4 15,1-2 0-15,0-2-15 0,-5-14-3 0,-5 5 3 16,-1 6 8-16,-3-4-9 0,-2 4 3 15,3 3-16-15,-1 4-5 0,5 0-4 0,0 6 4 16</inkml:trace>
  <inkml:trace contextRef="#ctx0" brushRef="#br0" timeOffset="35757.05">18358 2805 22 0,'-7'-3'20'0,"5"3"-10"0,0 0-8 15,-3 0 9-15,5 0 27 0,-4 3 14 16,-3 3 5-16,-2-1-16 0,-4 6-19 0,-7 2-3 16,-6 7-3-16,-14 6 5 0,-6 5-6 0,-16 11 4 15,3-7-6-15,8-2-9 0,7-6 2 0,2-3 3 16,2-2-4-16,9-4 3 0,3-5-4 15,8-2 1-15,4 0-8 0,8-9 7 0,5 0-2 16,-1 5 7-16,13-16 3 0,-5 7-2 0,-2 2 14 16,-2 2-1-16,0-2-15 0,7 0-2 15,4 0-1-15,-2 0 2 0,4 0-1 0,0-2 3 16,3 2-2-16,-1 0-2 0,1-7-1 0,-1 5-1 16,3 0-3-16,-1 0-1 0,3-7 0 0,4 7 0 15,3-7-1-15,6 0 0 0,15-2-4 0,3-2 5 16,2-3 0-16,-4 3-2 0,-3 2 4 15,-6-2-1-15,-5 2 3 0,-11 0 7 0,-2 2-18 16,-9 7 1-16,-4-5 8 0,-9 5-2 16,-9 4 2-16,-10 5 6 0,-1-5 0 0,-16 7 6 15,-8 2-5-15,-6 2 0 0,-28 5-2 0,-3 4-1 16,2 0-2-16,-25 9 7 0,9-5-4 0,18 1 3 16,15-10 2-16,18-1 14 0,11-5-5 0,9-7-7 15,8-4-7-15,7-2 3 0,-2 0-8 16,5-5-1-16,-1 0-4 0,7-4-1 0,0-2-4 15,5 2 4-15,1-9 3 0,10 3 0 0,4-5-3 16,8-3 6-16,5 1-1 0,14-7 0 0,3-2-13 16,32-15 12-16,4-7-1 0,31-16-2 15,-14 9 1-15,19-6 0 0,-54 37 2 0,-22-4 1 16,-2 6 2-16,-13 5 17 0,-9 6 1 0,-6-2 13 16,-5 7-14-16,-7 4-6 0,-2 5-14 0,-2-5-3 15,-2 7-1-15,-9 0 7 0,-4 2-3 16,-12 2 4-16,-6 9-3 0,-11 0-2 0,-7 4 2 15,-6 5 0-15,-3-2-1 0,3 2 1 0,-2 2-1 16,-16 4 2-16,9-2-2 0,8-4 0 16,7-4 0-16,10-1-4 0,5-6 4 0,10 2-1 15,6-4 4-15,7-5-10 0,4-2-21 0,0-2 11 16,7-3 4-16,0 1 4 0,4-3 6 0,9 1 5 16,2-8-1-16,9-1 1 0,-4 4-1 0,8-5 0 15,5 1 2-15,4-5-3 0,18-6 1 16,3-5 1-16,1 2-3 0,-2 1 6 0,20-8 2 15,-16 8 15-15,-12 8-3 0,-19 4-10 0,-12 10-7 16,-7 1 1-16,-9 3-2 0,-14 4 3 0,1 3-1 16,-9 1-2-16,-6 5 0 0,-6 3-1 15,-1-1-3-15,-2 2-26 0,-1 3-37 0,-15 6-22 16,7 0-51-16,2-2-179 0</inkml:trace>
  <inkml:trace contextRef="#ctx0" brushRef="#br0" timeOffset="36194.437">19264 2469 140 0,'-27'5'79'0,"3"-3"-15"16,0-6-33-16,4-7 17 0,7 2-5 0,2 4-24 16,2-3-1-16,-2-1-4 0,2 4-7 15,5-3-6-15,-1 3-6 0,1 1 0 0,0-1-1 16,1 5 7-16,3 0 2 0,-2 0-2 0,2 9 4 15,0-4 0-15,0 6-2 0,-2 4 4 0,2 3 0 16,-2-1 6-16,-3 10-3 0,3-3 9 16,-5 2-5-16,1 3 3 0,1 2-6 0,-1 0 6 15,-1 4 2-15,3-4-8 0,-1 22-3 0,5-7 2 16,0 7-4-16,0 0-1 0,-2 7-2 0,2-12-3 16,0-8 0-16,0 2-1 0,2-9 1 15,3 2-1-15,-3 0-1 0,5 3-6 0,-1-3-13 16,3 3-42-16,-2-3-23 0,-1-4-124 0,1-3-38 15</inkml:trace>
  <inkml:trace contextRef="#ctx0" brushRef="#br0" timeOffset="51690.483">19842 2864 12 0,'0'0'25'0,"-3"0"-17"0,3 0-5 16,-4 2 11-16,2 3 8 0,2-5 5 0,0 2 29 16,2 2 1-16,2 3-10 0,-1-3-22 0,8 3-7 15,0-3-4-15,6 3-10 0,7 0 1 0,12-3-1 16,17 0-1-16,6 3 2 0,5-3 4 16,2 1 0-16,22-1-4 0,1 1 1 0,25 1 1 15,-19-3 1-15,-11-1-4 0,-14 0 5 0,-1 2-1 16,19-1 5-16,-13-1-3 0,-2 0-4 0,2 5 0 15,2-7-3-15,0 2-3 0,7 2 1 16,-3 1 2-16,-3-1 2 0,1 3-2 0,3-5 8 16,-3 2-1-16,-11 3 0 0,1-5-3 0,-12 2-1 15,-2 1-5-15,-2-1-1 0,2-2 0 16,-9 3 2-16,-4-5 0 0,-9 2-2 0,-6-2 1 16,-3 0-2-16,-2 0 0 0,-2 0-4 0,-2 2 2 15,-1 1 0-15,3-3-1 0,-4 2-2 0,1 2-12 16,3-2-30-16,-2 1 13 0,-1 3-47 15,-1-6 23-15,-1 2-135 0</inkml:trace>
  <inkml:trace contextRef="#ctx0" brushRef="#br0" timeOffset="52705.841">20415 2580 41 0,'-5'20'53'0,"3"-9"-31"0,-2-7-17 16,2-2 10-16,-1 0 21 0,-1-2-15 0,4 0-8 15,-2 0-4-15,6-6 16 0,-2 4-9 16,-2 2 3-16,0 0-12 0,-2 2-9 0,0-2-4 16,2 0-1-16,-2 2 6 0,0 0-2 0,2-2 2 15,-3 0 2-15,3 2-1 0,0-2 1 16,-2 5-2-16,0-5 3 0,0 4 4 0,-3 3 6 15,-1-5-3-15,-3 7-2 0,-2-3-3 0,-2 3 3 16,-3 2 2-16,-4 0 5 0,-2 0-6 0,-2 0-3 16,-5 3 0-16,-4-3-3 0,-11 4-1 15,0 0 2-15,0 1-2 0,4-3 10 0,3 3-4 16,4-3 0-16,2-2-1 0,2 2-5 0,3-4 2 16,2 0-1-16,1 2 0 0,-1-5 3 0,-2 3 5 15,2 0 6-15,-1 2-5 0,-1-7 3 16,6 3-3-16,0 0-6 0,7-1-1 0,2-4-2 15,4 1 1-15,1-1 2 0,-1 2-5 0,3-4 3 16,-1 2-1-16,14-4 2 0,-2 2 0 0,-5 0-1 16,-2-4 4-16,2 4-3 0,-2 0 2 0,0 0-2 15,0 0-1-15,0 0 8 0,0 0-7 16,0 0 9-16,2 4-7 0,-2-4 3 0,0 0-5 16,2-4 3-16,-2 4-4 0,-4 4-2 0,2-4 3 15,0 0-2-15,-1 0-6 0,3 0 2 16,-2 0 4-16,4 2 4 0,1-2 1 0,-1 3 0 15,2-1-2-15,3 2 0 0,4-4-3 0,0 5 1 16,2 1-3-16,0-3 4 0,3 1-4 0,1 3 2 16,1-3 1-16,0 3-2 0,2-1-2 0,-3 1 3 15,1-1-3-15,2 3 3 0,-5-2-1 16,3-1 0-16,-3 1 3 0,3 4 1 0,-3-4-4 16,1-1 3-16,-1 5-2 0,-4-6 0 15,2 4 1-15,-2-1-3 0,0-3 3 0,0 4-1 16,0-3-3-16,1 3 3 0,-1-2-3 0,0 4 2 15,0-7 0-15,0 5-1 0,0-5 1 0,-3 3 0 16,1 0-1-16,0-1 2 0,0-4-2 0,-5 3 1 16,1-1 1-16,-1-2 2 0,1-2 2 15,-8 0 4-15,1-2-4 0,2 2 3 0,0 0-1 16,0 0 0-16,2 2 0 0,3 1-2 0,-5-1-1 16,2 2 0-16,0-4-1 0,-2 0 3 15,0 0-3-15,0 0-3 0,0 0 1 0,0 0-1 16,0 0-1-16,0 0-2 0,0 0 1 0,-2 0-3 15,2 0-2-15,0 0-2 0,-2 0 8 0,0 2-10 16,-3 1-31-16,1 3-34 0,-5 1-12 0,-2 6-157 16</inkml:trace>
  <inkml:trace contextRef="#ctx0" brushRef="#br0" timeOffset="56251.797">3179 8456 11 0,'3'0'46'0,"1"0"-23"16,3 0 12-16,1 0 3 0,3 2-8 0,-2 0 1 15,-2-2-4-15,2-2-8 0,0 2-2 0,-3 0 5 16,1 0 1-16,-1 0 4 0,1 2-6 0,-3-2-7 15,3 0-3-15,-3 2 0 0,1 0 4 0,-3 3 11 16,0 1-12-16,0-1 0 0,1 4 3 16,-3 4-6-16,-3 0 2 0,1 5-3 0,-2 6 5 15,-1 3-4-15,-1 6-1 0,-1 2 4 0,3 18-2 16,-3-5 0-16,3 5-3 0,-1-2 2 16,1 19 1-16,2-1-5 0,-5-1 1 0,3 14-3 15,2-14-2-15,2-13 2 0,-5-8-1 0,5-10 2 16,-2-8 7-16,2-1-3 0,-2-1-3 0,0-5-3 15,-1-2-4-15,3-3-1 0,0-3 1 16,-2-3-1-16,2-3-1 0,0 1 1 0,0-2-2 16,-2-3 2-16,2-2-1 0,0-13-1 0,0 5 3 15,0 4-1-15,0-1-3 0,0 3-10 0,0-2-14 16,0 4-60-16,-2 1-31 0,-1-3-35 16,1-3-99-16</inkml:trace>
  <inkml:trace contextRef="#ctx0" brushRef="#br0" timeOffset="56939.126">3025 8696 49 0,'-9'-9'109'0,"0"3"4"0,1-5-57 16,-3-1 3-16,4 1-23 0,-2 3 4 0,5 1-27 15,-1-2-2-15,5 3-5 0,0 1-4 16,0 1 4-16,5-1-4 0,-1-1 2 0,5-1 2 16,9 1-7-16,-3-1 1 0,7-2 1 0,2 0-1 15,1 3 1-15,1-3-2 0,3 0-2 16,2 0 3-16,2 3-4 0,2-5 2 0,2 2-1 16,3 0-3-16,15-2 3 0,-4 2 3 0,-3-2-2 15,-6 2 1-15,-2 3-1 0,-5-3 3 0,1 2 0 16,-1 3 0-16,-6 2 8 0,1-1-2 15,-1 3 0-15,0 0 0 0,-5 5-2 0,-4-1-2 16,0 1 1-16,-5 3-3 0,1 1 3 0,-10 0-6 16,3 0 2-16,-5 2-1 0,3 0 5 0,-5 2 7 15,-4-2 3-15,0 5-8 0,-5 1-1 16,-4 1 0-16,-2 2-3 0,-5 4 1 0,-4 5-2 16,-2 2 2-16,-20 6-2 0,2 3 0 0,-2-3 3 15,-7 5-4-15,7-11 1 0,7-2-2 0,4-7 2 16,-5-3-1-16,1 1-1 0,-3-2 1 15,2 0 1-15,3-1 0 0,0-1 0 0,4-1-1 16,5-2 1-16,6-2 1 0,2-2 1 0,7 0 3 16,-4-2-1-16,8-3 2 0,3 0-1 0,-1 1 5 15,3-5-7-15,11-5-2 0,-7 5-3 16,2-2 1-16,-4 0 0 0,3 2-1 0,-3 0 0 16,4 0 3-16,-11 2-1 0,7 0 2 0,0 1-2 15,3-1 2-15,1 0 0 0,-2 0 0 0,7 3-3 16,-2-5 3-16,4 4-3 0,2-2 0 15,5 3-2-15,-1-1 3 0,3 1-3 0,0 1 3 16,0 1 0-16,2-1 0 0,9 5 2 0,-3 3 3 16,1-1-2-16,-7 2 0 0,2 1-2 15,0-1 4-15,-6-2-1 0,2 5 6 0,0-3-3 16,-5 1 3-16,3-1-5 0,-3-1 3 0,-1 1-3 16,1-2 3-16,-6 3-4 0,2 1-1 0,-5-1-3 15,1 1 3-15,-5 3-4 0,0 0-3 0,-2 2-1 16,-4 2 0-16,2-4-12 0,-3-2-35 15,3 2-8-15,-2-7-7 0,2 2-34 0,-5-4-94 16,3 3-49-16</inkml:trace>
  <inkml:trace contextRef="#ctx0" brushRef="#br0" timeOffset="57517.098">3947 8903 184 0,'11'7'106'0,"-5"-5"-50"16,-1 0-16-16,-3-2-11 0,0 0 16 0,-2 0-14 15,0-2-13-15,-2 0-14 0,2 2 5 16,-2-5-3-16,2 5-4 0,0-2 2 0,0 0-5 15,0 2-1-15,0-2-3 0,0 0 3 0,0 2-5 16,0-3-1-16,0 3-1 0,0 3 1 0,-2-1 10 16,-1 0-5-16,-1 2 2 0,-3 5 0 15,5-2 1-15,-9 6-1 0,4-2 2 0,-1 5-1 16,-1 1-1-16,0 1 2 0,0 4 3 0,0-2 10 16,3 4-1-16,-7 7 1 0,4 0-1 0,0-3-5 15,2 1 0-15,1-2-1 0,1-3-2 16,5-2-3-16,-4 0 4 0,4-5-2 0,4 1 2 15,-2-5-2-15,3 1 0 0,1-6 0 0,3 3 6 16,5-4-1-16,-3-3-5 0,0-1 1 0,2-1-2 16,2-2 1-16,5-2-1 0,-7-3-1 15,7 1 2-15,0-3-4 0,0 1 3 0,0-3 2 16,4 0 0-16,-4-2 3 0,0 0 4 0,-1 0-2 16,-1-5-1-16,0 1 1 0,-5-3 2 15,0 1 1-15,-2-3-8 0,-2-2 0 0,-5 0-3 16,-1-2-2-16,-3-1 3 0,-5 1-5 0,-1 0 1 15,-1 0 0-15,-6 1-2 0,2 4 1 0,-7-1-3 16,3 2 0-16,-3 1 1 0,0 3-3 0,-1-1 4 16,1 4 2-16,0 2-7 0,1-2 3 15,-1 7-10-15,3-1-12 0,-1 5-12 0,3 0 7 16,0 5-28-16,6-3-10 0,-4 2-76 0,2 5-19 16,5-2 26-16</inkml:trace>
  <inkml:trace contextRef="#ctx0" brushRef="#br0" timeOffset="58313.858">4482 8888 262 0,'-6'15'69'0,"-1"-2"-3"15,1-2-33-15,-3-4-16 0,4-2 5 0,1-3-9 16,-3 0-5-16,3 0-3 0,2 0-5 0,0 1-1 16,-3-3-4-16,5 2 1 0,-2-2-1 15,-2 2-6-15,4-2-30 0,-3 0 10 0,3 0 34 16,-2 2-3-16,2 0-2 0,0 1 4 0,2 1-5 15,1 3 6-15,-3-1 0 0,4 3 8 0,-4 2 4 16,2 2-10-16,0 3 3 0,1-1 9 16,-1 5 7-16,-2 0-4 0,2-3-10 0,0 10-4 15,0-1-1-15,1-4-3 0,1 0 3 0,0-2-1 16,3-2 3-16,-3 0-6 0,3-5 1 0,0 0 0 16,-1-2 1-16,-1 0 0 0,1-2-1 15,1 0-1-15,-3-3 0 0,3 1 2 0,0-3 3 16,-5 1-2-16,4 1 2 0,-1-3 0 0,-1-1 3 15,3-2-4-15,-3 2 4 0,5-2-2 0,-5-2 0 16,5 2-1-16,2-5-1 0,0-1-3 16,-2 4 2-16,4-7-1 0,-2-2 2 0,3-2-1 15,-3-1-1-15,0 1-1 0,-5-2-2 0,3-10 0 16,0-1-2-16,2-1 2 0,-7-1-2 16,3 1 2-16,0-1 0 0,-3 3 5 0,0 3 5 15,-1 3 2-15,-1 3-1 0,2 3-3 0,-4 2 1 16,0 2-9-16,0 5 0 0,-4-1-16 0,-1 3 6 15,5 2-5-15,0 2 8 0,3-4 8 0,-1 0-1 16,2 4 1-16,-4 2 0 0,0 3-1 16,5 4 0-16,-5 2 1 0,4 5-1 0,-4 0 2 15,4 1 2-15,-1 1-2 0,1 2 1 0,0-2-1 16,1 0 0-16,2 4-3 0,1-2 4 16,1-2 0-16,0-2 0 0,4-3 2 0,-2-4-2 15,5-2 2-15,-3 0 4 0,5-3-4 0,-1-1 2 16,1-3-1-16,2-2 0 0,-1 0 6 0,1-2-2 15,0-5-2-15,0 3 0 0,0-1 0 0,-3-3-2 16,1-1 5-16,-5-2-1 0,5 0-1 16,-5-5 3-16,-4 3-2 0,2 0 1 0,-2-3-4 15,-2 1-2-15,-3-5-2 0,-2 0-1 0,0-2-2 16,-2-2 1-16,-2-2-2 0,2-1 0 16,-4-2-1-16,-1 1-5 0,-8-12-2 0,2 0 3 15,-4 1-4-15,1 1-4 0,-1 1 2 0,-3-1-18 16,1 5-3-16,-1 0-8 0,-4 7-14 0,4 1-8 15,1 10-11-15,-3 4-147 0,2 9-18 0</inkml:trace>
  <inkml:trace contextRef="#ctx0" brushRef="#br0" timeOffset="59110.53">3492 10056 17 0,'9'11'90'0,"0"-4"20"0,-2 2-58 16,-1-5-30-16,-1 1 8 0,-3-1 4 15,2 0-3-15,1-1-6 0,-5-1 0 0,2 0 4 16,0-2 4-16,-2 2-18 0,2-2-8 0,-2 0-2 16,3 0 0-16,-3-2-4 0,0-2 3 0,0-1-3 15,0-1 3-15,0-1 8 0,-3 0 0 0,1-4-5 16,0 0-3-16,0 0 0 0,-3 0-4 16,-1-4 3-16,-1 2-2 0,3-3-1 0,-9 1-3 15,1-3 1-15,-5-2 2 0,-1 5-1 0,1-3-2 16,-1 5 1-16,-4 0 0 0,2 2 3 15,-2 2-3-15,4 2 1 0,-4 3-2 0,2 4 5 16,3 2-2-16,-3 5 0 0,5 2-1 0,-3 6 3 16,0 3 2-16,1 8-2 0,-1 3 5 0,0 6-1 15,1 7-2-15,-8 22-1 0,3 6-1 16,-2 25 2-16,2-4-3 0,4-23 0 0,7-13 1 16,3-20-2-16,8-8 3 0,0-7-1 0,4-3 2 15,0-1 1-15,5-5-1 0,2 2 3 0,3-2 4 16,3-2-7-16,1 2 3 0,6-5-6 15,0 1-1-15,5 0-1 0,2-7-6 0,4 0 4 16,5-5-1-16,2-1-13 0,4-10-1 0,-4 3 0 16,-5-2-18-16,-6 4-5 0,-4-3-61 0,-1 3-26 15,-4 0-121-15</inkml:trace>
  <inkml:trace contextRef="#ctx0" brushRef="#br0" timeOffset="59563.538">3953 10213 25 0,'0'-11'63'0,"-2"0"12"0,2 0-11 16,-7-2 5-16,3-1-2 0,0 3-6 0,-1 3-21 16,-1-1-2-16,1 0-9 0,1 4-11 0,-1-1-5 15,1 1-5-15,2 1-1 0,-5 4-7 0,1-2-5 16,1 0 4-16,1 2-4 0,-3 4 7 15,3-2-3-15,-3 3 1 0,-2 3 3 0,0 6 5 16,1 1-1-16,-3 5 6 0,2 4-5 0,0 1-1 16,0 1-3-16,0 3-1 0,3-1-1 0,-1-1 0 15,3 8 0-15,-1-6 2 0,5-1 1 16,5-8 2-16,-5-4 1 0,4-3 2 0,5 0-3 16,2-2 5-16,7-2-4 0,-1-2-2 0,-4-3-3 15,12-6 1-15,-1 0 0 0,2-5 4 16,-1-2 4-16,1-2 6 0,-2 2-1 0,1-6-3 15,-3 2-3-15,-2-3 4 0,-1 1-1 0,-3-3-5 16,-3 3-3-16,-2-3 1 0,-4 0-4 0,-3-1-3 16,-2-1-1-16,-4-2-2 0,-2 0 0 15,-3-3-1-15,-6 6-4 0,-3-6 3 0,-1 3-2 16,-3 0-1-16,-4 2 1 0,-1 0 1 0,3 5-5 16,-4 2-3-16,2 0 1 0,-3 6-3 0,1 0-8 15,-1 5-18-15,1 2 8 0,-1 5-7 16,3-1-11-16,0 5-8 0,2 0-70 0,0 4-3 15,6 0-42-15</inkml:trace>
  <inkml:trace contextRef="#ctx0" brushRef="#br0" timeOffset="59922.821">4476 9633 282 0,'-9'-7'102'0,"-2"1"-18"15,0-1-38-15,0 1-19 0,2-1-7 0,0 3-7 16,3 1-10-16,1 1-2 0,-1 11-9 0,3-7-3 16,1 3 6-16,0-3 2 0,2-4 2 0,-2 6 12 15,0 0 6-15,2 5-2 0,0 2-3 16,-3 5 11-16,1 6-5 0,0 4-2 0,0 3 0 15,0 6 2-15,-1 5-1 0,-1 13-3 0,-3 0-7 16,3 2-3-16,0-7-4 0,-3 5 1 0,0-2-3 16,1 13 2-16,-1-2 2 0,1-7-3 15,-1-7 3-15,3-6 0 0,1-7-5 0,-1-6 3 16,4-7-3-16,0-2-1 0,0-5 5 0,0-4-2 16,0 0 0-16,0 0-7 0,2 0-6 0,0-2-14 15,1 0-10-15,-1 0-2 0,0 0-9 16,0 2-44-16,3-2-75 0,-3-1-71 0</inkml:trace>
  <inkml:trace contextRef="#ctx0" brushRef="#br0" timeOffset="60485.174">4802 10052 215 0,'5'9'103'0,"-3"-5"-44"0,-9 3-43 16,3-7 2-16,-1 2 3 0,5-2-2 15,-2 2-2-15,2-2 7 0,0 0-17 0,-2 0 1 16,6 2 7-16,1 1-4 0,-3 1 4 0,0 0-3 16,-2 7 1-16,0 5-2 0,-2 2-1 0,0 4-1 15,-5 6-7-15,1 1-1 0,-1 6-3 16,-2 0 1-16,3 3 1 0,-6-1-2 0,-3 10 0 15,6-8 3-15,-2-5-3 0,5-1 2 0,-1-7-1 16,5-4 3-16,2-2-2 0,0-5 1 16,2 1 3-16,2-3-4 0,-1-2 6 0,3 0-1 15,1-2 0-15,2-2 6 0,2-3-3 0,4-2-5 16,1-4-5-16,3-5 0 0,6-2 2 0,-1-4 0 16,2-2-3-16,1-3 3 0,-1 1-1 15,-1-6 0-15,3-3 0 0,-4-3 1 0,-4 3-1 16,-2-3 1-16,-5 1-1 0,0-3 0 0,-4-2-2 15,0 0-1-15,-2-5-6 0,-3 3 1 16,-2-3 3-16,0 3 8 0,1 2-2 0,-1 9 1 16,0 4 10-16,-2 4 1 0,0 8 11 0,-2 3-2 15,2-1-18-15,0 3-4 0,-2 12-1 0,-1-2-1 16,3-9 5-16,0 2 2 0,-2 4 7 0,0 0 2 16,0 5-8-16,0 2 1 0,-3 9 0 15,3 2 1-15,-2 7-1 0,-1 4-1 0,1 0-4 16,-1 2 0-16,3 1 1 0,-2-1-2 0,2-2 1 15,-3 9-2-15,5-7 2 0,0-4-7 16,5-5-7-16,-1-1-7 0,0-3-18 0,1-2-1 16,4-7 7-16,2 2-17 0,0-4-17 0,2-2-55 15,2-5 5-15,3 1-78 0</inkml:trace>
  <inkml:trace contextRef="#ctx0" brushRef="#br0" timeOffset="61219.36">5678 10061 73 0,'-3'-9'102'15,"-3"2"-5"-15,-1 3-55 0,3 0-3 0,-1 1-5 16,-1 1-4-16,1 0-17 0,1 2-8 0,-1 2-4 16,1 0 1-16,2-2 4 0,-3 7 3 15,1-3 10-15,0 5-5 0,-1 2 5 0,3-2 0 16,-2 4 2-16,-1 5 1 0,1 4-6 0,-3 4-7 15,3 3 10-15,-1 2-8 0,1 4 1 16,-1 14-9-16,1-3-1 0,-3 0-4 0,3-2 1 16,0-6-2-16,-1-1 3 0,-1-4-1 0,3-2 0 15,1-4 0-15,0-7-1 0,2-3 0 0,-2-6 3 16,4 0 2-16,-2-8 9 0,0-1 8 16,0-2-2-16,0 4-11 0,0-4-5 0,0-4-2 15,0-1-1-15,0-1 0 0,2-5 2 0,3-3-2 16,-3-3 1-16,2-5-4 0,3-3 3 0,-1-3-11 15,3-3-5-15,0-2 6 0,9-16 10 16,2 5 0-16,-1 2 2 0,3 3 0 0,1 1-3 16,-1 5 4-16,0 2-2 0,0 7 1 0,-2 2-2 15,-1 7 0-15,-1 4 8 0,0 4-3 0,-3 2 5 16,0 8-2-16,1 1 2 0,-3 9-4 16,0 3 1-16,-4 4-2 0,2 6-3 0,-4 5-1 15,-1 2 0-15,-3 2 1 0,-6 9 1 0,1-2 1 16,-2-9 4-16,-1-2 5 0,-1-7-3 15,1-1-3-15,1-6-1 0,-3-4-4 0,5-2-1 16,-2 0 1-16,2-2-4 0,-3-2 1 0,3-3 0 16,0 1-2-16,0-12-3 0,2 3 5 0,0 1 3 15,0 1 0-15,0 2 1 0,0 0 5 0,0-2 4 16,0 2-7-16,0-2-3 0,0 4 0 16,2-4-5-16,-2 0-5 0,2-5 2 0,0-4 1 15,3-2-3-15,-1-5-2 0,5-6-3 0,-3 0 4 16,3-5-8-16,2 0 18 0,0 1 1 0,0-1 1 15,5-9 1-15,-3 8 3 0,2 3-1 16,-4 5-3-16,-2 7 1 0,-2 1-3 0,-3 3-1 16,1 3-1-16,-1 3 5 0,-2 3 2 0,3 0 1 15,-1 2 3-15,1 4 1 0,-1 5 4 0,0 2-3 16,1 7-4-16,-1 4-1 0,-2 6-1 16,1 3-1-16,-3 16-1 0,0-3-1 0,0 0-3 15,0-5 0-15,-5 1 0 0,1-2 0 0,-1-3-3 16,1 0-3-16,0-2-21 0,1-2 2 15,-1-2-28-15,4-5 4 0,0 0-7 0,0-4-38 16,0-4-19-16,4-1-27 0,1-6 1 0</inkml:trace>
  <inkml:trace contextRef="#ctx0" brushRef="#br0" timeOffset="61766.094">6445 10041 266 0,'-2'11'27'0,"2"-7"-35"0,-3 1 2 16,3-1 39-16,0 3 33 0,0-1-7 15,3 1-20-15,-3 4-1 0,4 4-17 0,-2 3 1 16,0 4 15-16,1 7-8 0,-1 8-19 0,-2 5 8 16,0 18-5-16,0-1 1 0,-5 3-10 0,1 0 0 15,-7 17-4-15,0-6-1 0,0-11 1 16,2-9 0-16,0-14-1 0,3-6-1 0,1-11 2 16,3-6 0-16,0-7 6 0,0-1 5 0,4-12 5 15,-2 0 1-15,0 4 5 0,2-3-9 0,-4 6-11 16,0-3-2-16,2-5 1 0,0-4-1 15,-3-4 2-15,1 0 1 0,2-5-5 0,0-4 2 16,2-6-1-16,3-6-1 0,-1-1 2 0,7-4-2 16,3-19 2-16,3 3-6 0,1 2 3 15,2 0 4-15,2 3-3 0,11-14 1 0,0 8-1 16,-4 8 0-16,-3 10-1 0,-2 8 1 0,-4 10-2 16,-2 2-1-16,-3 7-5 0,1 4 3 0,-3 7 3 15,-2 0 7-15,4 5 4 0,-2 2 0 0,-1 6-1 16,3 2 4-16,-2 9 3 0,3 3-7 15,-3 17 2-15,2 2 0 0,-1 5 1 0,-3-5 3 16,0-2-7-16,-3-2 1 0,-1-4-4 0,-3-5 2 16,-1-2-1-16,-3 0-1 0,0-3-2 15,-3-1 1-15,-1-1-2 0,2-4-9 0,-3-2-19 16,-1-2-26-16,1-3-39 0,3-6-35 0,0 2-87 16,0-2-56-16</inkml:trace>
  <inkml:trace contextRef="#ctx0" brushRef="#br0" timeOffset="62578.437">3045 11249 8 0,'0'-17'64'0,"0"-1"9"0,2 0 16 0,3 3-29 15,-5 2-6-15,6-1-15 0,-6 3-12 16,2 5-16-16,1-1 0 0,-1 3-6 0,2 2-4 15,1 8 2-15,-3-8 10 0,-2 0 0 0,4 4 12 16,-2 0-3-16,5 5-5 0,-3-3-4 0,1 5 7 16,1 2 6-16,3 7-7 0,-2 1-2 15,2 6 4-15,2 6-4 0,-5 2-2 0,5 6-4 16,3 19-2-16,-1-1-3 0,2-2 5 0,-2-2-3 16,3-2 5-16,2 13-2 0,1-7 2 15,1-8-6-15,0-5 0 0,-2-9-2 0,-1-4 2 16,-1-7 0-16,4-4-1 0,-5-5 1 0,-2-4 2 15,5-2-3-15,-7-2-1 0,4-7-2 0,-4 4 1 16,3-4 1-16,-3-2-1 0,-3 0-2 0,4-3-1 16,1-3 1-16,-2-3-1 0,-2-5-3 15,6-4 4-15,-4-4-4 0,2-5 3 0,1-6-1 16,-1-16 1-16,2-4-2 0,-4 0 0 0,2-15 1 16,3 1 2-16,-3 5-2 0,3 3 0 15,-3 8 0-15,0 9-1 0,-2 8 4 0,-4 5-2 16,1 7-1-16,-3-2 0 0,-1 4 0 0,1 2-2 15,-5 4 1-15,4 1-3 0,-4 6-18 0,0 0-27 16,2 3-12-16,3 1-45 0,-5 1 2 0,0 2-125 16,-7 13-6-16</inkml:trace>
  <inkml:trace contextRef="#ctx0" brushRef="#br0" timeOffset="64312.365">4317 11787 157 0,'9'-9'90'0,"-5"3"-46"0,-1-5-8 16,-1 0 3-16,-4 0 0 0,-1-3-9 16,1 3 8-16,-2-2-17 0,2 2-2 0,-3-4-9 15,1 2 0-15,2 1 0 0,-3 4-2 0,-2-8 0 16,-1 1-1-16,3 4-4 0,-1-2-1 16,-3 2-4-16,-7-5-2 0,-1 3-9 0,6 4 5 15,-5-2-1-15,-6 2 0 0,-2 5 5 0,4-1 3 16,3 3 1-16,-14 4 1 0,11 1 2 0,-9 5 2 15,3 6 2-15,4-1 4 0,0 2 2 0,6-1 1 16,-4 5-4-16,5 3 0 0,4 0-1 16,-5 1-4-16,5 1 0 0,5 4 1 0,-1-3 1 15,3 6-1-15,2-5-5 0,2 3 0 0,0-3 2 16,2 3-3-16,2-3-1 0,1-4 5 16,3 0-3-16,3-2 2 0,-2-4-6 0,7-3 3 15,-1-2-1-15,5-2 2 0,0-5 0 0,2-2 1 16,-2-2-2-16,0-2 2 0,-1-5 0 0,1-1 2 15,0-1 2-15,-7-7-1 0,3 3 3 0,-1-4-1 16,-4-3 1-16,0-2-1 0,-2 2-1 16,-2-4 0-16,-1-1-2 0,-4 1-2 0,1-5-1 15,-6 3 0-15,3-3-3 0,-6-4 1 0,-1 5 1 16,3 1 0-16,-3 5 1 0,3 2 3 16,4 7 6-16,-5 2 3 0,3 2-10 0,0 5-6 15,0 8-10-15,2 1 2 0,-2-3 3 0,2-2 2 16,0 0 6-16,0-2 1 0,2 6 1 0,-2 0-2 15,2 5 0-15,0 4 1 0,0 7 2 16,3 0-1-16,-1 9 0 0,1-1 2 0,-1 3 2 16,5 0-2-16,-3 2 0 0,5-4 2 0,3 6 0 15,-1-4 2-15,5-5-1 0,-1-6 1 0,3-2-2 16,2-5-3-16,0-4-1 0,5-5-1 16,3-4 1-16,6-4-3 0,1-7 0 0,5-4 1 15,11-16 0-15,-2-5-1 0,-5-1 1 0,-4-1 0 16,0-10 1-16,-7 6 0 0,-6 7 1 0,-7 4-1 15,-2-2 2-15,-5 2-3 0,1-9-1 16,-1 1 0-16,-2-12-3 0,-2-2-6 0,-2-2 3 16,-7 2-3-16,0 2 1 0,-2 0-5 0,-4-1 12 15,-3 1 2-15,1 2 0 0,4 5 10 0,-9 16 4 16,4 3-5-16,-2 10-7 0,0-1 2 16,-2 8-1-16,2 1 1 0,1 3-6 0,1 1 2 15,-2 1-1-15,-2 7 0 0,2 1 1 0,-2 3 0 16,0 11 2-16,0 0-1 0,3 8 1 0,-4 8 2 15,1 3-5-15,5 5 4 0,-1 5-1 16,-2 4-1-16,7 20 4 0,0 2 0 0,2 17 2 16,0-8 1-16,0-13-5 0,-2-10 0 0,2-6-2 15,2-2 2-15,0-2-2 0,3-2-1 0,1-8 1 16,1-5 1-16,4-5 2 0,2-7-5 16,0-2 5-16,1-4 1 0,1-5-1 0,3 0 0 15,-1-4 1-15,3-3-1 0,2-6 0 0,0 3 0 16,0-6 1-16,0 1-1 0,3-4 1 0,-3-1-4 15,0-4 0-15,2-2-3 0,0-5 4 16,0-2-2-16,1-2-1 0,-1-4 1 0,-2-1 0 16,4-1-1-16,-1-5 0 0,1-3 1 0,-2-3-2 15,-2 1 0-15,-2 3-2 0,-6 2-3 0,-3 0 1 16,-3 2-2-16,-3 4 7 0,-1-4 3 16,1 9 1-16,-5 3 5 0,0 5-3 0,-3 6-3 15,3 3 3-15,-4-1-2 0,4 1-1 0,-4 3-1 16,1 2-2-16,-1 0-2 0,4 0 3 0,-4 0-1 15,1 7 0-15,-1-1 2 0,0 1 1 16,1 10-2-16,-1-1 1 0,2 4 0 0,-1 2-1 16,-1 4-1-16,4 3 2 0,0 2-1 0,0 2-1 15,0-2 3-15,2 2-3 0,0-2 1 0,3-3 0 16,-1-3-2-16,1-1 0 0,1 4-2 16,1-6 2-16,4-4 1 0,-2-2 2 0,4-5 1 15,-2-3-1-15,4-5 0 0,-1-1 2 0,1-4-2 16,5-5 1-16,-7 3 0 0,7-7-2 15,-5 0 4-15,5-5-4 0,-4 1 3 0,-1 1-2 16,1-3 0-16,1-5 0 0,-1-3-3 0,-1-1 1 16,-2 0 0-16,-2-5-2 0,3 0-6 0,-3-2 2 15,-5-5 2-15,3 3 5 0,-5 2 1 0,-1 4 2 16,1 3 1-16,-2 8-2 0,-2 5-3 16,-4 4 0-16,-1 5-2 0,8-1 2 0,-3 3 3 15,0 4-3-15,-3 5 3 0,1 8-2 0,-2-1 0 16,2 5 1-16,-3 6-2 0,1 1 1 15,2 5 2-15,-1 2-1 0,1 0-1 0,2-2 2 16,0 0 0-16,2 4-2 0,1-2 3 0,3-9-2 16,1 1 0-16,-1-5 0 0,3-3 1 0,0-1 0 15,0-3 0-15,2-2 0 0,0-2 0 16,2-3 2-16,3-1-1 0,-1-3-1 0,3 0 0 16,-3-4-1-16,5-2 1 0,0-1-3 0,2-6 2 15,0 2-1-15,-2-4-1 0,4-2 1 0,0-1 0 16,3-6 1-16,-3-2-1 0,2 0-1 15,1-1 2-15,-1-8-1 0,-1 2-1 0,-1-2 2 16,-4 3-3-16,-3-6 2 0,-3 1-4 0,-1-3-1 16,-4-1 3-16,-7-3-4 0,-4-4 3 0,-7 4 1 15,0 4 2-15,0 12 2 0,0 2 4 16,1 6-3-16,-1 5 1 0,0 8-1 0,0 1-5 16,0-1 2-16,0 5 0 0,1-2 0 0,-3 4 0 15,2 1-2-15,-2 1 4 0,-2 5-2 16,-1 4 2-16,-1 3 0 0,-1 8 1 0,1 4 0 15,-3 8 0-15,3 8 2 0,-3 20 3 0,5 0-1 16,2-3-1-16,0 17-2 0,4-14-2 0,3-14 1 16,2-3 1-16,4-12-4 0,5-4 1 0,1-3 1 15,3-1 2-15,5-5-3 0,8-2 1 16,3-5-2-16,6-4 3 0,6-4-3 0,14-9 1 16,5-9 0-16,-8-3 0 0,1 1-2 0,-7-5 1 15,0 1-2-15,3-1 2 0,-3-4-3 0,2 2-6 16,-4-2-9-16,0 0-7 0,-7 5-33 15,-2-3-35-15,-4 2-88 0,-3-2-166 0</inkml:trace>
  <inkml:trace contextRef="#ctx0" brushRef="#br0" timeOffset="66155.815">2681 12596 280 0,'9'7'96'0,"-2"-3"-26"16,-3-1-35-16,0-3-19 0,1 0-2 0,-5 0-5 15,2-7 1-15,2 3-12 0,-4 1 22 16,3 6-7-16,1 1 6 0,3-2-2 0,4-2-6 15,8 0 6-15,1-2-8 0,11 2-2 0,4-4-1 16,5-1 0-16,6 3-3 0,10-2 2 16,16-5-3-16,8 4 0 0,17-6 1 0,-2 7-3 15,-9-1 2-15,13 5 4 0,-29 3-2 0,12-1 2 16,-5 7 3-16,5-3 4 0,-1 10-9 0,-1-3 2 16,-1 5-2-16,3 1 1 0,1 6-4 15,-8-1 5-15,0 2 0 0,5 3-1 0,-3-5 8 16,4 3 7-16,-6-10-1 0,3 3-6 0,-1-9 2 15,2 0-1-15,0-11-4 0,3 0-2 0,0-8-1 16,4 1-1-16,2-9-2 0,0 1 2 16,0-3-5-16,5 1 1 0,-3-3 0 0,-2-2 0 15,1 2-2-15,-1-4-1 0,-2 6 1 0,-5-2 1 16,3 5-2-16,-13-5-1 0,-1 7 0 0,3 0-2 16,-2 4 1-16,-8 0 0 0,1 5-1 15,-8-1 1-15,-1 1-2 0,0 1 1 0,-2 3 3 16,2-2 0-16,-4 4-1 0,-3 1 2 0,-4-1-3 15,0 2 2-15,0-1 2 0,0-1-2 0,5 2 1 16,-5 1 0-16,2 1 1 0,-8 1-1 16,-3-1 3-16,-6 3-2 0,-5 0 2 0,2 2-7 15,-1 0 1-15,1 2 3 0,-2 3 1 0,-2-3-1 16,-2 0 2-16,-6-2 3 0,-3-4-1 0,-7-3 2 16,-2-2 2-16,0 3-2 0,-8-10-1 15,1 3-1-15,3 2-2 0,0-2-1 0,2 2 0 16,0-2-3-16,0 2-2 0,2 2-2 0,0-2-3 15,-2-2-5-15,0-5 5 0,0-6-3 0,0 4 3 16,0-6 2-16,0-5-2 0,-2-2-7 16,0-2-6-16,-2-14 12 0,-3 1 1 0,0-3 4 15,-1-4-2-15,-1-5 2 0,-2-6-4 0,-5-26 20 16,3-3-46-16,-5-29 33 0,1 8 3 0,-3-32-6 16,7 44 4-16,6-4 2 0,-2 2 1 15,7-2-2-15,2 5 2 0,0 1 0 0,2 5 1 16,0-2 1-16,3 7-2 0,-5-1 1 0,0 5-4 15,-2 0 4-15,-3 2-1 0,1 0-2 16,-3 4-1-16,-2 1 1 0,1-3-4 0,-6 0-2 16,-1-2 4-16,-1 2 1 0,-3-2 1 0,1 1 0 15,0-4 0-15,3 3 0 0,-3 7 2 0,7-3-3 16,-2 8 2-16,6-4-3 0,1 1-1 0,1 0-2 16,1 9 3-16,2-3 1 0,2 12 1 15,-2-1 1-15,2 5 1 0,2 0 1 0,0 2-3 16,0 0 5-16,0 3-4 0,5 3 1 0,-5 5-1 15,0 3 1-15,3 1-1 0,-3 3-2 16,2 0 3-16,-1 2-2 0,-1 2 1 0,0-2 0 16,-2 2-3-16,-2 0-3 0,0 0 0 0,-1 0-4 15,-1 1 6-15,-3-1 3 0,1 2 2 0,-3 0 1 16,0 1-1-16,-2 1 1 0,2 3 3 0,-6 2-3 16,2 0 0-16,-3 2 0 0,1 0 3 15,-5 3-4-15,0-1 3 0,2 3 3 0,-6-1-1 16,0 1 3-16,-3 2-7 0,-6 0 0 0,-4 2-1 15,-5-5 0-15,-11 5-1 0,-2-2-1 16,2 0 0-16,2-3 0 0,3-1 1 0,-5-1-2 16,0 1 2-16,-7-1-2 0,1-4 0 0,-1 2 1 15,3-2 1-15,-2 0 0 0,-5 2-1 0,-5-2 0 16,-3 0 1-16,3-2-1 0,5 2 0 16,0-2 0-16,-4 2-1 0,0-3 2 0,-3 1-1 15,9 0 1-15,3-2 2 0,1-3-3 0,-1-2 3 16,-1-2-3-16,-1 2 3 0,3 0-3 0,3 0 1 15,4 1-2-15,5 1 1 0,-2 0-1 16,-5 1 3-16,0-1-3 0,-4 3 1 0,4-1 0 16,4 1-1-16,1 2-1 0,-3 2 2 0,-6 2 0 15,-3 0-1-15,0 2 1 0,-1 1 0 0,8-1-1 16,2 3 2-16,3-1-2 0,-8 3 1 16,-3-2 0-16,-3 4-1 0,3-5 0 0,1 1 1 15,5 2 0-15,3-3 1 0,-10-1-1 0,3-1 0 16,-3 3-1-16,5-1 1 0,7-1 1 0,1-1-1 15,1 0-2-15,0 3 1 0,-5-3-10 16,-4 3 10-16,2 4 0 0,5 0 0 0,1 0-4 16,1 0 1-16,2 0 4 0,-2 0-2 0,-3 2 1 15,-2-2 1-15,5 2 0 0,-2 0 1 0,8-2-2 16,7 0 1-16,6 0 1 0,1 0 0 16,-1 0-3-16,1-2 4 0,2 0-4 0,4 2 3 15,-2 0 1-15,-2 0-4 0,4 0 1 0,0 2 2 16,0 0-2-16,2 3 2 0,1-1-3 0,1 3 3 15,1-3-1-15,2 5-2 0,2 2 2 16,0 0 1-16,2 2 0 0,-2 5-1 0,4 4 2 16,-2 2-1-16,5 3 5 0,-3 4-6 0,3 0 2 15,4 4-2-15,0 2 3 0,0 7-3 0,2 12 0 16,2 5 3-16,1 1-2 0,2 0 2 16,-1 2-1-16,5 8 1 0,-6 12 0 0,1 0-1 15,-4 0 5-15,3 4 2 0,1 0-1 0,-6 7-6 16,3-2 3-16,-1 4-2 0,-2 0 1 0,0 2 1 15,-2-2-1-15,-1 2-1 0,-5-2-3 16,3 7 2-16,-6-1-2 0,2 5 0 0,-2 0 3 16,2 5-2-16,3-5 2 0,-1 0-4 0,5 0 1 15,0-4 0-15,4-1 1 0,0 1-2 16,5-3-7-16,-3-1-9 0,3-1-20 0,0 0-11 16,1-2-11-16,-3 4-23 0,4 1 6 0,-3 6-69 15,1-2-162-15</inkml:trace>
  <inkml:trace contextRef="#ctx0" brushRef="#br0" timeOffset="75059.823">16492 8326 288 0,'-15'19'57'0,"-1"-3"-60"0,5-7-5 0,0-3 5 16,0-4 22-16,0 1 1 0,0-3-1 0,0-3-13 16,-2 1 2-16,-5 0-3 0,-1-2 1 15,-6-1 5-15,-1 1-5 0,-5-1-2 0,-2-1 2 16,-11-3-2-16,0 0 3 0,4 0-5 0,3 1-1 16,1-1-4-16,5 0 1 0,-4 0 1 0,-2-2-1 15,-5 4 2-15,-11 1-3 0,-2 1 2 16,2 3-1-16,2-2 1 0,5 6-1 0,0-4 0 15,-1 0 0-15,-1-1 0 0,-1 3-2 0,3 0 4 16,4 3-3-16,7 1 3 0,6-2 0 0,5 3 1 16,4-3 1-16,5 2-2 0,1-2-3 15,8 5 1-15,1 0 0 0,-4-3 2 0,3 7-1 16,1-2 2-16,3 2 4 0,0 2 0 0,0 3 4 16,0 1 3-16,-1 3-4 0,6 0 3 15,-1 2-5-15,0 0 0 0,2 0 2 0,1 0-2 16,1 0-1-16,1 5 1 0,6 3-2 0,1 6-1 15,-3 1 1-15,2 5-1 0,0 4-1 0,5 10 1 16,-1-1-2-16,1-2 3 0,-3-3-1 0,-1 3 2 16,-1 5 1-16,-2 6 3 0,2 2-6 15,-2 6 7-15,-2-3 2 0,0 8-5 0,-5 2 1 16,1 7-2-16,-3 0 2 0,2-6-4 0,-2-1 3 16,3-4 3-16,1 0 2 0,1-11 2 15,2-5 6-15,4-3-12 0,3-4 3 0,-1 1-5 16,5 0-2-16,0 2-1 0,-3-4 2 0,3-5-1 15,-2-1 1-15,-1-1 0 0,1 2 9 0,0 5-9 16,-5-1 3-16,0 3-5 0,-2-4 2 16,2 2-2-16,-4-3-2 0,-2 3 1 0,-3 2-4 15,-2 2 2-15,1 2-1 0,-1 3 2 0,0-5-2 16,-2 0 4-16,0-2-4 0,-4 4 2 0,-3 3 0 16,0 4 0-16,1 0 3 0,-1-3-1 15,-2 1 0-15,1 0 1 0,-6 2-4 0,1 2 3 16,2-2 1-16,0-5 5 0,2 1 3 0,0-5-5 15,3 0-2-15,1 0-1 0,1-2 1 0,0-2-4 16,-1-5-1-16,1-2 0 0,2 0 0 16,2-2 1-16,2 2-2 0,2-4 3 0,1 0-1 15,-3-1-1-15,2-1 0 0,3 2 1 0,-3-3-1 16,3 3-2-16,-5-3 3 0,2 5-1 0,-1 2 2 16,-3 2-1-16,2 1 0 0,-2-5 2 15,-5-3-2-15,3-1 1 0,-2-3-2 0,-3-2 0 16,1 2-1-16,-1 1 1 0,0 1-1 0,1-1 1 15,-1-6 0-15,1-3 0 0,1-1-1 0,3-6 0 16,-2-2-1-16,1-3-1 0,1 1 3 16,2-3-1-16,-2 2 1 0,0 1 0 0,-1-1-1 15,-1 3 2-15,4-1-2 0,-2 1 2 0,0-2-2 0,2-3 2 0,-3 0-2 0,3-2 1 0,-2 0 1 16,0-4-1-16,2-3 0 0,0-2 0 16,0-11 1-16,2 5-1 0,-2 2 0 0,0 0 2 15,0 2 1-15,0 0-5 0,2 0 2 0,-2-3-1 16,0 3 1-16,0 5-1 0,5-3-1 0,-3 2 2 15,5 1 4-15,4-3 2 0,4 2-2 16,5 3-2-16,4-3 1 0,5 3-2 0,6 0 4 16,7-1-3-16,7 1 3 0,21 0-1 0,10-1-2 15,25-4 0-15,6 1 0 0,27-8-1 0,-43 5-1 32,0 0-1-32,-2 2 2 0,2 3-3 15,-5 1 0-15,-2 3 0 0,-4-2-12 0,-3 4-4 16,-14 0-19-16,1 0-22 0,-15-2-33 0,-5 0 3 15,3-1-50-15,-2-1-233 0</inkml:trace>
  <inkml:trace contextRef="#ctx0" brushRef="#br0" timeOffset="78293.358">21914 8495 122 0,'-26'9'82'16,"6"-9"-29"-16,0-15-43 0,7-7-17 0,2-5-3 15,2 3 4-15,-2-3 27 0,4 5-4 16,1 0 20-16,3 5 1 0,1 1-3 0,2 3-5 16,-2 2-7-16,0 2 3 0,2 3-10 0,0 1-7 15,2 1 0-15,0 4 1 0,-2-2-4 0,2-1 2 16,3 6-4-16,4-3 1 0,-3 2 2 0,8 2 7 15,-6-2-5-15,8 1 0 0,8 5-4 16,-4-5 1-16,13 5 0 0,9-3 1 0,2 2-2 16,2-3 4-16,5-4 1 0,2 2-3 0,17 0-4 15,3-4 0-15,20 0 1 0,-14-5 4 16,-11 3-2-16,-10-1-2 0,-7-1-1 0,-7-1-2 16,-2 1 1-16,-1-3 2 0,1 2 3 0,-4 3 2 15,-1-3-2-15,-1 1 0 0,-3 1-5 0,-7 1 1 16,3-3-3-16,-3 3-1 0,1-3 2 0,-3 3-2 15,-2-1-1-15,-2 3-2 0,-3 0 2 16,-1 2-3-16,-3 2 0 0,-2 2-1 0,-2 3 3 16,0 0 3-16,0 2 2 0,-3 4 3 0,-1 2-3 15,-1 5 3-15,-2 7-2 0,-4 8 0 16,-5 7 0-16,1 2-2 0,-3 4-1 0,0 1 3 16,-8 19-3-16,-1 3 6 0,2 4 3 0,5 0 3 15,0-3-1-15,5-8 3 0,-1 2 0 0,-2 1-6 16,3 1-5-16,6-2 2 0,-2 0 1 0,-3-2-3 15,3 7-2-15,-2-1-1 0,-1 3 3 16,3 2-2-16,0-4-1 0,-1 1 2 0,1 6 1 16,7-4-2-16,-5 4-2 0,6-3 4 0,-1 2-1 15,4-2 0-15,-1 0 0 0,8 2 1 16,-3-7-1-16,0 1 1 0,3 8-1 0,-1 1 1 16,-2 4 2-16,-2 2-1 0,3 2-1 0,-10 4-1 15,3 3 2-15,-5 0-1 0,0-5-1 0,-4 5 2 16,-3-7-1-16,1 1-1 0,0-3-1 0,-1 0-2 15,1 0 1-15,2 0-3 0,-1-9-2 16,1 2-7-16,0-2 4 0,4-2 3 0,-2-2 1 16,5 0 6-16,-1-12-2 0,3 1 0 15,-3-4-1-15,0-1 2 0,1-4 1 0,-1 0-2 16,-2-7 0-16,3 0 1 0,-3-6 3 0,0 4 0 16,-4-4-2-16,4-1 0 0,-4 1-1 0,2-2-2 15,-4-3 1-15,1-2 1 0,-1-2-1 0,-3-3 0 16,3 1 3-16,0-2 0 0,-3-1 1 15,3 1-1-15,-1-3-3 0,1 2 1 0,-1 3-1 16,1 0-3-16,-3 4 0 0,3 0 3 0,-3 4-2 16,1 1 1-16,1-7 0 0,1-1 2 15,-1-3-2-15,3-3 1 0,-2-6-1 0,2-1-1 16,-3-8 0-16,5-2-1 0,-2-3 1 0,0 1 0 16,2-14 0-16,0 4 2 0,0 3-1 0,0 2 1 15,0 7-5-15,-5-3 6 0,3 3 3 0,-7-1 1 16,-2 5 0-16,-6 5 0 0,-3 4 1 15,-15 6 0-15,-3 7-2 0,-4 5 0 0,-17 6-2 16,-3-4-2-16,2-5 2 0,3-6-1 0,4-5-3 16,2-4 3-16,3-7-2 0,-1-2-1 15,1-5 0-15,-3-1 0 0,1-3 1 0,3 0 1 16,1 0-5-16,4-4 5 0,7 2-7 0,-3-2-4 16,3 0 0-16,-5 0-14 0,-2-1-19 0,1 3-22 15,-4 0-4-15,1-2-20 0,2 0-100 16,1-2-100-16</inkml:trace>
  <inkml:trace contextRef="#ctx0" brushRef="#br0" timeOffset="80214.739">16717 8778 192 0,'7'4'68'0,"-1"0"-28"0,-1-4-35 0,-1-2-21 16,-1 0 5-16,-1-5 6 0,2-1 6 16,3-1 10-16,-3-2 5 0,3-3 6 0,2 1 14 15,-5 0-6-15,5 0-8 0,-3 2-5 0,-1 0 8 16,-1 2-9-16,-2 2 0 0,3 3-4 0,-5-1-12 15,4 1 3-15,-4 4 6 0,0 0 6 16,-2 4-1-16,-2 5 9 0,-1 7-2 0,-4 4 0 16,1 6-5-16,-12 12 4 0,-2 3 7 0,0 3 3 15,-5 5-3-15,-10 19 3 0,-3 3-10 0,-8 19-5 16,1-13-2-16,10-10-1 0,4-12-8 16,2-7 0-16,2 1-6 0,5-5 2 0,4 0-1 15,0-4-1-15,3-9 0 0,1-3 0 0,3-4 2 16,0-2-3-16,2-4 1 0,4-5 0 0,0-2 0 15,5-2-5-15,-2-4-2 0,2 1-10 16,-1-1 2-16,3-3 6 0,5-9-1 0,-1 1 11 16,-4 1 0-16,2 5 2 0,-2 0-1 0,0 0 2 15,0 0-1-15,0-2 0 0,0 2 3 0,0-2-2 16,3 4 2-16,-3-2-3 0,0 0 1 16,0 0 0-16,-3 2 1 0,1 3 4 0,2-5 1 15,0 2-1-15,-2 0-1 0,2 0 0 0,0-2-5 16,0 0 3-16,0 0-2 0,0 0 0 0,0 0-2 15,0 0-2-15,0 0 4 0,0 0-2 16,0 0 1-16,0 0-2 0,0-2 2 0,0 2 2 16,2 0 1-16,-2-2-1 0,0 2 1 0,0 0-3 15,0 0 1-15,0 0-1 0,0-2 0 0,0 2-1 16,0 0 0-16,0 0 1 0,0 0-1 16,0 0 3-16,0 0-2 0,2-3 3 0,-2 3-2 15,0 0 1-15,0-2-2 0,0 2-1 0,0 0 1 16,0 0-2-16,0 0 2 0,0 0-1 0,3 0 0 15,-3 0 0-15,0 0 1 0,0 0-3 16,0-2 3-16,0 2 0 0,0 0-1 0,2 0 2 16,-2 0 2-16,0 0-1 0,0 0 0 0,0 0 3 15,0 0-4-15,0 0 1 0,0-2-3 16,0 2 3-16,0 0-2 0,0 0-1 0,0 0 0 16,0 0-1-16,0 0 1 0,0 0 0 0,0 0-1 15,0 0 1-15,0 0 1 0,0 0-2 0,0 0 2 16,0 0-2-16,0 0 1 0,0 0-1 15,0 0 2-15,0-2-1 0,0 2 1 0,0 0-2 16,0 0 1-16,2 0 2 0,-2 0-3 0,0 0 3 16,0 0-3-16,0 0 3 0,0 0-3 0,0 0 2 15,0 0 0-15,0 0-2 0,0 0 2 0,0 0-2 16,0 0 1-16,0 0 1 0,0 0-1 16,0 0-2-16,0 0 4 0,0 0-3 0,0 0 0 15,0 0 1-15,0 0 0 0,0 0 0 0,0 0 0 16,0 0 2-16,0 0-3 0,0 0 0 15,0 0 1-15,0 0 1 0,0 0-1 0,0 0 0 16,0 0-2-16,0 0 3 0,0 0-1 0,0 0 0 16,0 0-1-16,0 0 1 0,0 0-2 0,0 0 3 15,0 0-2-15,0 0-1 0,0 0 2 16,0 0-3-16,0 0 3 0,0 0 0 0,0 0 0 16,0 0 0-16,0 0-1 0,0 0 3 0,0 0-3 15,0 0 1-15,0 0 0 0,0 0-1 0,0 0 1 16,0 0-4-16,0 0-2 0,0 0-11 15,0 0 4-15,0 0-30 0,0 0 1 0,0 0-33 16,0 0 19-16,0 0-14 0,0 0-34 0,7 2-45 16,-1 2-59-16</inkml:trace>
  <inkml:trace contextRef="#ctx0" brushRef="#br0" timeOffset="80574.022">16274 8866 165 0,'-13'0'-29'0,"-5"-2"115"15,-4-3-32-15,-2-1-29 0,-7-1-4 16,-2-2 24-16,4-4-7 0,7 2 10 0,2 2-17 16,7 0-8-16,2 0-1 0,5 1-8 0,-1 1-8 15,5 0-5-15,-3 1-3 0,5 1 0 16,0 3 2-16,3-2-3 0,1 1 3 0,0 1-3 15,5 2 4-15,2 0-1 0,2 2 6 0,1 3 2 16,3 2 3-16,3 4 2 0,4 4 8 0,5 5-1 16,0 2 4-16,10 13-3 0,1 7-2 0,0 0 6 15,-3 4-2-15,5 7-2 0,11 22-2 16,4-2-5-16,14 19-6 0,-12-14-1 0,-8-6-2 16,-7-5-1-16,-6-10-1 0,-3-9-4 0,0-4 0 15,5-4-1-15,4-9 0 0,5-2-15 16,6-9-28-16,-2-1-10 0,6-5-30 0,-1-3 2 15,3-3-144-15,5-3-36 0</inkml:trace>
  <inkml:trace contextRef="#ctx0" brushRef="#br0" timeOffset="81183.239">19923 10308 257 0,'-15'0'81'16,"-3"4"9"-16,-2-4-34 0,7 0-25 0,-2-4-10 16,-1 2 6-16,3-3-10 0,2-2-5 0,2 3 0 15,2 0 0-15,1-1 6 0,-1 1-4 16,5 2-5-16,-2-1-8 0,-1 1-8 0,1 2-2 15,-3 2 2-15,-2 1 7 0,-4 8 2 0,-7 4 7 16,-2 12 2-16,-4 3 3 0,-5 10 3 0,0 6 3 16,-15 27 2-16,-3 11-2 0,-15 28-12 15,3-8-1-15,-14 15-4 0,30-48 1 0,-1-5 0 16,9 2-1-16,1-17-1 0,6 0-1 0,-1-10-2 16,6-3 1-16,3-7-3 0,5-7-5 15,1-4-12-15,3 0 0 0,2-9-7 0,4 0-6 16,3-7-13-16,0 1 2 0,1-3-6 0,10-11-90 15,-11 9-12-15</inkml:trace>
  <inkml:trace contextRef="#ctx0" brushRef="#br0" timeOffset="81511.309">18876 10303 210 0,'-16'5'129'0,"3"-1"-55"16,-2-4-35-16,-1 0-33 0,-1-2 5 16,1 0 8-16,1 0 7 0,2-1 0 0,2 3-9 15,2 0-11-15,2 0-11 0,9 5 1 0,-6-5 11 16,2 4 0-16,4 3 2 0,2 2 3 0,3 6 9 16,4 0 5-16,0 3 4 0,7 2-7 0,6 4-7 15,5 5 8-15,15 11-9 0,0 4-1 16,2 2-1-16,0 7 0 0,20 15-4 0,-2-2-5 15,18 16 0-15,-5-9 4 0,16 15-4 0,-40-31 2 16,0-2-7-16,2 0 2 0,-2-6-4 16,8-1 2-16,3 1-1 0,-4-5-6 0,2 2-14 15,-3 1-28-15,3-8-3 0,6 1-19 0,3-9 0 16,-3 0-101-16,-2-7-106 0</inkml:trace>
  <inkml:trace contextRef="#ctx0" brushRef="#br0" timeOffset="82073.63">21934 12111 406 0,'-4'16'74'0,"-1"-1"-22"16,1 1-6-16,2-8-58 0,-3 3 5 15,1-2 4-15,-3-2 10 0,3-1 3 0,-5-1 1 16,2-1 10-16,1 1 2 0,-1-1 8 0,0 1-6 15,1-1-19-15,-1 0-8 0,1 5-3 16,1-2-2-16,-1 4 7 0,-3 4-1 0,0 5 4 16,-7 11 3-16,1 9-7 0,-5 6 5 0,0 7-1 15,-13 28 1-15,-13 34 0 0,0-13 2 0,-1-14-1 16,-1 11 3-16,10-37-1 0,5 2 1 16,0-11-1-16,2-1-2 0,0-7-5 0,5-1-1 15,2-9-2-15,0 0 2 0,-3-4-5 0,7-4-6 16,0-3-8-16,5-7-30 0,2-3 12 15,2-3-9-15,2-5-28 0,4-1-48 0,-1-3-28 16,1-2-20-16</inkml:trace>
  <inkml:trace contextRef="#ctx0" brushRef="#br0" timeOffset="82370.427">21200 12394 223 0,'-5'4'113'0,"-1"5"-23"16,-3 0-42-16,-2 2-32 0,-2 0 9 0,4-3 0 15,0-1 5-15,2 0-12 0,-1-1-15 0,1 1 7 16,3-3 0-16,1 1-4 0,6 1 2 16,-3 3 4-16,8 0 3 0,1 4 5 0,4 0-2 15,5 5-2-15,2 0 0 0,11 10 1 0,2 1-10 16,2 2 1-16,-2 0-4 0,5 4 3 0,10 9-3 15,1 5-3-15,4-5 1 0,8 15-3 16,3-6 0-16,-4 0-5 0,-3-2-7 0,-2 0-14 16,-8-10-33-16,-3 1 21 0,2-2-3 0,0-5-20 15,7 3-74-15,0-7-43 0</inkml:trace>
  <inkml:trace contextRef="#ctx0" brushRef="#br0" timeOffset="83120.233">22254 10356 205 0,'0'2'97'0,"-5"-2"-16"16,5 0-64-16,-4 0-5 0,-1-2-1 15,3-2 6-15,-4 2 4 0,1-3 4 0,1 3-2 16,-1-2 5-16,1 1-12 0,2-1-6 0,0 4-8 16,-1-2-10-16,1 0 0 0,2 2 6 15,-2 2 3-15,0 2 6 0,-3 7 7 0,-1 5 1 16,-5 10 6-16,-5 14-5 0,-8 11-1 0,0 4 5 16,-23 28-7-16,-1 1 4 0,-16 24-5 0,7-17 0 15,8-16-4-15,9-11-4 0,5-9 0 0,2-5 1 16,0-3 2-16,4-8-1 0,-1-3 1 15,5-3-8-15,3-5-2 0,0-1-2 0,2-3-4 16,7 3-11-16,0-5-19 0,4-5-4 0,2-4 2 16,3-4 6-16,0-2-28 0,1-3-41 15,1 1-20-15,0-5-57 0</inkml:trace>
  <inkml:trace contextRef="#ctx0" brushRef="#br0" timeOffset="83448.279">21325 10350 245 0,'3'8'79'0,"1"1"6"0,-2-2-38 0,0-5-42 16,-2 0 4-16,3-2-8 0,-3 2-8 0,2 1-7 15,-2-3 5-15,0 2 12 0,2 0 10 0,0 3 14 16,3-1 4-16,1 3-7 0,3 1 1 16,4 8-4-16,1 1 4 0,1 5 3 0,3 3-7 15,1 6-4-15,8 10-1 0,4 4-8 0,2-1 2 16,2 0 2-16,16 15 7 0,2-1 4 0,15 17-4 16,-8-7-7-16,-3-4-2 0,11 9-6 0,-10-25-4 15,1-8 0-15,7 0-3 0,-2-12 0 16,2 1-21-16,-2-5-13 0,7 0-19 0,-3-4-19 15,1 2-27-15,-5-6-118 0</inkml:trace>
  <inkml:trace contextRef="#ctx0" brushRef="#br0" timeOffset="87697.281">19661 12144 306 0,'-2'-8'66'0,"2"-1"-10"0,-3 2-46 0,-1 1-12 15,-3-1-5-15,1 2 9 0,-3-1 3 16,0 4 7-16,0-3 16 0,0 3-2 0,1 0-4 16,-1 0-7-16,0 2 0 0,0 0-2 0,3 0-3 15,-5 4 2-15,4 0 6 0,-2 7 8 0,-2 1 9 16,2 10-18-16,-4 2-4 0,2 11-6 15,-7 9 5-15,-4 22-7 0,-4 3 2 0,-12 21-3 16,1-11 1-16,2-8-3 0,2-9 0 0,2-12-5 16,0-8 2-16,2-6-2 0,0-8 2 0,3 1-3 15,4-5 0-15,-2-2-6 0,-1 0-4 16,1 0 7-16,-2 5-6 0,-3 1-8 0,-4 1 3 16,-2 4 0-16,-1 0 8 0,3 0 3 0,0 0-2 15,0-4 0-15,5-2-11 0,1-3 7 0,3 0-3 16,4-9-8-16,0-1-7 0,7-3-23 15,0-2-47-15,4-9-14 0,4 0-63 0</inkml:trace>
  <inkml:trace contextRef="#ctx0" brushRef="#br0" timeOffset="88040.939">18580 12041 416 0,'-15'17'1'16,"-1"-1"67"-16,-1-5 0 0,1-2-54 0,5-1-10 16,0-1-3-16,5-2-3 0,1-1 7 0,3 3 9 15,4-3-1-15,5 3 2 0,4 4 4 0,4 6-2 16,7 5 8-16,5 5-7 0,2 4-2 15,15 15-8-15,4 7 2 0,21 22-1 0,1 6-3 16,25 27-3-16,26 40 0 0,-66-84-3 0,-2 0 2 16,7-4-3-16,-3 1 2 0,3 1-3 15,1-7 1-15,-8 2-1 0,2-8 1 0,-4 2-3 16,0-5 0-16,0 2-7 0,-1-3-12 0,-3-4-13 16,-1-5-12-16,-4-1 2 0,-3-11-11 0,3-4-78 15,0-11-43-15</inkml:trace>
  <inkml:trace contextRef="#ctx0" brushRef="#br0" timeOffset="93242.868">18982 9018 102 0,'50'48'183'0,"-10"-8"-98"0,-7-16-66 0,-11-4-12 16,-11-13 9-16,-2-3 3 0,0 1-2 0,-3-8-1 15,-1 3-7-15,-1-2-1 0,-2 0 0 0,1-2 4 16,-1 1-9-16,0 1-10 0,0 0-1 15,-2 0-4-15,0 0-8 0,2-1 5 0,-2 3 6 16,0 0 5-16,0 0 0 0,-2 5 6 0,0 1-6 16,0 3 8-16,-5 7-2 0,-2 1-1 15,1 8 2-15,-1 3-3 0,0-1 1 0,5 1 0 16,-1 1 1-16,5 2 6 0,0 2 5 0,7-2-3 16,-1 0 3-16,8 0 0 0,-1-3 1 0,13 3 2 15,3-4-3-15,2-3-4 0,2-7-4 0,-2-1 4 16,-3-7 2-16,1-3 2 0,-5-1 1 15,-2-5 10-15,0-3-5 0,-6-1 1 0,2-5-5 16,-5-2-5-16,0-6 0 0,-2-3 6 0,2-5 0 16,-6-1-6-16,2-5-3 0,-5-4-1 15,1-3-3-15,-3-3 0 0,-2 1-3 0,0-2-1 16,-5-4 1-16,1-3-3 0,4 1 1 0,-2-1 2 16,-1 3-3-16,1-1 3 0,-2 10 0 0,-1 2 3 15,1 8 3-15,-5 1-3 0,3 4 4 16,-3 4-5-16,-4 0-3 0,-1 5-6 0,-1 2-2 15,-5 2 2-15,-2 5 4 0,-7 2-1 0,-4 4-16 16,-2 5-12-16,-5 4-20 0,-2 2 5 16,-4 13 0-16,9 3-3 0,1 4-7 0,3 2-34 15,0 7-33-15,-4 5-48 0</inkml:trace>
  <inkml:trace contextRef="#ctx0" brushRef="#br0" timeOffset="93945.808">21773 8877 18 0,'4'4'71'0,"-1"-4"-23"0,-3 0-13 0,2 0 50 15,-2-4-57-15,0 4 8 0,0-2-6 0,0-1-11 16,0 1-5-16,0 0-4 0,-2 0 5 0,-1-3-7 16,1 3-14-16,-2 0 1 0,-3-2 4 15,-2 4-1-15,-2-3 5 0,-4 6 3 0,-3-3-6 16,-2 4-5-16,-2 0 3 0,0 5-1 0,-9 4 5 15,3 5 4-15,1 2 8 0,3 0-3 0,2 4 2 16,2 5-4-16,3-1 2 0,3 3-9 16,-1 2 1-16,4 0-1 0,2 7 2 0,0-3-1 15,5 1-1-15,2-5 3 0,2-2-1 0,2 2-1 16,2-2 1-16,5 0-1 0,2 2 1 0,2 0 1 16,3 0-3-16,4 0 0 0,8-4 7 15,5-5-2-15,5-2 4 0,4-4 3 0,-5-7-2 16,3-3 10-16,-3-8-3 0,-1 0 12 0,-6-4-15 15,-1-3 1-15,0-1-9 0,-3-8 4 16,3 1 1-16,-3-10 1 0,1-3-4 0,-3-5 3 16,3-3-6-16,-8-1-2 0,-1-5-2 0,-7 2-1 15,-4 1-4-15,-5-5 0 0,-2 0-2 0,-5-7 0 16,-3-4-6-16,-6 0-15 0,-1 4 1 0,-5 5-10 16,-2 10 2-16,-7 8 13 0,-1 3-2 15,-3 8 7-15,-3 3-10 0,-8 6-4 0,-4 8-17 16,-14 6-43-16,-6 8-40 0,-14 14-94 0</inkml:trace>
  <inkml:trace contextRef="#ctx0" brushRef="#br0" timeOffset="94617.51">17008 10594 45 0,'22'-8'184'16,"-6"-1"-103"-16,-5-2-40 0,0 0-5 0,-5-5-12 15,1 1-1-15,-5 2-3 0,0-3 0 16,1 3-7-16,-6 2-5 0,3-2 0 0,-2 4-9 16,-2 0 0-16,2 2-6 0,-5 1 6 0,0 1-3 15,-1 1 2-15,-3 4 3 0,-5 0 5 0,-1 4-3 16,-3 3 3-16,0 2-7 0,-13 11 5 16,2 0 3-16,0 8-6 0,2 3-2 0,-2 4 1 15,-2 14 2-15,-2 2 0 0,4-3 2 0,5-2-1 16,2-4 6-16,-1 7-5 0,10-12 3 0,6-6-6 15,5-2 2-15,6 2-1 0,4-1 2 16,8 1 3-16,6 2 2 0,4-4 1 0,13-2-3 16,3-10 1-16,-3-1 0 0,3-8 3 0,2-3 8 15,2-7 2-15,-2-3-2 0,0-8-7 16,0-2-1-16,-3-5-5 0,-1-5-1 0,-1-5-4 16,-1-3-2-16,-1-3 0 0,2 1 0 0,1 2-1 15,-3-2 4-15,-4 6 1 0,-4-2 9 0,-3-2-7 16,-9-2-3-16,-4-9-1 0,-13-5-3 15,-7-4-1-15,-8 0 2 0,-8 3-1 0,-8 1-2 16,-4 1 0-16,-5 1-7 0,0 5 3 0,2 3-16 16,5 10 11-16,-2 7-8 0,-5 11-14 0,-9 4-20 15,-6 18 10-15,-5 7-46 0,-2 15-49 16,2 7-75-16</inkml:trace>
  <inkml:trace contextRef="#ctx0" brushRef="#br0" timeOffset="95320.459">17156 12169 127 0,'4'-25'30'0,"-4"1"65"0,-2 0-59 0,-2-3 16 16,-3 1-19-16,-2 4-7 0,3 2-3 0,-3 2 1 16,0 3-5-16,-2 0-5 0,0 1-2 0,0 3 4 15,0-2-5-15,-2 2-6 0,2 2-4 16,-2-2-1-16,-1 7 3 0,-1-5-1 0,-1 7-3 16,-6 0 1-16,0 4 1 0,-6 2 1 0,-1 5 2 15,-4 4 3-15,0 3 1 0,-5 8-1 16,-3 9-2-16,-8 4 2 0,0 5 1 0,3 0 7 15,0 5-9-15,4 5 6 0,7 10-4 0,6-7 0 16,7-6-6-16,7-3 1 0,6-6-5 0,4-5 2 16,3-2 0-16,7 2-1 0,-1 5 0 0,5-2 2 15,2 4-2-15,2-3 3 0,2-1-2 16,5-5 1-16,0-2 2 0,2-5 4 0,2-4 2 16,5 0 3-16,-2-4-3 0,6-3 4 0,-2-2-5 15,6 3-3-15,-2-7 1 0,3 0 4 16,-1-5 0-16,5-2 1 0,0-6-1 0,7-1-1 15,1-1-4-15,1-5-1 0,-3 0 2 0,1-5 2 16,-5-1 1-16,0-8 9 0,-4-3-5 0,-5-3-4 16,0-9-1-16,-2-6-2 0,-4-9-2 0,-7-5-4 15,-2-4 2-15,-9 0-2 0,-4 0-1 16,-12-2-2-16,-8-7-2 0,-2 3 2 0,-3 10 0 16,-2-1 0-16,-2 12-3 0,-2 7 5 0,-7 9-6 15,0 2-6-15,-4 5-7 0,-5 6-3 16,-4 9-11-16,-9 4-7 0,-6 10-17 0,-12 5-18 15,-13 21-5-15,16-7-89 0,-3 13-65 0</inkml:trace>
  <inkml:trace contextRef="#ctx0" brushRef="#br0" timeOffset="98788.377">9287 8769 194 0,'0'4'91'0,"0"1"-30"16,0-1-41-16,0-2-33 0,0-2-25 0,0 2 13 16,0 1 35-16,0-3 29 0,2 4-6 15,0 0-2-15,0 3-9 0,1 2-1 0,1 2-2 16,1 2 3-16,-1 3-3 0,0 3 8 0,-1 1-9 15,-1 0 1-15,0 0-8 0,0 4-4 0,-2 0-1 16,0 1-4-16,0 3-1 0,0 3-4 16,0-2 2-16,-2 4-1 0,0-2 1 0,0 6 1 15,2-4-1-15,-3-2 2 0,3-4-3 0,0-3 2 16,5-2-3-16,-1 0 2 0,3-4 0 16,-1 2-1-16,1-5 2 0,0 3 0 0,1-5-9 15,-3 0-24-15,1-2-28 0,-1 0-13 0,-1-2-44 16,1 0-73-16</inkml:trace>
  <inkml:trace contextRef="#ctx0" brushRef="#br0" timeOffset="99116.416">9607 9243 186 0,'2'13'165'0,"0"0"-133"0,0 0-45 0,-2-4-13 16,2-2 28-16,1 0 37 0,-1 1-16 16,0-3 5-16,2-1-16 0,1 1 14 0,1 1-9 15,-1 3-11-15,1-2 6 0,1 6-1 0,0 0-4 16,-3 3 0-16,1-1-4 0,-1 5 2 0,0 4-4 15,1-2-2-15,-5 0 1 0,2 2-3 16,-2 1 2-16,-2-1-1 0,2-4 2 0,-5 2-5 16,1-2-8-16,-3-3-15 0,3 1-15 0,-5-3-31 15,0 1-21-15,-2-5-71 0</inkml:trace>
  <inkml:trace contextRef="#ctx0" brushRef="#br0" timeOffset="99475.699">10096 8614 274 0,'9'16'96'0,"0"-5"-75"0,-3-5-18 16,-3-1-20-16,1-3 0 0,-4 0 11 0,2 3 19 16,0-1 12-16,3 5-2 0,-3 2 11 0,0 4-11 15,3 3 5-15,-3 6-10 0,0 5 0 0,-2 2-5 16,0 4-6-16,-7 11 0 0,5 1-2 16,0 3-2-16,0 6-1 0,0 10-4 0,2-9 2 15,0-2-1-15,4-11 0 0,0-4 1 0,1-9 0 16,-1-3 0-16,5-3 1 0,-2-1-1 15,-3-4 1-15,0 2-2 0,1-5-1 0,-1 1 2 16,1-2-22-16,-5-1-46 0,2-2-31 0,0-2-25 16,-2-2-115-16</inkml:trace>
  <inkml:trace contextRef="#ctx0" brushRef="#br0" timeOffset="100740.995">10857 9152 95 0,'-7'3'182'0,"3"-3"-191"16,2 0 50-16,-1 0 28 0,-1-3-52 0,4 1-14 15,-2 2 6-15,2-2-10 0,11-2-13 0,-13 4 15 16,4 0 0-16,2-3 11 0,1 1 3 0,3 2-1 16,6-4-6-16,1 2-3 0,7-1 2 15,5-3-5-15,6 1-1 0,4 1 0 0,18-5 2 16,3 2-1-16,-1 3 0 0,-4-5 0 0,2 3-3 16,0 1 2-16,20-4 0 0,-4 3-3 0,-5 1 2 15,9-1 2-15,-18 4 1 0,-15-1-2 16,-5 1 2-16,-8 0-2 0,-3 0 2 0,-1 0-2 15,-3-1 1-15,-2 1-4 0,-3 0 2 0,-1 2-2 16,-5 0 2-16,0-2-1 0,-2 2-5 0,-1 0-32 16,-1-3-11-16,-3 3-44 0,-1 0 30 15,-12 3-84-15,2-3 88 0</inkml:trace>
  <inkml:trace contextRef="#ctx0" brushRef="#br0" timeOffset="101084.655">11792 8941 40 0,'-18'-7'20'0,"0"0"7"16,3 1-4-16,-3-1 12 0,3 1-7 16,-1 1 3-16,1 1-8 0,2 2 15 0,-1-3-16 15,3 3-2-15,0 0-9 0,3 2 11 0,-1 0-19 16,2 0-6-16,3 0 13 0,-1 0 0 0,1 2 7 16,2 0 14-16,2-2-1 0,0 5-11 15,2-3 4-15,5 2-7 0,-1 1-6 0,5-1-6 16,5 0-4-16,1 3 4 0,3-3-2 0,4 1-2 15,5-3 1-15,4 3 0 0,11-1-1 0,3 0 3 16,-3 1-1-16,0-1-1 0,-5 1 0 16,-1-1 2-16,-3 0 1 0,-8 3 3 0,-3 0 5 15,-4-1-3-15,-5 1-8 0,-4 2 3 0,-4-3 0 16,-3 3 3-16,-2 2 2 0,-4 0-3 0,-2 2-2 16,-3 3-2-16,-4-3 3 0,2 2-4 15,-4-1 0-15,-2 1 0 0,-3-2-2 0,0 3 0 16,-1-3 1-16,-4-2-1 0,-1 4-15 0,0-1-18 15,0-3-22-15,-1 2-77 0,-3-2-97 0</inkml:trace>
  <inkml:trace contextRef="#ctx0" brushRef="#br0" timeOffset="102334.377">9093 10257 95 0,'-5'9'165'0,"-1"-5"-66"0,-3-4-63 0,5 0-9 16,-3-4-13-16,3 2-7 0,-1-5-14 0,1 3-1 15,4-3 1-15,4-2 0 0,3 0 2 16,6-4-1-16,2 2-2 0,5-2 5 0,2 0 0 16,5-3-2-16,8-1 1 0,3-1 6 0,-3 5-5 15,-2-3-3-15,0 5 4 0,0 0 3 16,-2 2-6-16,0 5-2 0,0 0 1 0,2 4 2 16,4 4-3-16,-6 3-18 0,-2 1 22 0,-7 3-6 15,-2 3 5-15,-7 1 8 0,-4 3 16 0,-7 2 14 16,-4 4-14-16,-7 5 11 0,-4 1-15 15,-9 6 1-15,-3-3-5 0,-6 4 3 0,-13 3-1 16,5-7 0-16,3-4-4 0,3-5-1 0,2-2-4 16,3-2-2-16,1-3 0 0,1-1 2 0,2-1 2 15,2-1-3-15,0-1-1 0,4 0-1 16,5-4 0-16,2 0-2 0,4-3-1 0,3-1 1 16,-1-1-1-16,1 0 6 0,4 1-3 0,0-1 6 15,4 1 3-15,3-1 0 0,4-2 1 0,6 3-4 16,3-1-8-16,-4-2-1 0,6 1-1 15,11-6-3-15,-7 1-1 0,14-4-17 0,2-3-31 16,2-5-42-16,2 3-34 0,1 0-93 0</inkml:trace>
  <inkml:trace contextRef="#ctx0" brushRef="#br0" timeOffset="102677.991">10006 10427 59 0,'-9'22'232'0,"2"-7"-185"0,1 1-19 16,-3-5-5-16,2-2 0 0,1-1-3 0,1-3 4 15,1 1-10-15,2-1-10 0,-1-3 1 0,-1 0-8 16,2 3-1-16,0-5 3 0,-1 2-7 15,3 0-9-15,-2-2 9 0,2 2 13 0,0-2-6 16,0 2 0-16,2 1 5 0,-2 1-2 0,3 0 3 16,-1 3 2-16,-2 2-2 0,2-2 3 15,0 4 0-15,-2 0 1 0,0 2-2 0,0 2 0 16,-2 3-4-16,0 0 1 0,-5 6-1 0,3 4-1 16,-5-3 0-16,2 1-1 0,1-2-1 0,-3 1-1 15,4-1 1-15,-1 0-2 0,-1 0-5 0,1-4-19 16,-1 4-33-16,0-4-53 0,-1 0-28 15</inkml:trace>
  <inkml:trace contextRef="#ctx0" brushRef="#br0" timeOffset="103146.621">10156 10138 167 0,'2'0'100'0,"-2"-2"-49"0,-2-3-3 0,-1 1-20 16,3-3-10-16,-2 3 5 0,0-1-9 0,2 1-12 15,2-3 1-15,0 3-1 0,1-3-1 16,1 1 4-16,3-1 2 0,-1 1-9 0,3-1-1 15,2 0 6-15,0-1-5 0,0 3 5 0,2-1-2 16,1 1-4-16,3 1 1 0,1-1 1 16,2 1-1-16,-3 4-2 0,3-2 2 0,0 4-12 15,-2 2-1-15,-1 1-15 0,-1 1 18 0,-3 5 8 16,-2 0 1-16,-2 5 10 0,-5 4 6 0,-4-1 10 16,-4 4 2-16,-7 3 2 0,-2 3 2 0,-7 2-9 15,-2 2 1-15,-14 6 4 0,1-1-9 16,4-3 3-16,3-4-9 0,-1-2 2 0,7-3-3 15,2-2-2-15,2-2-7 0,5-2 2 0,2-4 5 16,2 1-4-16,5-1-2 0,2-5 1 16,4 2 1-16,0-2-2 0,3 2 5 0,3-2-4 15,3 0 1-15,5-2-2 0,6-2 0 0,4-3-5 16,10-6 3-16,19-11-13 0,9-3-30 0,24-12 9 16,-7-3-24-16,-10 6-85 0,-9 6-11 0,-9 3-57 15</inkml:trace>
  <inkml:trace contextRef="#ctx0" brushRef="#br0" timeOffset="103740.218">11051 10160 119 0,'-11'9'137'0,"2"0"-90"0,5-7-32 0,1-4-17 16,1-1 0-16,4 3-14 0,-2-2 23 0,0 7 19 15,3-1 11-15,3-2 0 0,5-2-12 0,2 5-5 16,5-5-4-16,4 2-1 0,7-2-7 0,17-2 2 16,5-3-1-16,6 3-3 0,0-5-3 15,5 1-2-15,26-5 2 0,-4 2-2 0,-11-2 1 16,8 2-1-16,-19 0 0 0,-16 3-2 0,-6 3 4 15,-5 1-2-15,-4-2-1 0,-2 2-1 16,-5-3-1-16,0 3 1 0,1 0-1 0,-5-3-20 16,-3 3-30-16,-1-2-21 0,-1 2 8 0,-4-1-12 15,0 1-68-15</inkml:trace>
  <inkml:trace contextRef="#ctx0" brushRef="#br0" timeOffset="104037.022">11891 9849 21 0,'-18'0'128'0,"7"-2"-39"16,2 0-46-16,3-3-12 0,-1 3-12 0,3-2 1 15,-1 4 5-15,5 4-7 0,-2-2-3 0,2 0-9 16,0 1-5-16,0-8-4 0,-2 3 4 16,4 0 0-16,-2 2 1 0,7 0-2 0,2 2 3 15,2 0 2-15,4 3-5 0,5-1-2 0,4 1 0 16,3-1 0-16,12 5 1 0,-1-3-1 0,1 3-2 15,1-4 3-15,0 3 1 0,-1-1-2 16,3 2 1-16,-6 0 5 0,1 2 12 0,-6 2 12 16,2 9-7-16,-13-7-8 0,-5 10 6 0,-10-8 3 15,-5 3-7-15,-7 0 1 0,-4 0-13 0,-7 4-1 16,-8 0-6-16,-16 5 1 0,-2 2-5 16,-2 0-31-16,-1-3-19 0,-10 8-61 0,0-5-61 15</inkml:trace>
  <inkml:trace contextRef="#ctx0" brushRef="#br0" timeOffset="104786.823">9071 11505 14 0,'2'11'178'16,"2"-2"-103"-16,-4-5-74 0,3 1-7 0,-1-5-3 16,0-5 19-16,-2 3 1 0,4-2 1 0,1-3-8 15,-1 0-3-15,7-1 3 0,-2-3-2 16,4 0-4-16,1-3-2 0,5 1 4 0,-1-2-3 16,4-1-5-16,0 3-11 0,0-2-1 0,2-1 11 15,1 5-10-15,-3-2 8 0,0 2-8 0,0 2 15 16,-2 0-2-16,0 3 3 0,-3 1-9 15,1 3 6-15,-1 2 32 0,-3 2-2 0,-3 5 7 16,0 2-16-16,-5 2-5 0,1 4 13 0,-5 3 2 16,-2 6 10-16,-4 2-11 0,-1 5-1 0,-6 0-5 15,0 2-5-15,-9 7 2 0,1-5 2 16,-3-4 8-16,2-5-13 0,0-3 4 0,-2-4-6 16,2-1-6-16,-2 2-4 0,-2 0 2 0,-1 0 1 15,1-3 3-15,0 1-2 0,4 2-3 0,0-3 0 16,0-1-3-16,5-1 0 0,2-4 3 15,2 0-2-15,4-2 1 0,0 0 0 0,5-3 0 16,-2 1 4-16,4 0 4 0,2-3-4 0,5 1 6 16,1-3 12-16,6 2 0 0,3 1-10 15,5-5 3-15,5 0-7 0,4 0-6 0,2-5-1 16,2 1-2-16,3-3-3 0,3 1 5 0,4-3-4 16,3-2-17-16,20-9-29 0,1 0-9 0,-3 0-29 15,7-6-70-15,-9 4-43 0</inkml:trace>
  <inkml:trace contextRef="#ctx0" brushRef="#br0" timeOffset="105052.378">10151 11675 365 0,'9'15'83'0,"-5"1"-89"0,3-5-10 0,-3 0 6 16,1-5 22-16,-1 3 20 0,-2 2 1 0,1 5-19 15,1 6-8-15,0 2 1 0,-4 5-2 16,3 4-2-16,-1 4 0 0,-4 7-6 0,-3 2 1 16,1 7-5-16,-7 18-26 0,-5-1-13 0,1-8 12 15,0-9-25-15,-1-11-12 0,5-9 40 16,-2-9-42-16</inkml:trace>
  <inkml:trace contextRef="#ctx0" brushRef="#br0" timeOffset="105614.735">10297 11278 63 0,'-7'4'202'0,"0"-4"-122"0,-1 0-40 0,1-4-13 16,3 2 3-16,-3-3 5 0,3 1-18 15,1-1-5-15,1 1-4 0,4 0-1 0,1-1-2 16,1 1 3-16,3-3 2 0,-1 1-4 0,7-1-2 16,3 0-5-16,2-1 3 0,4-1-2 15,2 0-1-15,7 0-1 0,2 0 0 0,-2-2-1 16,11 2 0-16,-1 3-4 0,-3 4 4 0,-1 2-3 15,-1 8 2-15,-8 1-2 0,3 4 6 0,-9 3 6 16,-4 2-7-16,-7-1 3 0,-4 5 2 0,-12 0 8 16,-6 5 1-16,-7-3-5 0,-6 0-1 15,-4 5 3-15,-3-5 16 0,2 3-8 0,0-8 1 16,3-1-7-16,4-5-8 0,2-2 0 0,0-4-2 16,5-3 3-16,2 1-3 0,1-1-1 15,4-4-1-15,1 5-1 0,3-3 1 0,8-9-1 16,0 3 2-16,-4 2-3 0,0 2-5 0,3-3-9 15,-3 3-5-15,-3 3 17 0,3-1 5 0,3-2 2 16,1 2-4-16,3 0 2 0,2-2-1 0,4 2-1 16,4 3 1-16,3-5-2 0,2 4 2 15,5 1-1-15,1 3 0 0,14 1 1 0,-2 2 1 16,-3 2-2-16,1-1 5 0,-7 3-1 0,0 0 5 16,-7-1-5-16,-2-1-1 0,-7-2 5 15,1 2 3-15,-7-2 3 0,-5-2-4 0,-2 0 2 16,-6 2-4-16,-3-2-5 0,-6-1-1 0,-2 1 0 15,-10 0-1-15,-1 2 0 0,-5-4-3 0,-2 2 1 16,0-5-8-16,0 0-26 0,2-1-6 0,0-3-10 16,2 0 5-16,1-3-48 0,1 3-8 15,-1-2 17-15,3 0-108 0</inkml:trace>
  <inkml:trace contextRef="#ctx0" brushRef="#br0" timeOffset="106880.034">11249 11434 50 0,'5'0'23'0,"-3"0"-4"0,0-2 11 15,0-2-25-15,0 2 38 0,-2-1-6 0,3-1-26 16,-1 4-2-16,0-4 6 0,2 1 5 15,1 1-8-15,-1 0 5 0,3 0-3 0,0 0-8 16,1 2 3-16,1 0 25 0,4 0-9 0,1 0-4 16,3 0-1-16,3 0-7 0,7 0-2 0,1 0-5 15,19-3 1-15,-3 1 0 0,2 2 1 0,0-4 2 16,1 2 2-16,-1-1 1 0,16-1 4 16,-3-1-6-16,1 3-2 0,8-4-4 0,-13 1 3 15,-6 3-4-15,-12-2 0 0,-4-1 1 0,-4 1-3 16,-3 2 2-16,-4-1-2 0,-2-1-1 15,-7 2-3-15,-2 2 2 0,-4-2-1 0,0 2 0 16,-3 0 2-16,-2-3-5 0,-11 6 3 0,3-3-7 16,1 0 5-16,3 0-11 0,2 0-5 0,-2 0 2 15,6 0-22-15,-4 0-34 0,0 0-24 16,-4-3 43-16,-5 1-86 0,3 0 62 0</inkml:trace>
  <inkml:trace contextRef="#ctx0" brushRef="#br0" timeOffset="107223.695">11893 11271 47 0,'-18'-11'37'16,"3"2"20"-16,0 3-4 0,3-3 9 0,1 2-16 15,3 1-15-15,1 1 2 0,3 3-7 16,-1-2-5-16,5 4-6 0,0 0-7 0,-4-2-2 16,2-1-6-16,-1 3-2 0,1-2-2 0,2 2 6 15,0 0 5-15,2 2-5 0,1-2 6 0,3 5-5 16,1-1 3-16,4 1-2 0,2 1-1 15,3 1 8-15,1-1-7 0,3 1 2 0,0 0-1 16,4-1 1-16,0 1-2 0,1-1 2 0,10 3-3 16,-2 0-1-16,-2 0 2 0,-3-2 3 0,1 1 0 15,-5 1 4-15,1-2 7 0,-6 2-6 16,-3 4-8-16,-3-2 6 0,-2 2 4 0,-4 3 0 16,-5 1 0-16,-2 1-3 0,-7 2-2 0,-4 2-4 15,-2 0-3-15,-2 0-2 0,-5 0-2 16,-2 0 1-16,-2 0-2 0,-5-2 3 0,0 2-8 15,-2-2-16-15,-4-3-11 0,-2 3-10 0,-12 2-4 16,3-2-59-16,-1 2-48 0,6-2-59 0</inkml:trace>
  <inkml:trace contextRef="#ctx0" brushRef="#br0" timeOffset="110316.738">9196 12394 174 0,'5'17'142'0,"-3"-1"-76"0,3-3-26 0,-3-4-29 16,9-7-18-16,-5 0 7 0,-1-2-8 0,-7 4-2 16,2 1 6-16,2-5-2 0,4 0 4 0,1 2-2 15,6-2 1-15,3 0 1 0,-3 2-1 16,2-2-16-16,5 0 3 0,4 0-16 0,12 0 15 16,-1 0-10-16,0 0 1 0,1 2-1 0,-6 1 0 15,-1 1 15-15,-2 1 11 0,-3 3 7 16,-7 1-4-16,1 4 2 0,-5 1-1 0,-6 3-1 15,-5 5 14-15,-2 0 11 0,-7 3 16 0,-1 1-12 16,-8-2-11-16,-4 1 21 0,-8 1-18 0,-3-6-9 16,-4 0-2-16,6-7-4 0,-2-2-4 15,2 0-2-15,5-2 2 0,4 0 0 0,0-3 1 16,3-1-5-16,6-1 0 0,0 0-2 0,4-1 2 16,3 1-4-16,2-4-20 0,6-4-8 15,-4 6 30-15,0 0 0 0,4-2 3 0,1 2-1 16,6 0 1-16,2 3-1 0,2-1-1 0,-1 1 3 15,1 1-3-15,7 3 3 0,0 0-1 0,13 6 7 16,-1 3-1-16,-1 2 8 0,-5 2-3 0,-1 2 5 16,-3-2 4-16,-4 3-7 0,-3-3 1 15,-6 2 5-15,-2-4-1 0,-4-1-6 0,-3-3 0 16,-4-1 13-16,-3-1-14 0,-6-1-4 0,0-2-6 16,-6-2-1-16,-5-1 1 0,-5-1-1 15,1-2-2-15,-5-3 1 0,-11-4-4 0,2-1-4 16,3-1-11-16,-1-3-10 0,3 3-12 0,0-3-13 15,-1 1-20-15,3-1-35 0,2 3-16 0,3-5-20 16</inkml:trace>
  <inkml:trace contextRef="#ctx0" brushRef="#br0" timeOffset="110597.915">10056 13033 401 0,'9'35'9'0,"-4"-6"-16"0,-1-7 57 0,-6-4 0 15,0 8-20-15,-3 3-3 0,-1 4-19 0,1 4-13 16,-6 10-7-16,2 3 8 0,1 1-15 16,-4-5-36-16,1-4-46 0,3-9-29 0,-1-6-37 15</inkml:trace>
  <inkml:trace contextRef="#ctx0" brushRef="#br0" timeOffset="111144.651">10297 12563 223 0,'0'7'101'0,"0"-3"-72"0,0 1-12 0,0-3-11 15,2-2 16-15,0-2 0 0,5 0 2 0,-3-3-20 16,5 1-5-16,2-5-4 0,4 2-1 16,-1 1 3-16,3-1-2 0,1 0-1 0,0 1 0 15,1 1 1-15,-1 1-2 0,0 0 2 0,2 4-1 16,-3 0 3-16,1 0 0 0,-1 4-1 0,-1 0-11 15,2 3 10-15,-5 2-6 0,0 2 20 0,0 4 0 16,-4 3 0-16,-2 6 18 0,-3 0-2 16,-6 5-10-16,0 0 13 0,-14 10 6 0,1-1-5 15,-5-3-1-15,-2 0-6 0,-2 1-9 0,-1-1 2 16,1 0 2-16,-5 3-8 0,3-3 6 16,2-4-5-16,4-2-5 0,4-5-2 0,1 0-6 15,6-6 1-15,-2-3-1 0,7-4-1 0,2-2 2 16,-1-2 0-16,3 1 2 0,0-1 2 0,0 0 6 15,5-1 3-15,4-1 0 0,-1 1 0 16,8-3 0-16,1-1-3 0,6-2-4 0,3 0 1 16,5-2-4-16,0-5-4 0,6 0 1 0,1-1-1 15,15-8-5-15,2-4-15 0,-2 3-21 16,2-3 3-16,4-7 0 0,-10 7-3 0,-7 1-23 16,-5 3-72-16,-4 3-16 0,-2-2-2 0</inkml:trace>
  <inkml:trace contextRef="#ctx0" brushRef="#br0" timeOffset="111535.172">11258 12801 430 0,'-4'18'90'16,"1"-5"-86"-16,-1-2 16 0,2-2-4 0,2 0 2 15,-2-2 3-15,2-3-5 0,0 0-13 0,2 1-7 16,2-5 4-16,1 2 1 0,3-2 16 16,3 0-15-16,7 0-3 0,0-2-3 0,6 0 2 15,2-3 3-15,5 3 5 0,13-2 0 0,3-3-3 16,-1 3 0-16,0-3 2 0,5 3 0 15,9-5 1-15,-3 0-1 0,-2 0 0 0,-4 0 2 16,-1 5-1-16,6-5 6 0,-12 2-1 0,-5 3 1 16,-6-3-1-16,-4 3 0 0,-5 2-2 0,1 0-4 15,-6-1-2-15,-1 1-3 0,-5 2-1 0,1-2-1 16,-8 2 0-16,3 0-1 0,-2-2-7 16,-3 2-13-16,-13 2-13 0,5 0-12 0,2-2 21 15,-1-2-5-15,1 2-28 0,0 0-33 0,4-2-73 16,-4 2-17-16</inkml:trace>
  <inkml:trace contextRef="#ctx0" brushRef="#br0" timeOffset="111847.588">11736 12550 235 0,'-11'-4'82'0,"3"1"-53"15,3 6 25-15,3-3-25 0,0 0 10 0,2 0-12 16,0 0-14-16,0 0-4 0,0 2-7 15,2-2-11-15,-6-2 11 0,4 2 0 0,0 0 1 16,4 0 0-16,0 2-3 0,10 0 1 0,-1 2 0 16,7 3 0-16,4 0-2 0,2-1 2 0,5 3-1 15,2 0-1-15,3 2 4 0,8 2 7 16,-7 3-1-16,1-1 5 0,-5 1 1 0,-2-1-1 16,-5 5 0-16,1-5 2 0,-5 3-5 0,-3 2 6 15,-1 0-4-15,-5-1 9 0,-2-1-4 0,-4 0 8 16,-5 2-8-16,-6-3-8 0,-1 5-4 15,-3 0-2-15,-8 0-2 0,-4 5-4 0,0-1 0 16,-13 3-2-16,0 0-4 0,-4-1-20 0,-1-1-11 16,-4-3-22-16,-13-2 2 0,7-4-37 15,-1-3-92-15,3 0-52 0</inkml:trace>
  <inkml:trace contextRef="#ctx0" brushRef="#br0" timeOffset="112722.411">9271 14074 437 0,'7'11'19'16,"0"-3"-12"-16,-3-1 33 0,0-5-29 0,1 0-17 16,-3-4 2-16,3 0 6 0,-1 0-3 15,3-3-1-15,-3 1 3 0,5 0-4 0,0-1 4 16,6-1-1-16,0-1-4 0,5 0 1 0,2-1 1 16,5-1-1-16,1 0 2 0,17-2-2 0,-12 4-2 15,13-4 2-15,-2 0-10 0,-4 2-9 16,-1 5-9-16,-3 2 12 0,-8 2 24 0,1 2-7 15,-9 2 11-15,-3 5 11 0,-5 2-1 0,-6 3 5 16,-8 1-4-16,-5 7-5 0,-4 2 1 0,-4 3-5 16,-7 1 2-16,2 1 0 0,-18 6-1 15,3-4-3-15,0-2-4 0,0-7-2 0,6-2 3 16,7-7-5-16,4-2-3 0,5-4 3 0,6-3-3 16,1-2 3-16,8-6-3 0,0 2-11 0,-4 4 3 15,2 0 8-15,0 0 4 0,7-2-1 16,1 2-1-16,1 3-1 0,7-1 0 0,-3-2 1 15,7 3 1-15,2 1-3 0,9 1 2 0,4 4 0 16,-4 2 1-16,2 1 0 0,-4 1 1 16,-1 0 0-16,-3 3 11 0,-1 0-5 0,-7-1 5 15,1 1 2-15,-9 0 1 0,0-1 7 0,-9 1 3 16,0 0-11-16,-5-3 6 0,-6 0-9 0,-4 3-3 16,-3-3-7-16,-4 1 1 0,-4-3-2 15,-3 0 2-15,-11-2-2 0,-2-2 0 0,3-2-1 16,-5-3 0-16,2 1-4 0,2-5-10 0,0-3-11 15,5 1-2-15,2-4-18 0,2-1 11 0,5 0-5 16,4-1-16-16,0 1-51 0,6 0-67 16,3 1-19-16</inkml:trace>
  <inkml:trace contextRef="#ctx0" brushRef="#br0" timeOffset="113331.63">10376 14197 78 0,'-15'13'152'0,"-3"3"-113"0,-2-7-3 16,0-1-20-16,3-1 1 0,-1-3 19 0,7 3-7 15,2-3-4-15,-2 1 12 0,2-3-2 0,1 0-4 16,-1-2-10-16,2 0-8 0,5 0 4 16,0 2-9-16,-1-2-9 0,1-2 2 0,4 2-2 15,1-4 1-15,1 2-1 0,5-3 0 0,0 1-1 16,0-1 2-16,4 1-1 0,-2 0-1 0,2-1 1 16,2 1-1-16,-1 2 1 0,-1-1 2 15,0 1-1-15,0 0 6 0,1 0 3 0,-1 0 3 16,-4-1-1-16,2 1-5 0,-2 0 0 0,-1 0 6 15,-1 2-2-15,0 0-2 0,-3-2 6 16,-2-1 2-16,3 3-6 0,-3 0-7 0,0 0-6 16,0 0 0-16,-2-2-1 0,0 2 1 0,0 0-2 15,0-2-11-15,0 2 3 0,0 0 2 0,-2 0-5 16,0 0 8-16,0 2 9 0,-3-2-1 0,1 2 0 16,-1-2 2-16,1 3-2 0,-3-1 2 15,3 0-3-15,0 0 2 0,-1 0-1 0,1 1 0 16,-1-1-1-16,1 0 4 0,-1 0-1 0,3-2-1 15,-2 2 1-15,-1 1-2 0,3-3 1 16,0 0 0-16,0 2 0 0,2-2-2 0,-2 2 3 16,-1-2-2-16,3 0-1 0,0 0 4 0,0 0 2 15,0 2-2-15,0 0-2 0,3 5-1 0,-1-3 1 16,2 1 1-16,-2-1-2 0,3 3-1 0,-1-1 2 16,1-1-2-16,-1 2 1 0,0-3 0 15,1 0 3-15,-3 1 2 0,0-3 8 0,1 2-5 16,-1-4 0-16,0 3-4 0,-2-1-4 0,0 0 1 15,2-2-1-15,-2 0-13 0,0 0-15 16,0 0-19-16,0 0-4 0,-2 0 3 0,2-2-64 16,-4 0-28-16,1-1-64 0</inkml:trace>
  <inkml:trace contextRef="#ctx0" brushRef="#br0" timeOffset="113644.049">10246 14186 187 0,'-7'2'146'0,"3"0"-102"16,2-2-17-16,0 3-18 0,-1-3 0 16,-1 2 11-16,4-2 16 0,0 2-7 0,0 3-7 15,0-1 7-15,2 5-7 0,3 2 9 0,1 2-15 16,1 7 0-16,2 0-7 0,2 2-3 0,2 11-1 15,2 0-3-15,-1 7-4 0,-6 4-2 16,3 0 0-16,-6 9-14 0,-3 15-8 0,-6-2 3 16,-7-4 12-16,-9 8 2 0,-7-12 1 0,-1-8 4 15,-1-8-7-15,2-4-6 0,3-9-6 0,2-5-14 16,-2-4-27-16,4-3-49 0,-4-6-38 16,4-2 35-16</inkml:trace>
  <inkml:trace contextRef="#ctx0" brushRef="#br0" timeOffset="114237.643">10795 13816 369 0,'-9'26'131'16,"0"-4"-86"-16,1-6-21 0,3-10-15 0,3 1-13 15,-2-3 11-15,-1-2 21 0,5 1-5 0,-4-14-19 16,4 4-4-16,0 5-6 0,0 0-4 16,0 4 1-16,0 0-5 0,4-4 1 0,1 2-5 15,1-2 10-15,5-5 5 0,2 0-2 0,5-4-8 16,0 3-11-16,2-1 9 0,-3 0-2 0,3 2 11 15,4-2 0-15,-4 3 3 0,0 6 8 16,-5 0 2-16,-1 4 5 0,1 3 3 0,-6 4 3 16,2 2 3-16,-7 5 1 0,-2 2-3 0,-2-1 7 15,-2 6-14-15,-4-1 0 0,-5 0 2 16,0 0 1-16,-3 1-5 0,-1-3-1 0,0-2-5 16,-1-3-3-16,-2-4 0 0,5 1-2 0,0-5 2 15,2-1-1-15,2-1-1 0,0-3-9 0,5-1-8 16,0-10-3-16,-1 5-15 0,5 4 6 0,0 0 19 15,2-4 10-15,3 2 3 0,4-4-2 16,-1 1 4-16,3-1 4 0,5 4 0 0,1-2 14 16,3 4-3-16,9-2-5 0,2 2 5 0,2 5-2 15,2 4-9-15,-2 0-3 0,0 4-8 16,-2 3 6-16,2 6-2 0,-6 5-1 0,-10-1 3 16,-10 3 10-16,-5-4-1 0,-8 1 3 0,-3-3-1 15,-9-1-2-15,-2-4-4 0,-4 2 6 0,-2 0-4 16,-5-2 0-16,2 0-3 0,-2-3-3 15,2 1-2-15,3-3-4 0,0-1-4 0,1-1-11 16,-1-2-5-16,2-2-14 0,-1-3-3 0,3-1-22 16,-2-3 2-16,0 0-3 0,0-2-59 0,-1 0-90 15,5 0 73-15</inkml:trace>
  <inkml:trace contextRef="#ctx0" brushRef="#br0" timeOffset="114628.17">11496 13988 454 0,'-13'35'109'0,"0"-11"-96"0,2-2-11 15,2-4-11-15,2-9 11 0,-2-1 21 0,3-1 16 16,1-2-25-16,-1-8-18 0,1 1-2 0,5 7-3 16,0-3 5-16,5 0 8 0,1-2-4 15,8 0 1-15,3-4 1 0,10-1-1 0,4 1 0 16,6-3-2-16,5-2 1 0,6 0 1 0,3-2 1 16,18-4 4-16,1 0 3 0,14-5 1 0,-9 4 0 15,-13 5 2-15,-7 2-1 0,-11 3 1 0,-5 1 1 16,-3 1-4-16,-5 2-3 0,-3 0 1 15,-3-3-6-15,-6 5 0 0,-1-2 1 0,-7 0-4 16,-2 2 2-16,0 0 0 0,-3-2 0 0,-1 2-3 16,-5 0-6-16,-9 0-16 0,2 2 4 15,3-2-15-15,2 0-22 0,4-2-11 0,-2-1-38 16,-7 3-64-16,-4-2 5 0,0 0 120 0</inkml:trace>
  <inkml:trace contextRef="#ctx0" brushRef="#br0" timeOffset="114971.827">11875 13957 50 0,'-8'-9'57'0,"-1"2"7"15,2-1-15-15,1-1 0 0,-1-2-27 16,2 2-13-16,1-2 15 0,2-2 23 0,-3 2-4 16,5 0-16-16,0-3-2 0,0 6 11 0,0-4-8 15,0 6-5-15,3-1 7 0,-1 1-10 16,-2 1-10-16,2 1-6 0,-2 2 0 0,4-1 3 15,1-1 1-15,2 4 3 0,1-2-3 0,3 2 3 16,5-2-2-16,1 4-3 0,3 0 0 0,0-2 5 16,4 4 1-16,1-1 1 0,10 3-5 15,-2-1-2-15,0 3-1 0,2-1-2 0,-2 2 2 16,5 0-1-16,-1 0-1 0,-1 2 1 0,1 0-1 16,-4 4-2-16,-2-4 1 0,-2 7 2 0,-9-3 0 15,-5 5 3-15,-4-2 2 0,-4 1 1 16,-7 3 0-16,-9 9 2 0,-4 2-8 0,-7 3 1 15,-7-1-6-15,-4 0 0 0,-4 1-11 0,-9 3-10 16,-2-6-4-16,4-4-51 0,7-3-7 0,-3-4-34 16,3 3-117-16</inkml:trace>
  <inkml:trace contextRef="#ctx0" brushRef="#br0" timeOffset="117111.901">8678 7633 422 0,'-15'42'42'0,"4"-11"-9"15,4-16-19-15,3-6-36 0,2-4 0 0,-1 1 9 16,3-1 10-16,5-1-2 0,4 3 2 16,6 4 0-16,5 6-1 0,2 1-1 0,4 11 2 15,12 13 8-15,-3 13 2 0,7 22 3 0,-11 4 4 16,-13-1 6-16,-5 21-8 0,-15-19-2 16,2 10-3-16,-9 1-3 0,2 11 0 0,-2-1-1 15,1 5 1-15,3-2 2 0,-1 2 1 0,8-4 1 16,0 4-1-16,9 0-5 0,0-2 2 0,9-3 2 15,-3 5 1-15,6-2-3 0,-4 2 1 16,1 0-4-16,2 7-2 0,-4-3 2 0,0 3-2 16,-5 0-1-16,-2 6 0 0,-9-2 2 0,0 13 1 15,-8-4-1-15,-3 11-3 0,-9-4 1 16,-4 6-1-16,-2 0 3 0,-3 4-2 0,-1 3 2 16,-3-5-1-16,4 1 1 0,-1-10 1 0,10-2 2 15,-2 1 1-15,16-3-2 0,-3-9 0 0,12 3-2 16,-1-12 0-16,5 1 1 0,2-8-1 0,4 3 1 15,-1-4 2-15,-1-3 5 0,0 3-2 16,-4-3 12-16,0-1-8 0,-3-1 3 0,1-2 1 16,-3 0-4-16,1 0-2 0,-1-4-2 0,-4-5-5 15,5 0 3-15,-3-6-4 0,2-3 1 0,-2-9-3 16,5-1 3-16,0-7 0 0,1-3-4 16,3-2 2-16,-2-6 1 0,2-5 2 0,2-4-3 15,-2-6 1-15,3-6-2 0,-1-3 2 0,-4-3-1 16,2 0 0-16,-2-2 1 0,-3 1-3 15,3-4 2-15,0 1 3 0,0-4-2 0,-3-5-3 16,5 0-1-16,-2-5-3 0,4 1 3 0,3-3 2 16,-1 1-1-16,5-7 1 0,7-1-1 0,1-3 1 15,3 1-3-15,4-6 0 0,3 0-3 16,2-4 2-16,12-7 3 0,4-2 2 0,5-1 2 16,3 5-2-16,0 1 2 0,2-1 0 0,3 2-2 15,6 0 3-15,2 1-1 0,0-3 2 0,5 0 5 16,-3-4 4-16,11 2-1 0,1-7 2 15,8 3-2-15,0-3 0 0,7-2-6 0,0 5 1 16,6-1-1-16,3 7 1 0,-3-4-4 0,1 9 2 16,4-3 2-16,2 7-1 0,-2 0-2 0,-1 4 2 15,-5 1-2-15,-1 6 0 0,-6 0-1 0,-1 4-1 16,-4 3 3-16,-2 4-3 0,-6 2-2 16,-1 3 3-16,-6-1 3 0,0 5-1 0,-7 0 2 15,-2 2-1-15,-2 0-4 0,-1-2 1 0,6 2-2 16,-3-3-1-16,-7 1 1 0,0 2-1 15,-2 0 1-15,1-6-2 0,-8 2 3 0,1-7-1 16,-10 2-1-16,-1-4 2 0,-12-3-1 0,-4 1 0 16,-4-3-1-16,-2 1 2 0,-5-3 0 0,-3 0-1 15,1 0 4-15,-6 0 1 0,-3-2-1 16,-3-2 2-16,3 2 0 0,-4-2 3 0,2 2-1 16,-3-4-1-16,1-3-5 0,4-4 4 0,0-2-6 15,0-7 1-15,2-15-2 0,-2-12 5 0,0-6-4 16,-4-22-1-16,-3 0 0 0,3-2 1 15,-3 5-1-15,1-21 1 0,-5 14-1 0,0-5 0 16,0-2-2-16,0-7-2 0,-5-2 2 0,3-2-3 16,-2 0 2-16,-1-4 1 0,1 2-2 0,0-7-2 15,-3 0 3-15,-2-4-2 0,3 2 3 16,-3-9-5-16,-2 2-1 0,2 1 6 0,-4-1 1 16,4-4 0-16,-4 0 1 0,4-2-4 0,-4-1-1 15,4 5 3-15,-4-2 4 0,2 3 1 0,-1-6-3 16,-1 8 1-16,4-3 0 0,-2 0-2 15,0 0 1-15,0 2 3 0,0-1-12 0,0 5 9 16,-4 1 3-16,-1 2-2 0,1 0-2 0,0 4 1 16,1-2 1-16,-1 5 1 0,-1-3-5 0,3 3-3 15,2 0-1-15,0-3-5 0,5 0-2 16,-1 3 6-16,5 2 2 0,0-3-2 0,2 3 7 16,0 0 2-16,2 2 0 0,-2 4 3 0,0-2-3 15,0 7 1-15,-2 0 0 0,-3 11 1 16,3-3-2-16,-2 3 2 0,-5-2-1 0,0 11-2 15,-4-1 4-15,2 12-3 0,-3 0 0 0,-1-1 0 16,2-1-3-16,-5 6 2 0,3 2-12 0,-3 9-6 16,-2 5 4-16,0-1 9 0,1 1 3 0,-4 1-2 15,4-1-1-15,-1 2 6 0,-7-3-5 16,-1 1 7-16,-10 1-1 0,-4 6 0 0,-11 1 0 16,-6 5 6-16,-5 2 10 0,-11 6-4 0,-7-1 1 15,3 1 7-15,-18 1-9 0,0 8 0 16,-16-2-5-16,-1 7 1 0,-14 0-6 0,0 6 2 15,-6-2-4-15,-1 9 0 0,-15-2 2 0,0 2-2 16,-6 3-10-16,-1 1 13 0,-2 0-8 0,3 1-19 16,-7 1-17-16,-3 3-12 0,3 0-11 15,-2 7-19-15,-3-3-100 0,1 13-22 0</inkml:trace>
  <inkml:trace contextRef="#ctx0" brushRef="#br0" timeOffset="117689.878">18997 9360 56 0,'16'46'0'0,"-1"-13"48"15,-2-4-35-15,0-9-38 0,-2-7-14 0,-4 0 19 16</inkml:trace>
  <inkml:trace contextRef="#ctx0" brushRef="#br0" timeOffset="117971.056">22146 9437 184 0,'11'59'117'0,"-3"-28"-100"16,-3-15 16-16,4-16-42 0,-5 0-19 16,1-5-138-16,-3 3 82 0,-2 0 41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7T22:30:12.0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981 3239 6 0,'11'-9'8'0,"-4"3"7"0,1-1 5 0,-3 2-14 16,2-1-8-16,-3 4 0 0,0-1 2 0,1 1 4 15,-3 2 16-15,0 0-9 0,3 2 19 16,-3 7-5-16,0-2-1 0,0 2-4 0,-2 4 4 16,0 2 3-16,0 5 11 0,0 0-14 0,-2 15-1 15,0-6 1-15,0 6 2 0,-3-2-6 16,3 3-5-16,-2 1-4 0,-1 5-1 0,1 4 6 16,-5 14-5-16,-4-1 5 0,2 1-9 0,-9 15 5 15,2-9 2-15,3-2-4 0,4 0-5 0,2-5-2 16,7-1 3-16,-1-12-2 0,6-8 2 0,3-1-5 15,1-4-1-15,0 5 1 0,-1 3 1 16,1 8-1-16,-5-1 2 0,-2 3 2 0,0 2 1 16,-4-4-4-16,-3 4-2 0,3-3 2 0,-3 5-3 15,2 3 1-15,-1-1-3 0,1-8 0 16,3-10 0-16,2-6 1 0,0-6 0 0,2-3 0 16,1-6 1-16,-3-1-2 0,4-3-2 0,-2-3-16 15,0 0-21-15,1-7 6 0,-1 3 11 0,-2-5-10 16,0-11-95-16</inkml:trace>
  <inkml:trace contextRef="#ctx0" brushRef="#br0" timeOffset="999.839">14052 3283 13 0,'4'15'53'0,"0"-6"-19"0,1-7 33 15,-5-2-52-15,4-4 10 0,-2-3 3 0,-2 3 10 16,5-5-2-16,-3 0-10 0,0 3-16 0,0-1-7 16,1 3-3-16,-3-5-8 0,0 7-5 0,2-5 1 15,0 3-1-15,0 2 7 0,0-3 5 16,5 5-1-16,2 0-4 0,0 0-4 0,4-2 1 16,2 2 4-16,12 0 4 0,2-2 1 0,1 2 0 15,6-2 1-15,1 2 0 0,1-9 0 0,4 6 5 16,10-3 4-16,1-1 6 0,5-4 12 15,14 2 6-15,-3-2-2 0,-7 3-19 0,-5 1 0 16,-6 0-7-16,-3 3 0 0,1-5-3 0,-1 5 2 16,7-5-2-16,-2 0-1 0,0 5-1 15,-2 1 0-15,2-5-2 0,-3 1 1 0,3 0 0 16,7-1-3-16,-1 3 2 0,-4-4 2 0,-4 7-2 16,-9-4-1-16,-4 1 2 0,-12 1 0 0,0 2-1 15,-3 2 1-15,-6-3-1 0,-6 3 1 16,-2 0 0-16,0 0-1 0,-5 0 1 0,-13 3-1 15,3-3 2-15,12 0-1 0,-3 2 0 0,1 2-1 16,-2 1-1-16,0 1 2 0,1-1 0 0,-3 3 1 16,2 3-1-16,-4 0 2 0,-1 5 5 15,1 4 4-15,-4 4-1 0,-1 0-1 0,-2 9 6 16,-2 5-3-16,0 1-5 0,0 3 4 0,-9 16-5 16,3-8 8-16,-1 5-2 0,3-4-2 0,-5 13 10 15,9-2-4-15,2-7-4 0,4-2 2 16,1-5-3-16,6-3-6 0,0 5 0 0,5-1 1 15,0 4-4-15,2-3-2 0,2 6 1 0,2-6-2 16,0 1 1-16,0 0-3 0,0 2 3 0,-2-1 0 16,1 8-2-16,-1 0 2 0,0-3 0 15,2-4-2-15,-2-3 2 0,0 1-1 0,0 2 1 16,-2 0 1-16,2 0-2 0,-2-2 0 0,-3-7-1 16,1-5 1-16,-3-12 2 0,1-1 2 0,-1-1 4 15,0-6 1-15,-1-1-4 0,1-2-3 16,0-5-1-16,1-3-1 0,-1 3 2 0,1-4-5 15,-1 2 4-15,0-3-1 0,-1 1 1 0,1-5 0 16,-2 0 0-16,-4-10 6 0,2 3 0 16,0 3 7-16,0 0 3 0,0 2 4 0,0 2-14 15,0 2-13-15,0-4-7 0,-2 0 2 0,-5-2 3 16,1-2 1-16,-3 4 2 0,-2-5 2 0,2 3-2 16,-6-2 5-16,-1 2 0 0,-2-1 0 0,-4-1 1 15,0 2-1-15,-13-3-1 0,2 1 4 16,-7 4-2-16,-2-2 1 0,-4 4-1 0,-7-2 0 15,-22 4 2-15,2-1-2 0,-17 1 0 0,13-4 2 16,9-2 0-16,-3-3 1 0,3 1-4 0,2 0 1 16,6-1 1-16,0 1-1 0,1-3 1 15,-3 1-1-15,0 1-3 0,3 3 3 0,2 2 1 16,1 0-5-16,4 2-8 0,-4 0-32 0,-3 3 17 16,-3 1-7-16,0 8-13 0,5-3-30 15,0 4-47-15,8 0 2 0,-1-1-43 0</inkml:trace>
  <inkml:trace contextRef="#ctx0" brushRef="#br0" timeOffset="3155.651">14724 2293 12 0,'7'0'71'0,"-3"-4"-9"0,0 1-15 16,1 1-17-16,-1-4-10 0,1 1-4 0,-3 3-8 15,0-2-4-15,0 1-2 0,-2 1-3 16,3 0-1-16,-1 2-1 0,-2 0-2 0,2-2 1 16,0-3 2-16,5 5 1 0,-3 0-2 0,1-2 1 15,1 0-5-15,3 2 4 0,-2 0-1 0,1 0-2 16,1 2-1-16,-2 0 1 0,0 3 1 15,-1-3 5-15,1 0-1 0,-1 7 4 0,-3-7 11 16,1 7-4-16,-2-2-4 0,0 4-3 0,-2 0 4 16,0 2 7-16,-2 5-2 0,0 6-7 0,0-9 3 15,0 16 5-15,-3-7-6 0,3 5 3 16,0 2 3-16,2-5 10 0,-2 5-8 0,-1 0-2 16,1 2-9-16,2 0 4 0,0 11-6 0,-2-4 1 15,0 4-1-15,2-4-3 0,0 2 0 0,0-7 3 16,0 0-2-16,0-6 1 0,4 0 0 15,-2-5 0-15,1-7-1 0,1 1 0 0,3-2 2 16,-3-3-2-16,0-2-1 0,1 0 1 0,-3-2 1 16,2 2-4-16,-1-7 3 0,3 3-1 0,-1-5 3 15,-3 2-1-15,2 3-2 0,-2-7 0 16,1 2 2-16,-1-11 2 0,-2 5 3 0,2 2 3 16,0 2 9-16,0 0 6 0,-2 2-19 0,0-2-8 15,3 0 3-15,-1-2-5 0,-2 2 5 0,0-9-3 16,2 7-1-16,-2-5-2 0,-2 3 1 15,2-5-6-15,-5 4 3 0,1-6 3 0,0 3-3 16,-3-1-6-16,3 2 4 0,-5-2 4 0,0 3-10 16,0-1 4-16,0-2-3 0,1 5-2 0,-3-3 1 15,2 3 7-15,-2-5-8 0,2 7 10 16,0-9 6-16,0 4 1 0,3 1-4 0,-3-3 3 16,4 0 1-16,-1 2 1 0,1-4 0 0,3 0 4 15,-4-2 6-15,3 2-1 0,1 0 2 0,-2-2 9 16,1 2-3-16,1 0 8 0,0-3-3 15,0 3-5-15,-3 0-3 0,3 5-1 0,0-1-7 16,0-2-6-16,0 7-3 0,-1-4 2 0,3 1-4 16,0 5 3-16,-2-2-3 0,2-2-4 15,0 4 4-15,0 0 5 0,2 0-3 0,-2 4 3 16,3-2-2-16,-1 3 2 0,0 3 0 0,2 3-1 16,1 3 2-16,-1 1 1 0,1 5 10 0,1 0-3 15,1 0-1-15,0 6-2 0,-3-8 3 16,5 13-4-16,-3-5-4 0,3-2 2 0,-4-2-3 15,1 0 3-15,1 0-4 0,-3-4 1 0,3 2 0 16,2-2 2-16,-5-3 4 0,3-2-3 0,-1-2-1 16,1 0 9-16,-3-6 0 0,1 3 4 15,1-5 0-15,1-1-2 0,0-2 3 0,1-2-8 16,1-1 1-16,9-14-4 0,-5 6-4 0,14-9-3 16,-1-9-1-16,7 1-4 0,0-3 4 0,2-4-2 15,1-5 2-15,8-20 1 0,-7 1-3 16,-6 4-7-16,-7 8-3 0,-6 8-23 0,-5 3-6 15,-8 8-68-15,-5 3 0 0,-7 8-122 0</inkml:trace>
  <inkml:trace contextRef="#ctx0" brushRef="#br0" timeOffset="3764.871">14063 959 4 0,'0'-11'41'0,"-3"0"-30"0,1 4-1 0,2-1-3 15,0 3-2-15,-2-1-1 0,0 3-11 0,2 1-23 16,9 2 29-16,-12 0 1 0,3 2 1 16,0 1 1-16,0 5 14 0,3 3-2 0,-3 0 8 15,0 3 7-15,2 1 8 0,0 7 3 0,5 11 3 16,-3-8-14-16,3 14-16 0,-1 5 2 0,1 3 12 16,-3-1-6-16,1 7 5 0,-1 15-12 15,-2 1 5-15,1-8-6 0,-3-3 4 0,-3 12-5 16,-1-2 2-16,-3-8-3 0,5 0 1 0,-2-5-1 15,-1-7-4-15,5-4-1 0,0-4-5 0,2 6 2 16,3 1 0-16,-1-1-3 0,1 2-2 16,1 1-1-16,3-5 0 0,-2-2 1 0,-1 0 1 15,-1 4-2-15,-1-2 1 0,1-4-3 0,-5 0 1 16,4-7-13-16,-2-3 1 0,0-5-2 0,1-8-3 16,-3-1-2-16,2-3-7 0,-2-11 30 15,0 7 6-15,0-20 4 0,0 4-68 0,0 12-33 16</inkml:trace>
  <inkml:trace contextRef="#ctx0" brushRef="#br0" timeOffset="4655.264">13897 997 73 0,'-15'30'43'0,"2"-19"9"0,-1 1-13 0,6-12-19 0,1-7-3 16,0 2-4-16,7-3-7 0,3-3 3 15,1 0 9-15,5 0-8 0,2 2-2 0,-5 0-3 16,5 0 5-16,3 0-1 0,1 5-5 0,3-5-2 15,-1 5 2-15,5-5-4 0,0 0-2 0,5 5 3 16,2-5-6-16,4 4 4 0,17-6-6 16,5 0 7-16,3 3-5 0,4-3 1 0,26-1 1 15,-2-1-1-15,31-2-3 0,-9 4 6 0,8-2 1 16,-49 4 0-16,-10 0-1 0,2 5 2 0,-1-5 1 16,1 4-3-16,-10-1 6 0,-5 1 3 15,-9-1 9-15,-4 1-7 0,-4 1 4 0,-1-1-7 16,-2 1-3-16,-2 4-4 0,0-2-1 0,0 2 2 15,-4 2-3-15,0-2 2 0,-3 0 0 16,-2 4-1-16,-2 1 2 0,0-1-3 0,3-2 4 16,-3 5-4-16,-3-5 0 0,3 7 2 0,-4-5-2 15,0 8 0-15,-3-4 0 0,3 6 9 0,-7-1 9 16,0 2-8-16,-2 5-2 0,-3 4 0 16,1 1 2-16,-5 5 2 0,-2 1-1 0,-7 11-1 15,-2 2 4-15,1-4-4 0,-1 4-1 0,4-6-2 16,-4 10 4-16,3 5 1 0,4-2-4 0,4-3-3 15,2 1 2-15,3-3-2 0,1-2 1 16,3 2-4-16,0-6 2 0,0 13 1 0,-2-2 0 16,2 6-2-16,5 0 0 0,1-8-1 0,5-3 1 15,0-11 2-15,0 1 2 0,0-1-2 0,0-6 2 16,0 2-3-16,-2-3-1 0,2 1 0 16,-2-3-1-16,-2 1 1 0,2-5-2 0,-3 0 1 15,-1-7 0-15,-1 3-1 0,0-7 0 0,-4-4 1 16,5-1-1-16,-3 3 3 0,2-5-1 0,-4 1 2 15,5-1 0-15,-5 1-2 0,4-5 0 16,-4 2 1-16,0-9 2 0,0 3 0 0,-2 2 7 16,2-1 5-16,-2 3 4 0,2 0 6 0,0 0 1 15,0 0-6-15,0 0-2 0,0 0-7 0,0-2-1 16,0 2-2-16,0 0-5 0,-2 0 3 16,2 2-29-16,0-2 1 0,-3 3-1 0,-3-6 13 15,-1 3-5-15,-4-2 12 0,-2 0 1 0,-5-5 0 16,-2 5 2-16,-4 2-2 0,-9-6 2 0,-2 3-1 15,0 1-2-15,-3 2 2 0,-2 0 0 16,1 0 1-16,-5 2 0 0,-18-2-2 0,2-2 0 16,3 2 1-16,2-2 0 0,-7 2 0 0,5 0-1 15,0 0 3-15,-3 0-3 0,-4 0 2 0,5 0 0 16,3 0-1-16,3 2 2 0,5 3-1 16,-7 1-2-16,0 3 1 0,-3-5 1 0,1 5-4 15,6-2 3-15,7 2-6 0,5 0-16 0,1 2 2 16,3-5-4-16,-3 3-7 0,5 0-6 0,0 2-20 15,2-5-38-15,3 5 11 0,1 1-73 16</inkml:trace>
  <inkml:trace contextRef="#ctx0" brushRef="#br0" timeOffset="6139.255">17160 3113 2 0,'-6'-6'34'0,"1"-5"-10"0,1 4-8 15,0 0 2-15,1-1 18 0,-1 3-3 0,2-4-15 16,0 7 0-16,-1-4-17 0,3 3-16 0,-2 1 1 16,9 9 4-16,-5-3 10 0,-4-4 1 15,2 0-1-15,0 7 6 0,0 2 10 0,0-1 7 16,0 3-5-16,0 5 8 0,2 4-13 0,0 8 5 16,-2 5 3-16,2 5-11 0,1 19 3 15,-3 1-2-15,-3 6-1 0,3 30 2 0,-2 6-3 16,-4 34 5-16,-3-10 4 0,2 21-7 0,5-55-7 15,-2-12 0-15,6-3 9 0,-2-14-3 0,4 5 12 16,3-6-3-16,-1 2 1 0,-1-3-7 0,-1-4-1 16,-2-2-5-16,3 0-2 0,-1 5-3 15,1 1-2-15,-1-6 1 0,-2 0 3 0,0-11 1 16,3-5-5-16,-3-6 5 0,0 0-5 0,3-5-1 16,-1 3-2-16,0 2 0 0,1-2 1 15,-3-3 1-15,3-4-6 0,-3-4-8 0,2-5-15 16,1-4-23-16,-3-5 17 0,0 3-6 0,0-5-33 15</inkml:trace>
  <inkml:trace contextRef="#ctx0" brushRef="#br0" timeOffset="7045.332">17291 3027 59 0,'4'9'105'16,"0"-7"-40"-16,-1-2-21 0,-3-2-18 0,-3 0 21 15,3-3-22-15,0 1-2 0,0-3-16 0,-2 5-5 16,2 0-1-16,0 0-1 0,2 2-1 16,-2 0-7-16,0 0 7 0,0-7-1 0,3 5-1 15,1 0 4-15,0 2-2 0,5 0-2 0,4 0 4 16,5 0-4-16,0 0 3 0,4 0-2 16,4 0 2-16,1-2-3 0,4-3 0 0,2 5 2 15,0 0-4-15,6-2-2 0,16 0-3 0,14 0 1 16,19-3 5-16,-4-1 1 0,-9-1 5 0,-11 0-1 15,-5-1 1-15,1-1-2 0,-1 4 11 0,-4-4 10 16,-4 5-1-16,-9-5-6 0,-7 7-9 16,-6-2-2-16,0-1 1 0,2 3 2 0,4-5-2 15,2 3 0-15,3 4-3 0,-3-2 1 0,1-3-1 16,-5 3 0-16,-2 2-1 0,-2 0 1 16,-5 2-2-16,-4 3 2 0,-3-5-2 0,-4 2-1 15,1 2 1-15,-1 3 0 0,-2-5-1 0,-4 7-1 16,1-2-1-16,1 1 1 0,-4 3 1 0,-1 3 0 15,-2 1 1-15,-4 1 0 0,2-1 1 0,-4 5-1 16,-3-2 3-16,-2 1-2 0,-2 6 1 16,2 1 0-16,-2 5-1 0,-9 9 6 0,5 6 3 15,0 9 4-15,-5 5 1 0,0-3 10 16,4-6-10-16,1-5 0 0,4-2-2 0,2-2 0 16,3 4 5-16,-1 3-7 0,3 1 4 0,-1-1-6 15,-1-1-4-15,1 3 1 0,3 2-3 0,2 0-1 16,2 7 0-16,0 3-2 0,3-5 1 0,-1-8-1 15,1-5-1-15,1 1 1 0,1-4 1 16,-1 4-1-16,1 3 1 0,-3 4-2 0,-4-5 2 16,3 1 0-16,-1-1 4 0,2-2-2 0,-2 3-1 15,5-1-1-15,0 5 2 0,2-2 0 0,-3-3 1 16,1-6-2-16,-1-2 0 0,-1-2 0 16,-1-3 1-16,-2 0 3 0,1 0-1 0,-3-2 3 15,2-2-2-15,-2-2-3 0,2-5 1 0,-2-4 0 16,2-4-2-16,0-5 3 0,-2-5-1 0,0 1 3 15,0-5 4-15,0-11-2 0,0 5-2 16,0 2 4-16,-2-3-4 0,2 5 3 0,0-2 0 16,0 9 13-16,0-7-12 0,0 4-5 0,-2-11 1 15,2 10 1-15,-2-3-11 0,0 2-2 16,-5-2 0-16,-4-5-2 0,-2 3 3 0,-7 0 1 16,-15-5 1-16,-9 3-1 0,-5 2-5 0,-8-3-6 15,-27 3 0-15,0 2-3 0,-28 0-3 0,8 2-3 16,-15-4 9-16,46 4-2 0,3-4 1 0,-5 2 4 15,0-2 1-15,13-3-2 0,0-1-9 16,9-1-19-16,5-2-15 0,4 3-63 0,-3-5-26 16</inkml:trace>
  <inkml:trace contextRef="#ctx0" brushRef="#br0" timeOffset="7638.99">15571 4180 79 0,'-2'9'180'16,"-1"-4"-90"-16,-1-5-37 0,0-5-35 0,1-1 9 16,-1-3 9-16,-1 0-16 0,3 2-5 0,0 1-12 15,2-1 0-15,0 1-7 0,4-3-1 16,1 7 2-16,2-5 2 0,6 2 0 0,2-1-3 16,5 1 3-16,9 1 1 0,4 0 0 0,4-1-1 15,7-1 0-15,20 1 0 0,-4 5-1 0,-3-4 3 16,3 4 0-16,17-2-1 0,-4 2 0 15,-3 2 5-15,7 2-1 0,-13 1 2 0,-15 1-1 16,-5-6 1-16,-7 2-2 0,5-2 1 0,0 0 2 16,4 0-1-16,3 0 2 0,-3-2-4 0,-2 2 0 15,-2-4-3-15,-2-1-2 0,2 3 2 16,0-2 0-16,2 2 2 0,0-1-4 0,-7 3 0 16,-4 3 1-16,-11-1 0 0,1 2-2 0,-10-2-1 15,-2 3-1-15,-7-1-10 0,5-2-4 16,-7 3-17-16,3-3-16 0,-5 2-9 0,2 1-31 15,-4 1-15-15,-1-1-66 0</inkml:trace>
  <inkml:trace contextRef="#ctx0" brushRef="#br0" timeOffset="8013.897">16766 3850 20 0,'-24'2'124'0,"4"-2"-22"0,0-2-63 16,0-3-5-16,2-1 9 0,3 1-6 0,-1-1-3 16,5 1 7-16,3 1-17 0,1-1-11 15,0 1-9-15,3 4-3 0,6 0-10 0,0 0-10 16,-2 2 2-16,-2-4 19 0,0 2 0 0,2 0-2 16,4 0 1-16,1 2-1 0,4 0-1 0,2 3-1 15,2 1 2-15,2 3-1 0,1-2 0 16,1 2-1-16,1 2 0 0,2 2 2 0,2 0-1 15,0 0 0-15,2 3 0 0,12 4-2 0,-1 0 2 16,2-1 0-16,1-1 1 0,-1 2 0 0,-1 0-2 16,5 4 2-16,-8 0-2 0,-10-4 5 15,-10-2 24-15,-4-1 5 0,-5-1-12 0,-8 1 7 16,-3 1-9-16,-8 2-8 0,-8-2-5 0,-3-1-2 16,-7 1-2-16,-16 2-1 0,-1-1-2 0,-1 1 1 15,3 0-1-15,-12-4-3 0,5 3-30 16,0-3-19-16,0 4-45 0,2-5-46 0</inkml:trace>
  <inkml:trace contextRef="#ctx0" brushRef="#br0" timeOffset="9013.73">11765 4136 21 0,'-24'5'50'0,"-3"-3"-13"16,3-2 3-16,2-2-5 0,2 2 17 15,5-5-19-15,4 3-17 0,2 0 1 0,0-2 9 16,5 4-1-16,-1-7-6 0,3 5-8 0,7-5-3 15,-3 3-6-15,0 4 8 0,0 0-9 0,-2-3-1 16,0 3-1-16,2 0 1 0,1 0 2 16,3 0 0-16,3-2 1 0,6 2-2 0,3-2 1 15,4 0 1-15,7 0 0 0,4-3 0 0,7 5 2 16,24-9 0-16,2 3 3 0,4 1-3 0,29-6 0 16,-2 3 0-16,31-8-2 0,-17 7 1 15,-23 3 4-15,-11-3-1 0,-11 7 1 0,0-7 0 16,-2 4 1-16,-2 3-3 0,-9-2 0 0,-5-1-1 15,1 1 1-15,4 0-3 0,6-3-1 16,1 0-1-16,-3 1 1 0,-2 1-1 0,-6 3-3 16,-3-2 2-16,0-1 0 0,1 3-2 0,-3-5 2 15,-5 5-1-15,-3 0 0 0,-5-2 2 0,-5 1-3 16,-4 3 0-16,-6 0 3 0,-5 0-2 0,-7 0-1 16,3 0-2-16,-3 0-1 0,-15 0-6 15,7 0-9-15,-1 0-29 0,3 0 1 0,0 0-47 16,2 0 5-16</inkml:trace>
  <inkml:trace contextRef="#ctx0" brushRef="#br0" timeOffset="9373.012">13150 3689 131 0,'-5'9'163'0,"3"-3"-102"0,-2-6-6 16,-1-4-28-16,1 2 3 0,-3-3-16 0,7 1 4 15,-4 4-11-15,4-5-6 0,7 5 2 0,-5-2-5 16,0 2-3-16,-4 0-1 0,0 0 4 16,4 0-3-16,0 0 4 0,5 0-4 0,4 0 4 15,0 0 0-15,4 5-1 0,5 1 0 0,-2-1 0 16,4 1 0-16,4 3 0 0,0 0 0 0,3 0-2 15,15 6 2-15,-4 3-5 0,-3-7 4 0,3 4 2 16,-7-2 1-16,-4 3-1 0,-3-1 0 16,-1 1 0-16,-8-1 3 0,-1 3 4 0,-5 4 10 15,-7-5 4-15,0 3-1 0,-6 2-7 0,-4 0-3 16,-3 3 0-16,-7-1-3 0,-1 2-6 16,-5 5-2-16,-11 0-1 0,-7 4 2 0,2-4-1 15,1 2-7-15,-9 3-33 0,2-8-56 0,2 1-22 16,2 0-135-16</inkml:trace>
  <inkml:trace contextRef="#ctx0" brushRef="#br0" timeOffset="12419.133">14865 4965 18 0,'5'5'29'0,"-3"-1"-11"0,2 5 2 15,1 0-10-15,-3 2 8 0,2 0 0 0,1 2-3 16,-3 5 6-16,2-5 12 0,-4 2-8 15,5 3-6-15,-5 8 9 0,4 1-13 0,-4-1-2 16,0 5 7-16,0 2 2 0,0 0 16 0,-2 3-26 16,0 3-1-16,-1 3 1 0,-3 13-3 0,1 1-4 15,-1-4-4-15,1 1-3 0,-1 9 1 0,1-9 0 16,3 0 2-16,0-7 1 0,2-2 4 16,0-4-3-16,0 2-1 0,0-2 2 0,4-5-3 15,-1 2 0-15,1-1 4 0,0-1-1 0,5-2 0 16,-2-2-2-16,-1-2 2 0,3-1-3 15,2 1 3-15,-4-3-2 0,0 3 1 0,-1-5-2 16,1 0 1-16,-3 1-1 0,3-3 2 0,-3-2-2 16,1-1-3-16,-1-1 3 0,-2-2-3 0,0-1 1 15,3-2 0-15,-1 3 0 0,-2-8 0 16,3 3 0-16,-1-2-1 0,-2 0 2 0,1-2 0 16,1-1-1-16,-2 1-1 0,0 0 1 0,1-5 2 15,-1 2-3-15,0-2-2 0,0 3-1 0,1-1-3 16,-3-2 3-16,2 3-1 0,-2-1-12 15,2-2 1-15,-2 3-17 0,0 1-22 0,-2-1 13 16,2 1-42-16,-2-1-73 0</inkml:trace>
  <inkml:trace contextRef="#ctx0" brushRef="#br0" timeOffset="12950.212">14693 6160 80 0,'13'11'201'0,"-2"-2"-178"0,-2-2-44 16,-2-1-24-16,-7-1-34 0,0 1 60 0,-2 1 27 15,-3-2 18-15,-1 1 13 0,-1 3 4 16,0 0-22-16,1 0-6 0,-1 2 12 0,1 2 5 15,3 0-8-15,1 2-2 0,2 3 3 0,0 2-3 16,7 2 6-16,2 9-8 0,4-2-2 0,2-3-9 16,3 0 0-16,2 1-4 0,0-5-1 15,4 0-3-15,2-2 0 0,3 0-2 0,0-7-1 16,10 5 3-16,-1-5-2 0,-1 0 3 0,-1-4 1 16,-6 0 2-16,-1-3-1 0,0 1 3 15,-5 0-2-15,-2-5-1 0,-2 2-3 0,-2-4 1 16,-3 0 0-16,-2-4 0 0,3-1 1 0,-5-3 3 15,2-1-3-15,2-9-2 0,-4-2-2 0,0-8-5 16,3-3-5-16,-3-11 0 0,-3-5-6 0,3-16-9 16,0-6-28-16,3 1-7 0,1-1-49 15,3 6 17-15</inkml:trace>
  <inkml:trace contextRef="#ctx0" brushRef="#br0" timeOffset="42880.056">7111 12709 5 0,'-3'2'1'0,"1"0"-2"15,0-2-3-15</inkml:trace>
  <inkml:trace contextRef="#ctx0" brushRef="#br0" timeOffset="44723.326">7115 12715 7 0,'4'0'10'0,"3"0"19"0,0 3-14 0,2-1 12 0,2 0 9 16,0 0 4-16,2 0-16 0,2 1 0 16,1-1 7-16,1 0-12 0,1 0-5 0,0-2 1 15,6 0 4-15,0 0 8 0,0 0-6 0,1 0 1 16,-3-2-6-16,0 0-10 0,2 0 4 0,2-3-3 15,5 1-1-15,2-1-3 0,14-1 0 16,3-3 1-16,-1 2 2 0,2 3-3 0,2-3-3 16,-9 5 1-16,-9 2 2 0,0 0-1 0,5 2 6 15,2 1 2-15,6 1-4 0,1-2-2 0,1 0 8 16,-1 3-5-16,-5 1 1 0,-4 3-4 16,4 0 2-16,0 2-4 0,9 0-2 0,0 2 2 15,0-2 1-15,-3 0-1 0,-5 0 6 0,-4 0 0 16,1-4 5-16,5 0-8 0,3-1 4 0,1-1-4 15,2-3 0-15,-5-2-1 0,-1-2 1 16,-3 2 2-16,0-3 1 0,4 3-2 0,8-4-2 16,1 2-1-16,-2-3 0 0,-2 1 0 0,-5-3-2 15,-3 3 3-15,-4 0-2 0,1-1 0 0,9 1 2 16,0-1 0-16,-1 1 0 0,-1-3 3 16,-9 1-4-16,-1-1 1 0,-6 3-2 0,-2-3-1 15,7 3-1-15,1-1-1 0,8 1 0 0,-1-3 2 16,-2 5-3-16,-2 0 3 0,-9 0-1 0,-4-1 0 15,-5 3 0-15,0 0 2 0,-2 3 3 16,3-1-3-16,1 0 0 0,1 0 0 0,3 3 1 16,3-3-4-16,-4 0 3 0,2 2-2 0,-5 1 0 15,1 2 2-15,-7 4 1 0,-3 11-1 16,-1 8 2-16,1 6-4 0,-1-8 0 0,-1-19 1 16,1-15-2-16,-3-16-1 0,0-12 2 0,0 12-1 15,3 7 2-15,-3 6-1 0,7 5-1 0,0 4 2 16,0 2-2-16,-1 0 2 0,-1 0 0 15,0 1-1-15,-1-3 1 0,1 2 1 0,0 0-3 16,2 0 4-16,-1-2-1 0,-1 0-1 0,0 0 0 16,-1 0 1-16,3 0 1 0,-4 0-2 0,-1 0 2 15,3-2 2-15,-3 0-1 0,1 0-2 16,1 2 1-16,-1-3 2 0,-1 1-5 0,5 2 2 16,0-4-5-16,0 4 5 0,2-5-4 0,0 3 2 15,-3 2-1-15,1 0 1 0,-2-2-1 0,0 2 1 16,-3-2 0-16,-4 2 0 0,2 0-2 15,-2 0 1-15,0 0 3 0,-2 0-4 0,2 0 3 16,-4-2 0-16,-1 2-2 0,1 0 1 0,-3 0 2 16,1 0-1-16,-1 0-1 0,-2 0 0 0,3-3-1 15,-5 3 2-15,-7 3-2 0,5-3 3 16,0 0-4-16,2 0 2 0,0 0 0 0,0 0-1 16,0 0 1-16,6 0 0 0,-1 0 0 0,-3-3 3 15,0 3-2-15,0 0 4 0,1 0 3 0,-3 0-1 16,0 0-3-16,0 0 3 0,0 0-1 15,0 0 0-15,0 0 0 0,0 0-4 0,0 0 1 16,0 0 0-16,0 0-1 0,0 0 0 0,0 0-3 16,0 0 3-16,0 0 0 0,0 0-2 0,0 0 5 15,0-2-2-15,0 0 1 0,0 0-2 16,0-3-2-16,2 1 1 0,0-1-1 0,-2-3 0 16,5-1 0-16,-3-2-2 0,0-2 3 0,0-1-1 15,3-1-2-15,-3-3 1 0,2-6 2 0,-2-2-3 16,1-1 2-16,1 3-2 0,-2 0 1 15,3-1 0-15,-5 1-2 0,4 2 4 0,-2-2-3 16,-2 2 1-16,0 0-2 0,0-3 2 0,2-1-2 16,-2-3 2-16,0 3-1 0,0-9 0 0,3 2-1 15,-1-1 3-15,0 1-1 0,0 7 2 16,0-3-2-16,1 9 1 0,-3 1-4 0,2 1 1 16,-4 5 0-16,-1 2-8 0,3-3-8 0,-4 1 7 15,2 2-1-15,-5 0 4 0,3 2 3 16,-1-2 4-16,-3 3-1 0,1 1-1 0,0-4-5 15,1 6 2-15,-1-3 2 0,0 3 2 0,1-1 0 16,-3 1 5-16,2 3-6 0,1 0 4 0,-3-3-2 16,2 5 1-16,-1-4 3 0,-1 2-3 0,-4 0-8 15,-1-1 10-15,-3 3-5 0,-5 0-2 16,-5 0-6-16,-17 7 6 0,0-3 4 0,-5 3 2 16,5 0 0-16,5-1 2 0,1 1-5 0,7-3 3 15,0 1 1-15,3-1 0 0,-5 0-1 16,0-1 1-16,-14 1-4 0,-3 1 7 0,-3-1-5 15,4 3 3-15,10-1-3 0,8-4 2 0,0 3-1 16,0-1 0-16,-7 1 2 0,-8-1-3 0,-5 0-2 16,1 1-1-16,1-1-7 0,5-2 4 0,7 3 6 15,-3-3-2-15,-4 2-4 0,-5-1 4 16,-6-1 1-16,0 2 3 0,2-4 0 0,5 2-1 16,6-2 2-16,4 0-3 0,-4 0 1 0,3 0 3 15,-10 0-5-15,-2 0 4 0,5-4-1 16,0 2-2-16,6-3 2 0,3 1-1 0,1 0 1 15,1-1-1-15,-5 1 1 0,-6-3-1 0,-2 3 0 16,-3-1 1-16,5 1 1 0,-1 0-2 0,8-1-1 16,3 3 3-16,-1-2-3 0,-3 1 2 0,-8 1-1 15,-3 0 0-15,2 0-1 0,5 0 3 16,5-1-2-16,1-1 0 0,7-1 1 0,3 3-3 16,-5-2 3-16,-3-1-1 0,-1 1 0 0,-5 0 1 15,0-1-1-15,2 3-1 0,1-2 1 16,-1 1 1-16,7 1-1 0,2 0 1 0,-4 2-1 15,-3 0-1-15,-6 0 1 0,-2 2 1 0,0 0-1 16,2-2 0-16,4 3 1 0,5-3-1 0,6 0-1 16,2 0 1-16,-1 0 0 0,-3-3 2 15,-2 1-3-15,-2 2 1 0,-5-4 0 0,0 2 1 16,3-1-2-16,1 3 1 0,6-2 1 0,1 0 0 16,2 2-2-16,1-4 1 0,-1 4 0 15,-1-5-1-15,-3 5 2 0,-2-4-1 0,-5 2 1 16,-3-1-2-16,3 1 1 0,1 2 0 0,6-2 1 15,2 2-2-15,3-2 1 0,-1 2-3 0,5 0-1 16,-2 0 2-16,-3 0 3 0,3 0-2 0,-5 0 1 16,1 0 1-16,1-2-1 0,1 2 0 15,4 0 0-15,-2 0-1 0,4 0 2 0,4 0-2 16,3 0 2-16,2 2-1 0,2-2-1 0,0 2 1 16,3 0-1-16,-3 0-4 0,2-2 1 15,3 3 1-15,0-1-2 0,1 0 0 0,-1 0-2 16,2 0 3-16,-1 1-5 0,3-1 2 0,-2 2-3 15,0 1 5-15,2-1 1 0,-2 0 0 0,2 5 4 16,-2 2 3-16,2 0-3 0,0 3 2 0,0-1-2 16,2 2 1-16,-2 1-1 0,0 1 4 15,2 1-3-15,0 2 0 0,-2 0-1 0,2-1 2 16,1 6-1-16,-3-1 0 0,0 0 0 0,2 5-1 16,-2 2 1-16,0-3-1 0,-2 5 2 15,4 5-2-15,-2-1 0 0,0-4 1 0,0-4 1 16,0-2-2-16,0-3 0 0,2 0 0 0,-2-4 0 15,0 2 1-15,2 0-1 0,1-2 1 0,-3-2 0 16,2-1-2-16,0 1 2 0,2-1-1 16,1-1 0-16,-1-5 1 0,1 2-1 0,1-2 1 15,1 0 1-15,2-2 0 0,2-2-2 0,4-1-2 16,7-1 2-16,2-3-3 0,20-4-22 0,5-3-57 16,6 1-53-16,13-5-60 0</inkml:trace>
  <inkml:trace contextRef="#ctx0" brushRef="#br0" timeOffset="47925.626">8881 14433 1 0,'2'4'19'0,"1"-1"-9"0,-1-3-1 16,0 0 6-16,0 0 4 0,0-3-11 0,3 3 0 15,-1-2 6-15,1 0-3 0,3-2 6 0,-1 1-8 16,2 1-1-16,2-2 3 0,0-1 4 16,2 3-4-16,3-2 11 0,-3 2-2 0,7-3-1 15,11-4-8-15,2 5-3 0,2-5-2 0,5 2 1 16,1-1 4-16,17-3 3 0,-1 0-2 16,-2 0 3-16,-2 2 8 0,13-2-5 0,-6 0-5 15,-5 4-4-15,-4-2-4 0,-7 5 4 0,-7-1-4 16,-8 3 0-16,-3-2-2 0,-1 4 3 0,-6-2-4 15,4-1 2-15,-6 3-5 0,1 3 1 0,-3-1 0 16,-2-2 1-16,-2 2 1 0,-2 0 0 16,0-2-2-16,-2 0 4 0,-1 2 0 0,-3 1 1 15,-1-3-2-15,-11 0 8 0,2 0-1 0,3 0 5 16,4 0 0-16,-2 0 0 0,0 0-6 16,2 0 1-16,0 0-3 0,0 0-1 0,0 0-5 15,0 0 2-15,4 0-3 0,-2 0 1 0,0 0-2 16,1 0-1-16,-1 0 2 0,0 0-2 0,-2 0 3 15,0 0-3-15,0 0 3 0,0 0 0 0,-4 0-1 16,1 0-1-16,1 0 1 0,0 0 0 16,-2 0 2-16,1-3 1 0,1 3-1 0,-2 0-1 15,1-2 1-15,1 2-2 0,0 0 0 0,2 0 1 16,-2 0-2-16,2 0 2 0,-2 0-2 16,2 0 1-16,0 0 0 0,0 0 1 0,-3 0-2 15,3 0 2-15,0 0-2 0,-2 0 1 0,2 0 0 16,0 0 1-16,0 0-1 0,0 0 0 0,0 0-1 15,0 0 1-15,0 0-1 0,0 0 0 16,-2 0-4-16,2 0-15 0,0 0-28 0,0 0-12 16,-2 0 37-16,2 0-20 0,0 5-35 0,-2-5-110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2DF5B2C5-18E2-43E8-9004-54CCE1AAA38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2748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69353E3E-0E7E-4933-A64F-0629E904803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265738" y="0"/>
            <a:ext cx="4029075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algn="r"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F3783D72-30C7-4BA8-9A26-D5C07AAC3F57}" type="datetime1">
              <a:rPr lang="en-US"/>
              <a:pPr>
                <a:defRPr/>
              </a:pPr>
              <a:t>9/29/2022</a:t>
            </a:fld>
            <a:endParaRPr lang="en-US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2C1B986B-1945-4486-BB75-6D067E22FDB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8775" y="527050"/>
            <a:ext cx="3505200" cy="2628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B2F4E497-C724-48B9-BC59-F40DCA2AECB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3330575"/>
            <a:ext cx="7435850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6DA15B30-03C5-480F-A8A7-3E40372B85F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57975"/>
            <a:ext cx="40274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emplate-WSU Hrz 201.ppt</a:t>
            </a:r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B2B002FF-5000-48E9-8693-280157D82C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5738" y="6657975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algn="r" defTabSz="922338" eaLnBrk="1" hangingPunct="1">
              <a:defRPr sz="1200" smtClean="0"/>
            </a:lvl1pPr>
          </a:lstStyle>
          <a:p>
            <a:pPr>
              <a:defRPr/>
            </a:pPr>
            <a:fld id="{FC8BE2DA-6E7E-4D7D-BD07-081B0132DF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E519CA-4EEF-4274-BDFE-09BE724CFE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77903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E519CA-4EEF-4274-BDFE-09BE724CFE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0827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E519CA-4EEF-4274-BDFE-09BE724CFE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86608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610BD5D-AD26-4564-B421-8592E5857D8E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A99989E7-BCEC-4ED7-AA49-3CB5C83A55D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00D20D4-BCDE-4A68-8900-5DD4DD6D3DEF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255F1E2-338C-4F8F-950F-882ACF604CB1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A6957AE-8D57-42FB-A43C-0775E3C3B1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BB7CA842-5FE9-4F17-8711-10015E44AA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6468DD5F-9CE2-4259-B951-76E2284D4D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FB48F94-4C91-43B0-A796-6F2FB08DFF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594257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794C91D-DA5A-409B-AD1F-4FE1AC8FF3DD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16980219-D0F5-471B-941D-7576D285154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356F07E-0B55-4468-9714-37F5ABC8E936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4AFB031-D34C-4151-9E48-8397B3221137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A1A21F9-0BAE-4087-95C2-95005A688F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1EE1E357-A546-4FE9-8B25-923D820CE0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09E40C1C-B3FB-48FC-B59A-15A7409DF9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73C97B-0CE4-4BB2-9810-AB94EDFE5B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372622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95C366E-8B74-4EC9-9195-A6F5424B84E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A2F4D30-9100-4F22-99F8-745CE21BB142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B1FE4B2-2575-4229-A95F-BE1D8CEB2FCE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6520B8-7ED4-403F-A10E-73607799D9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4952531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4FEF81-4E93-43B2-BCAC-C5BC6C86106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A8DAD55-8399-4396-AF28-98F84A675018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5A69875-9585-4C9B-8427-46A63E4B8E0F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BC43F3-61C4-4A05-B4D8-DF8484E38E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682245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FC2662-7C87-434D-B75A-047F4BA9F75E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F5894FD-0969-4A7B-A1D3-AE2484A8F3F2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5910708-F525-4B9B-A1C9-35442936314A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633604-33BB-4C22-86F8-FA76F79BC3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578100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D81B18C-9D57-444B-AE0B-463EF8C1BB6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D8A5E0B-6453-4784-8BA4-AE6A57B3F1C3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15CE885-0816-4677-9CC8-B6579B71AFE4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AAF40E-DC39-499E-9E7A-F0F9816AF1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33204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B9F6933-0332-4322-845E-5B2E2C64812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99348B8-2AB7-4479-9A4B-B215D6C25DBF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5074C5F-8DAE-4459-A329-680C48216DA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918BF5-C92D-4CB5-93FA-8B970F6D9C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231856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A0B128E-7C48-46D8-82D3-45D792F5474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A0D1E27-54C7-4E98-BD3F-61049AA074BC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68E5CDD-A642-4312-82F0-D938930CDF2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D6490-5517-4833-A1B0-AAB9D82F6E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7964254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0C487FF-07E3-43E0-B432-92E4926F8CF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98A59F1-89DC-4CC3-9314-8C316F2DCB98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69AD6C8-82B2-4FD6-B126-E5F5F3B140E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D259D-38F3-4A98-9D52-16473C3F7F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7712233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BD8DDC-AC7B-46E7-A23C-2207DE55EF4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C607451-0062-4594-B683-D377C7C019FB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266AA3F-3E7A-4032-ADB7-5F0B750A65DB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80DEFE-EB4E-4179-AC6A-DDDF9ADBC4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296881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10">
            <a:extLst>
              <a:ext uri="{FF2B5EF4-FFF2-40B4-BE49-F238E27FC236}">
                <a16:creationId xmlns:a16="http://schemas.microsoft.com/office/drawing/2014/main" id="{3A3239B2-C855-4EF4-AAD1-F25BCA8D56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1">
            <a:extLst>
              <a:ext uri="{FF2B5EF4-FFF2-40B4-BE49-F238E27FC236}">
                <a16:creationId xmlns:a16="http://schemas.microsoft.com/office/drawing/2014/main" id="{511343B0-EA0A-41CC-9AC2-2645410876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2">
            <a:extLst>
              <a:ext uri="{FF2B5EF4-FFF2-40B4-BE49-F238E27FC236}">
                <a16:creationId xmlns:a16="http://schemas.microsoft.com/office/drawing/2014/main" id="{1AB60232-55CA-42B1-B39C-0B37F8DD6C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73F9C39-C954-4B70-8A7B-AB634C3AF4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41181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14991E-F95F-475A-A09E-9B875D10255C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E2E674-946A-4E4C-81CD-4346A63FFEF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1888B4-7118-47AC-80FA-74BC3D92A41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8F319-A390-44BC-B2DB-5B5AF2B067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8615173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0">
            <a:extLst>
              <a:ext uri="{FF2B5EF4-FFF2-40B4-BE49-F238E27FC236}">
                <a16:creationId xmlns:a16="http://schemas.microsoft.com/office/drawing/2014/main" id="{D43FF743-9F4E-4B6B-B344-512E1F4C0B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1">
            <a:extLst>
              <a:ext uri="{FF2B5EF4-FFF2-40B4-BE49-F238E27FC236}">
                <a16:creationId xmlns:a16="http://schemas.microsoft.com/office/drawing/2014/main" id="{634A52EC-FF4D-4211-B6C4-49B2313DEB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2">
            <a:extLst>
              <a:ext uri="{FF2B5EF4-FFF2-40B4-BE49-F238E27FC236}">
                <a16:creationId xmlns:a16="http://schemas.microsoft.com/office/drawing/2014/main" id="{B1EFE4D8-DA30-4493-ADD1-2C497436F9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75DC88D-A485-4EE0-BB09-82EE1C4AB5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81158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D5D7134F-F1FD-4EAF-8A1F-4A5E6C3FCE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A23A31E1-BE93-4AA7-B45E-9F855E9829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4416E212-E692-4F0C-9B7E-799EF846E7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101F6CB-0C06-4FCF-93F5-DDCC673CFB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38254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781633A-480C-4F6A-A143-A2CAA2857EF0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347E24FC-CD39-4E38-BD71-B09991DE2A9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7094B26-DFBE-4B05-BD52-F3C781D29D90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2289309-91B8-4983-A3CE-BCC5F10F2CF3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1B1FF70-AFB0-47FB-9D31-53EE76D928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F4124F80-C6F1-4619-8FED-6FB11FABA6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536699C9-1E75-489B-901E-DA88F05F38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/>
            </a:lvl1pPr>
          </a:lstStyle>
          <a:p>
            <a:fld id="{A08D70FB-F195-4EF6-91AA-65D267DAC6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9166756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E00D931-F0A5-4558-947C-F6073CF50571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2C7024-ADBE-4373-80E9-34508B748FDD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511292F-ECD8-42BD-BB1A-F1F4DBCB69A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FF0772-E39E-4F07-B646-85277D53AE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1485308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E28FA7F-2A86-410F-9888-D086A430F170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29DED20-09A9-4AE2-B315-6E8B27EC50E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69F31A3-6F03-4AFB-977F-4ACD5599BEE0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6B2442-D752-43E1-BA52-BC52F6AB6E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7303383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DDF993B-7115-4759-8795-A3C634EF4C9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6707F80-736D-404D-8636-B07FAFC1A74E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77AA066-B1E6-4848-8AA3-E4095C5AA42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3AC2B1-CA9A-41A6-8A8B-7110C0F430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7393812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C5BE02B-9B29-49B3-A3A5-D7D6E7924484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6314E56-EE7F-4B3A-8CD2-279B4D8D1C5D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FDFC2FE-4C07-4C06-AB44-21E6AA47C9F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747B58-4BEE-4BAC-91C7-0CC9EC42A2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8112182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3E5356E-4D47-4B0E-B6F8-3583811ABA2D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A4B1299-27B6-475D-917A-491CB83C94D5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B70A8E0-59BD-4404-B335-E5553F87C28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635E98-8A58-4205-BE65-DAC7C77498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4954769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80D6064-9E26-413D-9902-D523CD7E733F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D894331-01AB-4B3B-AFFC-C92816B6F54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313ECAF-CC48-4BC0-9CA4-478DC54AFBF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603A03-920E-4AC4-B328-17B2F72CD6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2481279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21D363D-6646-4415-B9E4-A66AE612A908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66E6335-A8AA-4E84-A500-4010455B4320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BEE432-C1C1-4F24-8C04-8CE0EC46F1F8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953289-C253-4BD7-8EEA-CF139F719F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01910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8315AC2-1F26-4E35-A04F-3F66D5BD922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50F5D4A-DED9-4403-B7BD-4B60812E93D6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83A97FF-0EAE-456C-B08E-42F3E87B2529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57D72-E8DD-4733-AF7F-A07AF963D8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8037216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7CAF6C-A4CE-4972-9931-4FC070BBF414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6DA67DE-8C2F-4BC4-B606-ABD88BF8136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CDAFAC0-EBB8-4B4B-B12D-9BB0A2F0615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8DDEFB-0006-4AA7-BA32-FE49E81316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750160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8979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3026618" y="6349353"/>
            <a:ext cx="3086100" cy="36512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68580" tIns="34290" rIns="68580" bIns="3429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/>
              <a:t>Computational Methods for Electric Power Systems</a:t>
            </a:r>
          </a:p>
          <a:p>
            <a:r>
              <a:rPr lang="en-US" sz="900" dirty="0"/>
              <a:t>M. L. Crow, 2015</a:t>
            </a:r>
          </a:p>
        </p:txBody>
      </p:sp>
    </p:spTree>
    <p:extLst>
      <p:ext uri="{BB962C8B-B14F-4D97-AF65-F5344CB8AC3E}">
        <p14:creationId xmlns:p14="http://schemas.microsoft.com/office/powerpoint/2010/main" val="142455045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5663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17387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07236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11943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 txBox="1">
            <a:spLocks/>
          </p:cNvSpPr>
          <p:nvPr userDrawn="1"/>
        </p:nvSpPr>
        <p:spPr>
          <a:xfrm>
            <a:off x="6000750" y="69851"/>
            <a:ext cx="3086100" cy="36512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68580" tIns="34290" rIns="68580" bIns="3429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/>
              <a:t>Computational Methods for Electric Power Systems</a:t>
            </a:r>
          </a:p>
          <a:p>
            <a:r>
              <a:rPr lang="en-US" sz="900" dirty="0"/>
              <a:t>M. L. Crow, 2015</a:t>
            </a:r>
          </a:p>
        </p:txBody>
      </p:sp>
    </p:spTree>
    <p:extLst>
      <p:ext uri="{BB962C8B-B14F-4D97-AF65-F5344CB8AC3E}">
        <p14:creationId xmlns:p14="http://schemas.microsoft.com/office/powerpoint/2010/main" val="221304592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4813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9935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06F6012-0BDD-462D-803C-0D71BB6A04FE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3027094-8D3B-4EEC-A496-A43472A08256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807666-4693-497F-82F7-D6432656128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5696B4-21EB-45B0-A733-D1C4505EA6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9341057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35323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5362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3D784D8-6CBD-4A7B-9BA2-13623F60CCFB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3D73651-8994-43BE-A8D1-F6EC47DB7307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3BB5BD8-CB7C-4B6E-8936-388499F215C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BB4BE5-B69F-44A3-92E9-BA3B7D7AFC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858233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254AE36-1445-4332-83AC-39FDD4E225B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E448EA4-704D-4B9A-81F4-84B1361778C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68DC1AB-CBB4-4172-B7D7-E3B83B982B02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32CC9-51FA-4D82-A7F8-B2E68B3BBB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993068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3831FB8-5AE7-4C1E-AFF8-344E90AA06E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6C41D1C-5A07-407A-8EBD-18C8BA3F426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3280564-9F54-472F-846A-0CC05B4C7D1E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11120-185D-43A4-951D-47DFF2D17F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120895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F485136-9A66-431D-AA94-335CC3699161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4B47736-A133-4843-BC34-E8EC98CCF665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C292308-3C39-489F-9200-F104A2B86C77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4CE28-AE0F-4633-88B3-03AEBC2478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207054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D994D9-22AB-420C-843C-26B7FC1CB067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3489961-4372-47C6-8CED-3B494CF4F787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ECADE0-F888-49E8-8908-A7DBE9DCB4D4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A48137-1767-48DA-BCFE-269B1E5F62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4486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6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chemeClr val="tx1"/>
            </a:gs>
            <a:gs pos="100000">
              <a:srgbClr val="EAEAEA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F0F7E314-0946-4123-AED7-D616B46CFB85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E2F0FCE-37A6-4046-87CC-582FD160FE29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4149C1F-C9EE-4D6E-BE95-C3B1EEE45644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F8BDC6B-E16A-4501-8CBD-875A7266C948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7907499D-2301-4045-ABFE-F5AF57ADD6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1" name="Rectangle 2">
            <a:extLst>
              <a:ext uri="{FF2B5EF4-FFF2-40B4-BE49-F238E27FC236}">
                <a16:creationId xmlns:a16="http://schemas.microsoft.com/office/drawing/2014/main" id="{C1695D0F-AAFF-468B-A00C-4B475CED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514A1AE-0957-4C4A-ACFD-E35617035383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72F8936-3202-413E-B05C-F90ECB9FD07B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011A6091-39A2-4F7A-98E7-374A7CB30A4E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A7382F8D-E0F5-4677-A6D3-DC77679624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61" r:id="rId1"/>
    <p:sldLayoutId id="2147484345" r:id="rId2"/>
    <p:sldLayoutId id="2147484346" r:id="rId3"/>
    <p:sldLayoutId id="2147484347" r:id="rId4"/>
    <p:sldLayoutId id="2147484348" r:id="rId5"/>
    <p:sldLayoutId id="2147484349" r:id="rId6"/>
    <p:sldLayoutId id="2147484350" r:id="rId7"/>
    <p:sldLayoutId id="2147484351" r:id="rId8"/>
    <p:sldLayoutId id="2147484352" r:id="rId9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EAEAEA"/>
            </a:gs>
            <a:gs pos="100000">
              <a:schemeClr val="tx1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3C033F5C-4EF6-4C8D-84B5-990EF98F7C28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4F8ACFE-9D84-416F-86CD-9E7B30EACD81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87E29A62-E261-4A12-8E39-F174F39CE61B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2C378DE6-72AB-4CF5-883D-2275DDBE9D74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54" name="Rectangle 3">
            <a:extLst>
              <a:ext uri="{FF2B5EF4-FFF2-40B4-BE49-F238E27FC236}">
                <a16:creationId xmlns:a16="http://schemas.microsoft.com/office/drawing/2014/main" id="{75E0FFC8-C3E1-44F2-A8A9-34CECBDA1C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055" name="Rectangle 2">
            <a:extLst>
              <a:ext uri="{FF2B5EF4-FFF2-40B4-BE49-F238E27FC236}">
                <a16:creationId xmlns:a16="http://schemas.microsoft.com/office/drawing/2014/main" id="{B1A919C0-BDEF-4983-B446-FC345BD47F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5085A5B-70E8-4050-987B-3F4530C330BA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0861017-9CF4-431B-AB39-9E7EE62A0A59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C3CD44B8-0326-4373-A56E-1FC5A4D345E8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0D5ADE21-6135-4DF2-A4DF-CDBDF32402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62" r:id="rId1"/>
    <p:sldLayoutId id="2147484353" r:id="rId2"/>
    <p:sldLayoutId id="2147484354" r:id="rId3"/>
    <p:sldLayoutId id="2147484355" r:id="rId4"/>
    <p:sldLayoutId id="2147484356" r:id="rId5"/>
    <p:sldLayoutId id="2147484357" r:id="rId6"/>
    <p:sldLayoutId id="2147484358" r:id="rId7"/>
    <p:sldLayoutId id="2147484359" r:id="rId8"/>
    <p:sldLayoutId id="2147484360" r:id="rId9"/>
    <p:sldLayoutId id="2147484363" r:id="rId10"/>
    <p:sldLayoutId id="2147484364" r:id="rId11"/>
    <p:sldLayoutId id="2147484365" r:id="rId12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chemeClr val="tx1"/>
            </a:gs>
            <a:gs pos="100000">
              <a:srgbClr val="EAEAEA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795C6F4-B211-4F76-B7B8-1C786639E108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9C0B203-C30A-44B4-9D12-8007A5C8BB19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E302C912-5BEC-4462-9D22-6307F1E61C56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3E261DBD-0B58-4563-BEB1-3A817704FBDF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CD757FCE-7383-40E8-B4D2-A5CE86B079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1" name="Rectangle 2">
            <a:extLst>
              <a:ext uri="{FF2B5EF4-FFF2-40B4-BE49-F238E27FC236}">
                <a16:creationId xmlns:a16="http://schemas.microsoft.com/office/drawing/2014/main" id="{5D75A178-B67F-4C48-8E8B-680F0894A0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6D806F6-BE5D-4DD7-B4DD-B0C2D9694606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6E1108C-D836-4310-8185-83A497DF00B5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B48DE141-3CC0-4426-9749-8B9AB7749D05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chemeClr val="bg2"/>
                </a:solidFill>
              </a:defRPr>
            </a:lvl1pPr>
          </a:lstStyle>
          <a:p>
            <a:fld id="{152DD278-A2B9-4091-B171-01EF959829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368058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379" r:id="rId1"/>
    <p:sldLayoutId id="2147484380" r:id="rId2"/>
    <p:sldLayoutId id="2147484381" r:id="rId3"/>
    <p:sldLayoutId id="2147484382" r:id="rId4"/>
    <p:sldLayoutId id="2147484383" r:id="rId5"/>
    <p:sldLayoutId id="2147484384" r:id="rId6"/>
    <p:sldLayoutId id="2147484385" r:id="rId7"/>
    <p:sldLayoutId id="2147484386" r:id="rId8"/>
    <p:sldLayoutId id="2147484387" r:id="rId9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040FC0-B0AC-4C90-A9E3-1B59058A1879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498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89" r:id="rId1"/>
    <p:sldLayoutId id="2147484390" r:id="rId2"/>
    <p:sldLayoutId id="2147484391" r:id="rId3"/>
    <p:sldLayoutId id="2147484392" r:id="rId4"/>
    <p:sldLayoutId id="2147484393" r:id="rId5"/>
    <p:sldLayoutId id="2147484394" r:id="rId6"/>
    <p:sldLayoutId id="2147484395" r:id="rId7"/>
    <p:sldLayoutId id="2147484396" r:id="rId8"/>
    <p:sldLayoutId id="2147484397" r:id="rId9"/>
    <p:sldLayoutId id="2147484398" r:id="rId10"/>
    <p:sldLayoutId id="214748439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Noel.Schulz@wsu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34.emf"/><Relationship Id="rId4" Type="http://schemas.openxmlformats.org/officeDocument/2006/relationships/customXml" Target="../ink/ink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6.vml"/><Relationship Id="rId6" Type="http://schemas.openxmlformats.org/officeDocument/2006/relationships/customXml" Target="../ink/ink12.xml"/><Relationship Id="rId5" Type="http://schemas.openxmlformats.org/officeDocument/2006/relationships/image" Target="../media/image21.jpg"/><Relationship Id="rId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7.vml"/><Relationship Id="rId6" Type="http://schemas.openxmlformats.org/officeDocument/2006/relationships/customXml" Target="../ink/ink13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emf"/><Relationship Id="rId5" Type="http://schemas.openxmlformats.org/officeDocument/2006/relationships/customXml" Target="../ink/ink14.xml"/><Relationship Id="rId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21.bin"/><Relationship Id="rId7" Type="http://schemas.openxmlformats.org/officeDocument/2006/relationships/customXml" Target="../ink/ink15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2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1.jpg"/><Relationship Id="rId4" Type="http://schemas.openxmlformats.org/officeDocument/2006/relationships/image" Target="../media/image2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8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3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3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3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3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3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5.emf"/><Relationship Id="rId4" Type="http://schemas.openxmlformats.org/officeDocument/2006/relationships/customXml" Target="../ink/ink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>
            <a:extLst>
              <a:ext uri="{FF2B5EF4-FFF2-40B4-BE49-F238E27FC236}">
                <a16:creationId xmlns:a16="http://schemas.microsoft.com/office/drawing/2014/main" id="{10B83ACF-0386-49A7-83F2-F8FA0B07D78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42925" y="1125538"/>
            <a:ext cx="8659813" cy="425450"/>
          </a:xfrm>
        </p:spPr>
        <p:txBody>
          <a:bodyPr/>
          <a:lstStyle/>
          <a:p>
            <a:r>
              <a:rPr lang="en-US" altLang="en-US"/>
              <a:t>EE 521/ECE 582 – Analysis of Power systems</a:t>
            </a:r>
          </a:p>
        </p:txBody>
      </p:sp>
      <p:sp>
        <p:nvSpPr>
          <p:cNvPr id="10243" name="Subtitle 4">
            <a:extLst>
              <a:ext uri="{FF2B5EF4-FFF2-40B4-BE49-F238E27FC236}">
                <a16:creationId xmlns:a16="http://schemas.microsoft.com/office/drawing/2014/main" id="{9BB97259-B921-4154-938B-C1714D230C5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42924" y="2062957"/>
            <a:ext cx="8659813" cy="1277273"/>
          </a:xfrm>
        </p:spPr>
        <p:txBody>
          <a:bodyPr/>
          <a:lstStyle/>
          <a:p>
            <a:r>
              <a:rPr altLang="en-US" dirty="0"/>
              <a:t>Class #</a:t>
            </a:r>
            <a:r>
              <a:rPr lang="en-US" altLang="en-US" dirty="0"/>
              <a:t>10</a:t>
            </a:r>
            <a:r>
              <a:rPr altLang="en-US" dirty="0"/>
              <a:t> – September </a:t>
            </a:r>
            <a:r>
              <a:rPr lang="en-US" altLang="en-US" dirty="0"/>
              <a:t>27</a:t>
            </a:r>
            <a:r>
              <a:rPr altLang="en-US" dirty="0"/>
              <a:t>, 2022</a:t>
            </a:r>
            <a:endParaRPr lang="en-US" altLang="en-US" dirty="0"/>
          </a:p>
          <a:p>
            <a:endParaRPr lang="en-US" altLang="en-US" dirty="0"/>
          </a:p>
          <a:p>
            <a:r>
              <a:rPr lang="en-US" altLang="en-US" dirty="0" err="1">
                <a:highlight>
                  <a:srgbClr val="FFFF00"/>
                </a:highlight>
              </a:rPr>
              <a:t>UPDATED_post</a:t>
            </a:r>
            <a:r>
              <a:rPr lang="en-US" altLang="en-US" dirty="0">
                <a:highlight>
                  <a:srgbClr val="FFFF00"/>
                </a:highlight>
              </a:rPr>
              <a:t> class </a:t>
            </a:r>
            <a:endParaRPr altLang="en-US" dirty="0">
              <a:highlight>
                <a:srgbClr val="FFFF00"/>
              </a:highlight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A00DB7A-8FE7-4DC2-B6CB-C4DF8529860C}"/>
              </a:ext>
            </a:extLst>
          </p:cNvPr>
          <p:cNvSpPr/>
          <p:nvPr/>
        </p:nvSpPr>
        <p:spPr>
          <a:xfrm>
            <a:off x="1744663" y="3435350"/>
            <a:ext cx="6045200" cy="27209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Dr. Noel N. Schulz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Edmund O. Schweitzer III Chair in 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Power Apparatus and Systems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Chief Scientist Joint Appointment, PNNL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Co-Director, PNNL/WSU Advanced Grid Institute (AGI)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Washington State University Pullman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  <a:hlinkClick r:id="rId2"/>
              </a:rPr>
              <a:t>Noel.Schulz@wsu.edu</a:t>
            </a: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  EME 35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</a:rPr>
              <a:t>509-335-0980 (o) and 509-336-5522 (c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EBA8F32-2A26-458B-AA9D-C815D4E23E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246376" y="701628"/>
            <a:ext cx="7772400" cy="6392519"/>
          </a:xfrm>
        </p:spPr>
        <p:txBody>
          <a:bodyPr/>
          <a:lstStyle/>
          <a:p>
            <a:r>
              <a:rPr lang="en-US" sz="1200" dirty="0"/>
              <a:t>Part A – Power Flow without Taps-  </a:t>
            </a:r>
            <a:r>
              <a:rPr lang="en-US" sz="1200" dirty="0">
                <a:highlight>
                  <a:srgbClr val="FFFF00"/>
                </a:highlight>
              </a:rPr>
              <a:t>Provide Results </a:t>
            </a:r>
          </a:p>
          <a:p>
            <a:pPr lvl="1"/>
            <a:r>
              <a:rPr lang="en-US" sz="1200" dirty="0">
                <a:solidFill>
                  <a:srgbClr val="C60C30"/>
                </a:solidFill>
              </a:rPr>
              <a:t>Input Data</a:t>
            </a:r>
          </a:p>
          <a:p>
            <a:pPr lvl="1"/>
            <a:r>
              <a:rPr lang="en-US" sz="1200" dirty="0">
                <a:solidFill>
                  <a:srgbClr val="C60C30"/>
                </a:solidFill>
              </a:rPr>
              <a:t>Develop </a:t>
            </a:r>
            <a:r>
              <a:rPr lang="en-US" sz="1200" dirty="0" err="1">
                <a:solidFill>
                  <a:srgbClr val="C60C30"/>
                </a:solidFill>
              </a:rPr>
              <a:t>Ybus</a:t>
            </a:r>
            <a:r>
              <a:rPr lang="en-US" sz="1200" dirty="0">
                <a:solidFill>
                  <a:srgbClr val="C60C30"/>
                </a:solidFill>
              </a:rPr>
              <a:t> without taps</a:t>
            </a:r>
          </a:p>
          <a:p>
            <a:pPr lvl="1"/>
            <a:r>
              <a:rPr lang="en-US" sz="1200" dirty="0">
                <a:solidFill>
                  <a:srgbClr val="C60C30"/>
                </a:solidFill>
              </a:rPr>
              <a:t>Calculate Jacobian</a:t>
            </a:r>
          </a:p>
          <a:p>
            <a:pPr lvl="1"/>
            <a:r>
              <a:rPr lang="en-US" sz="1200" dirty="0">
                <a:solidFill>
                  <a:srgbClr val="C60C30"/>
                </a:solidFill>
              </a:rPr>
              <a:t>Do LU factorization </a:t>
            </a:r>
          </a:p>
          <a:p>
            <a:pPr lvl="1"/>
            <a:r>
              <a:rPr lang="en-US" sz="1200" dirty="0">
                <a:solidFill>
                  <a:srgbClr val="C60C30"/>
                </a:solidFill>
              </a:rPr>
              <a:t>Do backward-forward substitution</a:t>
            </a:r>
          </a:p>
          <a:p>
            <a:pPr lvl="1"/>
            <a:r>
              <a:rPr lang="en-US" sz="1200" dirty="0">
                <a:solidFill>
                  <a:srgbClr val="C60C30"/>
                </a:solidFill>
              </a:rPr>
              <a:t>Update Values and Iterate until error norm &lt; 0.001</a:t>
            </a:r>
          </a:p>
          <a:p>
            <a:r>
              <a:rPr lang="en-US" sz="1200" dirty="0"/>
              <a:t>Part B – Power Flow with Taps- </a:t>
            </a:r>
            <a:r>
              <a:rPr lang="en-US" sz="1200" dirty="0">
                <a:highlight>
                  <a:srgbClr val="FFFF00"/>
                </a:highlight>
              </a:rPr>
              <a:t>Provide Results</a:t>
            </a:r>
          </a:p>
          <a:p>
            <a:pPr lvl="1"/>
            <a:r>
              <a:rPr lang="en-US" sz="1200" dirty="0"/>
              <a:t> Input Data</a:t>
            </a:r>
          </a:p>
          <a:p>
            <a:pPr lvl="1"/>
            <a:r>
              <a:rPr lang="en-US" sz="1200" dirty="0">
                <a:solidFill>
                  <a:srgbClr val="C60C30"/>
                </a:solidFill>
              </a:rPr>
              <a:t>Develop </a:t>
            </a:r>
            <a:r>
              <a:rPr lang="en-US" sz="1200" dirty="0" err="1">
                <a:solidFill>
                  <a:srgbClr val="C60C30"/>
                </a:solidFill>
              </a:rPr>
              <a:t>Ybus</a:t>
            </a:r>
            <a:r>
              <a:rPr lang="en-US" sz="1200" dirty="0">
                <a:solidFill>
                  <a:srgbClr val="C60C30"/>
                </a:solidFill>
              </a:rPr>
              <a:t> with taps</a:t>
            </a:r>
          </a:p>
          <a:p>
            <a:pPr lvl="1"/>
            <a:r>
              <a:rPr lang="en-US" sz="1200" dirty="0"/>
              <a:t>Calculate Jacobian</a:t>
            </a:r>
          </a:p>
          <a:p>
            <a:pPr lvl="1"/>
            <a:r>
              <a:rPr lang="en-US" sz="1200" dirty="0"/>
              <a:t>Do LU factorization </a:t>
            </a:r>
          </a:p>
          <a:p>
            <a:pPr lvl="1"/>
            <a:r>
              <a:rPr lang="en-US" sz="1200" dirty="0"/>
              <a:t>Do backward-forward substitution</a:t>
            </a:r>
          </a:p>
          <a:p>
            <a:pPr lvl="1"/>
            <a:r>
              <a:rPr lang="en-US" sz="1200" dirty="0"/>
              <a:t>Update Values and Iterate until error norm &lt; 0.001</a:t>
            </a:r>
          </a:p>
          <a:p>
            <a:r>
              <a:rPr lang="en-US" sz="1200" dirty="0"/>
              <a:t>Part C – Fast Decoupled Power Flow with Taps - </a:t>
            </a:r>
            <a:r>
              <a:rPr lang="en-US" sz="1200" dirty="0">
                <a:highlight>
                  <a:srgbClr val="FFFF00"/>
                </a:highlight>
              </a:rPr>
              <a:t>Provide Results</a:t>
            </a:r>
          </a:p>
          <a:p>
            <a:pPr lvl="1"/>
            <a:r>
              <a:rPr lang="en-US" sz="1200" dirty="0"/>
              <a:t>Calculate </a:t>
            </a:r>
            <a:r>
              <a:rPr lang="en-US" sz="1200" dirty="0" err="1"/>
              <a:t>Ybus</a:t>
            </a:r>
            <a:r>
              <a:rPr lang="en-US" sz="1200" dirty="0"/>
              <a:t> with taps</a:t>
            </a:r>
          </a:p>
          <a:p>
            <a:pPr lvl="1"/>
            <a:r>
              <a:rPr lang="en-US" sz="1200" dirty="0"/>
              <a:t>Determine Fast Decoupled Values and Solve</a:t>
            </a:r>
          </a:p>
          <a:p>
            <a:pPr lvl="1"/>
            <a:r>
              <a:rPr lang="en-US" sz="1200" dirty="0"/>
              <a:t>Update values and Iterate until error norm &lt; 0.001</a:t>
            </a:r>
          </a:p>
          <a:p>
            <a:r>
              <a:rPr lang="en-US" sz="1200" dirty="0"/>
              <a:t>Part D – Write Code to Check Q</a:t>
            </a:r>
          </a:p>
          <a:p>
            <a:pPr lvl="1"/>
            <a:r>
              <a:rPr lang="en-US" sz="1200" dirty="0"/>
              <a:t>Add step for </a:t>
            </a:r>
            <a:r>
              <a:rPr lang="en-US" sz="1200" dirty="0" err="1"/>
              <a:t>Qmax</a:t>
            </a:r>
            <a:r>
              <a:rPr lang="en-US" sz="1200" dirty="0"/>
              <a:t>, </a:t>
            </a:r>
            <a:r>
              <a:rPr lang="en-US" sz="1200" dirty="0" err="1"/>
              <a:t>Qmin</a:t>
            </a:r>
            <a:r>
              <a:rPr lang="en-US" sz="1200" dirty="0"/>
              <a:t> check</a:t>
            </a:r>
          </a:p>
          <a:p>
            <a:pPr lvl="1"/>
            <a:r>
              <a:rPr lang="en-US" sz="1200" dirty="0"/>
              <a:t>If Q &gt; </a:t>
            </a:r>
            <a:r>
              <a:rPr lang="en-US" sz="1200" dirty="0" err="1"/>
              <a:t>Qmax</a:t>
            </a:r>
            <a:r>
              <a:rPr lang="en-US" sz="1200" dirty="0"/>
              <a:t> or Q&lt; </a:t>
            </a:r>
            <a:r>
              <a:rPr lang="en-US" sz="1200" dirty="0" err="1"/>
              <a:t>Qmin</a:t>
            </a:r>
            <a:endParaRPr lang="en-US" sz="1200" dirty="0"/>
          </a:p>
          <a:p>
            <a:pPr lvl="2"/>
            <a:r>
              <a:rPr lang="en-US" sz="1200" dirty="0"/>
              <a:t>Set </a:t>
            </a:r>
            <a:r>
              <a:rPr lang="en-US" sz="1200" dirty="0" err="1"/>
              <a:t>Qbus</a:t>
            </a:r>
            <a:r>
              <a:rPr lang="en-US" sz="1200" dirty="0"/>
              <a:t>=Q</a:t>
            </a:r>
          </a:p>
          <a:p>
            <a:pPr lvl="2"/>
            <a:r>
              <a:rPr lang="en-US" sz="1200" dirty="0"/>
              <a:t>Change Bus to PQ Bus</a:t>
            </a:r>
          </a:p>
          <a:p>
            <a:pPr lvl="2"/>
            <a:r>
              <a:rPr lang="en-US" sz="1200" dirty="0"/>
              <a:t>Reconstitute Jacobian</a:t>
            </a:r>
          </a:p>
          <a:p>
            <a:pPr lvl="1"/>
            <a:endParaRPr lang="en-US" sz="1200" dirty="0"/>
          </a:p>
          <a:p>
            <a:endParaRPr lang="en-US" sz="1200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5E7E0166-4B77-4BC1-81E3-0ADB7BB39DA8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325438" y="147638"/>
            <a:ext cx="8675687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Lucida Sans" pitchFamily="34" charset="0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Lucida Sans" pitchFamily="34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Lucida Sans" pitchFamily="34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Lucida Sans" pitchFamily="34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Lucida Sans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altLang="en-US" kern="0" dirty="0">
                <a:solidFill>
                  <a:schemeClr val="tx1"/>
                </a:solidFill>
              </a:rPr>
              <a:t>Program #1 – Power Flow of IEEE 14 bus system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643680" y="1060560"/>
              <a:ext cx="8248320" cy="5797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33960" y="1055520"/>
                <a:ext cx="8270640" cy="5817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67073505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2839" y="1410090"/>
            <a:ext cx="59702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ost power system matrices are large and sparse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 sparse matrix is one that has “very few” non-zero element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09" r="16085"/>
          <a:stretch/>
        </p:blipFill>
        <p:spPr>
          <a:xfrm>
            <a:off x="475861" y="2012350"/>
            <a:ext cx="3708919" cy="37290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240762" y="2690715"/>
            <a:ext cx="446469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his matrix is 1138 x 1138 and has 4058 non-zero elements, which is a sparsity level of 0.03%. 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herefore most of the memory required to store this matrix is only storing a zero, which is not a good use of memory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It also takes time to access these elements and perform floating point operations on zero elements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Methods that avoid storing and calculating with zero elements are called sparse methods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C7322AA-3CB4-4339-815A-0E7E4A60764B}"/>
              </a:ext>
            </a:extLst>
          </p:cNvPr>
          <p:cNvSpPr txBox="1"/>
          <p:nvPr/>
        </p:nvSpPr>
        <p:spPr>
          <a:xfrm>
            <a:off x="1451295" y="723611"/>
            <a:ext cx="3816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arse Matrices – Chapter 4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3018600" y="542880"/>
              <a:ext cx="5655240" cy="51159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11400" y="540360"/>
                <a:ext cx="5674320" cy="5130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540414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21BE54-0324-4557-9BCE-43D4E7137FD2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59390" y="161771"/>
            <a:ext cx="8665827" cy="442236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toring Matrices and Doing Math With Matrice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821520" y="765000"/>
              <a:ext cx="7548840" cy="4779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14680" y="762480"/>
                <a:ext cx="7569720" cy="4793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06739857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76166" y="1403091"/>
            <a:ext cx="1592295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prstClr val="white"/>
                </a:solidFill>
                <a:latin typeface="Calibri" panose="020F0502020204030204"/>
              </a:rPr>
              <a:t>Sparse Storage</a:t>
            </a:r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2669" y="2342027"/>
            <a:ext cx="3465343" cy="275195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8843" y="1997918"/>
            <a:ext cx="355496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Each element in a matrix has a variety of information associated with it that distinctly identify it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he basic information is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  <a:p>
            <a:pPr marL="557213" lvl="1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Row number (integer)</a:t>
            </a:r>
          </a:p>
          <a:p>
            <a:pPr marL="557213" lvl="1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Column number (integer)</a:t>
            </a:r>
          </a:p>
          <a:p>
            <a:pPr marL="557213" lvl="1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Value (real)</a:t>
            </a:r>
          </a:p>
          <a:p>
            <a:pPr marL="342900" lvl="1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However, to place it within the matrix in which only non-zeros are stored, a </a:t>
            </a:r>
            <a:r>
              <a:rPr lang="en-US" sz="1350" dirty="0">
                <a:solidFill>
                  <a:srgbClr val="FF0000"/>
                </a:solidFill>
                <a:latin typeface="Calibri" panose="020F0502020204030204"/>
              </a:rPr>
              <a:t>linked list 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approach is used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hus, the links connecting it within each row and column must also be specified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393280" y="262800"/>
              <a:ext cx="4407840" cy="4935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83560" y="255240"/>
                <a:ext cx="4425840" cy="4946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707646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9816" y="1536052"/>
            <a:ext cx="4584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Example:  Visualize the matrix A as a linked list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37787" y="2061458"/>
          <a:ext cx="1926717" cy="1294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701720" imgH="1143000" progId="Equation.DSMT4">
                  <p:embed/>
                </p:oleObj>
              </mc:Choice>
              <mc:Fallback>
                <p:oleObj name="Equation" r:id="rId3" imgW="1701720" imgH="11430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787" y="2061458"/>
                        <a:ext cx="1926717" cy="1294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156080" y="2165868"/>
            <a:ext cx="593983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his matrix has 12 non-zero elements.  The order of each element can be random.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2498271" y="3721877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4285084" y="3178368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3643604" y="4258386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5388429" y="4015790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8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5237498" y="2515461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3027784" y="2606868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6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/>
          </p:nvPr>
        </p:nvGraphicFramePr>
        <p:xfrm>
          <a:off x="1086584" y="4898916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7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6526763" y="3663560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8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/>
          </p:nvPr>
        </p:nvGraphicFramePr>
        <p:xfrm>
          <a:off x="5027817" y="5029025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9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/>
          </p:nvPr>
        </p:nvGraphicFramePr>
        <p:xfrm>
          <a:off x="2489545" y="4957405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0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/>
          </p:nvPr>
        </p:nvGraphicFramePr>
        <p:xfrm>
          <a:off x="546791" y="3824772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1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/>
          </p:nvPr>
        </p:nvGraphicFramePr>
        <p:xfrm>
          <a:off x="6496871" y="2594600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2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7707465" y="2694457"/>
          <a:ext cx="960967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914400" imgH="2743200" progId="Equation.DSMT4">
                  <p:embed/>
                </p:oleObj>
              </mc:Choice>
              <mc:Fallback>
                <p:oleObj name="Equation" r:id="rId5" imgW="914400" imgH="27432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07465" y="2694457"/>
                        <a:ext cx="960967" cy="288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7599514" y="2694655"/>
            <a:ext cx="1176867" cy="2882504"/>
            <a:chOff x="4572000" y="1987003"/>
            <a:chExt cx="1569156" cy="3843338"/>
          </a:xfrm>
        </p:grpSpPr>
        <p:sp>
          <p:nvSpPr>
            <p:cNvPr id="21" name="Rectangle 20"/>
            <p:cNvSpPr/>
            <p:nvPr/>
          </p:nvSpPr>
          <p:spPr>
            <a:xfrm>
              <a:off x="4572000" y="2000850"/>
              <a:ext cx="1569156" cy="38156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4751741" y="1987003"/>
            <a:ext cx="1209675" cy="3843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7" imgW="863280" imgH="2743200" progId="Equation.DSMT4">
                    <p:embed/>
                  </p:oleObj>
                </mc:Choice>
                <mc:Fallback>
                  <p:oleObj name="Equation" r:id="rId7" imgW="863280" imgH="274320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51741" y="1987003"/>
                          <a:ext cx="1209675" cy="3843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7518615" y="2573197"/>
            <a:ext cx="1338667" cy="3125420"/>
            <a:chOff x="9637361" y="1977963"/>
            <a:chExt cx="1784889" cy="4167227"/>
          </a:xfrm>
        </p:grpSpPr>
        <p:sp>
          <p:nvSpPr>
            <p:cNvPr id="24" name="Rectangle 23"/>
            <p:cNvSpPr/>
            <p:nvPr/>
          </p:nvSpPr>
          <p:spPr>
            <a:xfrm>
              <a:off x="9637361" y="1977963"/>
              <a:ext cx="1784889" cy="41672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9907505" y="2139908"/>
            <a:ext cx="1244600" cy="3843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9" imgW="888840" imgH="2743200" progId="Equation.DSMT4">
                    <p:embed/>
                  </p:oleObj>
                </mc:Choice>
                <mc:Fallback>
                  <p:oleObj name="Equation" r:id="rId9" imgW="888840" imgH="274320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907505" y="2139908"/>
                          <a:ext cx="1244600" cy="3843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40862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931 -0.37662 L -1.45833E-6 3.33333E-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39" y="187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1445 -0.27292 L -2.29167E-6 -2.96296E-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742" y="136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1745 -0.43171 L 1.875E-6 -7.40741E-7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33" y="21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7031 -0.38449 L -4.79167E-6 4.07407E-6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16" y="19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9089 -0.09606 L 2.91667E-6 3.7037E-7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818" y="46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7604 -0.06296 L -1.45833E-6 3.7037E-6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31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013 -0.50532 L -2.08333E-6 -7.40741E-7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13" y="25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9674 -0.21389 L -3.33333E-6 -2.96296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818" y="106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957 -0.48588 L 1.45833E-6 -2.59259E-6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00" y="246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9414 -0.42106 L -4.16667E-6 -4.44444E-6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09" y="209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455 -0.19606 L 2.5E-6 -4.44444E-6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34" y="9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905 0.04468 L -4.16667E-7 3.7037E-7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570" y="-31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498271" y="3721877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4285084" y="3178368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3643604" y="4258386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388429" y="4015790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8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5237498" y="2515461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3027784" y="2606868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6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1086584" y="4898916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7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6526763" y="3663560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8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5027817" y="5029025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9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2489545" y="4957405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0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546791" y="3824772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1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6496871" y="2594600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2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6477171" y="4654640"/>
          <a:ext cx="775097" cy="120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736560" imgH="1143000" progId="Equation.DSMT4">
                  <p:embed/>
                </p:oleObj>
              </mc:Choice>
              <mc:Fallback>
                <p:oleObj name="Equation" r:id="rId3" imgW="736560" imgH="11430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7171" y="4654640"/>
                        <a:ext cx="775097" cy="120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7548563" y="4663679"/>
          <a:ext cx="721519" cy="120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685800" imgH="1143000" progId="Equation.DSMT4">
                  <p:embed/>
                </p:oleObj>
              </mc:Choice>
              <mc:Fallback>
                <p:oleObj name="Equation" r:id="rId5" imgW="685800" imgH="11430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563" y="4663679"/>
                        <a:ext cx="721519" cy="120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10851" y="1361103"/>
            <a:ext cx="3136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irst in Row and First in Column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637787" y="2061458"/>
          <a:ext cx="1926717" cy="1294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701720" imgH="1143000" progId="Equation.DSMT4">
                  <p:embed/>
                </p:oleObj>
              </mc:Choice>
              <mc:Fallback>
                <p:oleObj name="Equation" r:id="rId7" imgW="1701720" imgH="11430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7787" y="2061458"/>
                        <a:ext cx="1926717" cy="1294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994983" y="2062172"/>
            <a:ext cx="6209310" cy="2826802"/>
            <a:chOff x="1326644" y="1606562"/>
            <a:chExt cx="8279080" cy="3769069"/>
          </a:xfrm>
        </p:grpSpPr>
        <p:sp>
          <p:nvSpPr>
            <p:cNvPr id="6" name="Oval 5"/>
            <p:cNvSpPr/>
            <p:nvPr/>
          </p:nvSpPr>
          <p:spPr>
            <a:xfrm>
              <a:off x="1326644" y="1606562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29" name="Straight Arrow Connector 28"/>
            <p:cNvCxnSpPr>
              <a:stCxn id="6" idx="5"/>
            </p:cNvCxnSpPr>
            <p:nvPr/>
          </p:nvCxnSpPr>
          <p:spPr>
            <a:xfrm>
              <a:off x="1605390" y="1887538"/>
              <a:ext cx="1755327" cy="1912566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4049486" y="3978234"/>
              <a:ext cx="5213267" cy="1211283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Oval 32"/>
            <p:cNvSpPr/>
            <p:nvPr/>
          </p:nvSpPr>
          <p:spPr>
            <a:xfrm>
              <a:off x="3711605" y="3777767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9279153" y="5046447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1007684" y="2320405"/>
            <a:ext cx="6209309" cy="2818335"/>
            <a:chOff x="1343578" y="1950873"/>
            <a:chExt cx="8279079" cy="3757780"/>
          </a:xfrm>
        </p:grpSpPr>
        <p:sp>
          <p:nvSpPr>
            <p:cNvPr id="38" name="Oval 37"/>
            <p:cNvSpPr/>
            <p:nvPr/>
          </p:nvSpPr>
          <p:spPr>
            <a:xfrm>
              <a:off x="1343578" y="1950873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39" name="Straight Arrow Connector 38"/>
            <p:cNvCxnSpPr>
              <a:stCxn id="38" idx="5"/>
            </p:cNvCxnSpPr>
            <p:nvPr/>
          </p:nvCxnSpPr>
          <p:spPr>
            <a:xfrm>
              <a:off x="1622324" y="2231849"/>
              <a:ext cx="3254476" cy="2317573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>
              <a:endCxn id="42" idx="2"/>
            </p:cNvCxnSpPr>
            <p:nvPr/>
          </p:nvCxnSpPr>
          <p:spPr>
            <a:xfrm>
              <a:off x="5545264" y="4695079"/>
              <a:ext cx="3750822" cy="848982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Oval 40"/>
            <p:cNvSpPr/>
            <p:nvPr/>
          </p:nvSpPr>
          <p:spPr>
            <a:xfrm>
              <a:off x="5229961" y="4505901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Oval 41"/>
            <p:cNvSpPr/>
            <p:nvPr/>
          </p:nvSpPr>
          <p:spPr>
            <a:xfrm>
              <a:off x="9296086" y="5379469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1706184" y="2579540"/>
            <a:ext cx="5506576" cy="2809868"/>
            <a:chOff x="2274911" y="2296387"/>
            <a:chExt cx="7342101" cy="3746490"/>
          </a:xfrm>
        </p:grpSpPr>
        <p:sp>
          <p:nvSpPr>
            <p:cNvPr id="48" name="Oval 47"/>
            <p:cNvSpPr/>
            <p:nvPr/>
          </p:nvSpPr>
          <p:spPr>
            <a:xfrm>
              <a:off x="2274911" y="2296387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49" name="Straight Arrow Connector 48"/>
            <p:cNvCxnSpPr>
              <a:stCxn id="48" idx="6"/>
            </p:cNvCxnSpPr>
            <p:nvPr/>
          </p:nvCxnSpPr>
          <p:spPr>
            <a:xfrm flipV="1">
              <a:off x="2601482" y="2317573"/>
              <a:ext cx="1456874" cy="143406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51" idx="5"/>
              <a:endCxn id="52" idx="2"/>
            </p:cNvCxnSpPr>
            <p:nvPr/>
          </p:nvCxnSpPr>
          <p:spPr>
            <a:xfrm>
              <a:off x="4712840" y="2592390"/>
              <a:ext cx="4577601" cy="328589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Oval 50"/>
            <p:cNvSpPr/>
            <p:nvPr/>
          </p:nvSpPr>
          <p:spPr>
            <a:xfrm>
              <a:off x="4434094" y="2311414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9290441" y="5713693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320949" y="2837774"/>
            <a:ext cx="5896043" cy="2784467"/>
            <a:chOff x="1761266" y="2640698"/>
            <a:chExt cx="7861390" cy="3712623"/>
          </a:xfrm>
        </p:grpSpPr>
        <p:sp>
          <p:nvSpPr>
            <p:cNvPr id="59" name="Oval 58"/>
            <p:cNvSpPr/>
            <p:nvPr/>
          </p:nvSpPr>
          <p:spPr>
            <a:xfrm>
              <a:off x="1761266" y="2640698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60" name="Straight Arrow Connector 59"/>
            <p:cNvCxnSpPr>
              <a:stCxn id="59" idx="6"/>
            </p:cNvCxnSpPr>
            <p:nvPr/>
          </p:nvCxnSpPr>
          <p:spPr>
            <a:xfrm>
              <a:off x="2087837" y="2805290"/>
              <a:ext cx="6627185" cy="942621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>
              <a:stCxn id="62" idx="5"/>
              <a:endCxn id="63" idx="2"/>
            </p:cNvCxnSpPr>
            <p:nvPr/>
          </p:nvCxnSpPr>
          <p:spPr>
            <a:xfrm flipH="1">
              <a:off x="9296085" y="4009145"/>
              <a:ext cx="73422" cy="2179584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Oval 61"/>
            <p:cNvSpPr/>
            <p:nvPr/>
          </p:nvSpPr>
          <p:spPr>
            <a:xfrm>
              <a:off x="9090761" y="3728169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63" name="Oval 62"/>
            <p:cNvSpPr/>
            <p:nvPr/>
          </p:nvSpPr>
          <p:spPr>
            <a:xfrm>
              <a:off x="9296085" y="6024137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1050018" y="3109383"/>
            <a:ext cx="6158510" cy="2759069"/>
            <a:chOff x="1400023" y="3002843"/>
            <a:chExt cx="8211347" cy="3678759"/>
          </a:xfrm>
        </p:grpSpPr>
        <p:sp>
          <p:nvSpPr>
            <p:cNvPr id="70" name="Oval 69"/>
            <p:cNvSpPr/>
            <p:nvPr/>
          </p:nvSpPr>
          <p:spPr>
            <a:xfrm>
              <a:off x="1400023" y="3002843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71" name="Straight Arrow Connector 70"/>
            <p:cNvCxnSpPr>
              <a:stCxn id="70" idx="5"/>
            </p:cNvCxnSpPr>
            <p:nvPr/>
          </p:nvCxnSpPr>
          <p:spPr>
            <a:xfrm>
              <a:off x="1678769" y="3283819"/>
              <a:ext cx="1651453" cy="2213869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>
              <a:endCxn id="74" idx="2"/>
            </p:cNvCxnSpPr>
            <p:nvPr/>
          </p:nvCxnSpPr>
          <p:spPr>
            <a:xfrm>
              <a:off x="4043843" y="5634160"/>
              <a:ext cx="5240956" cy="882850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Oval 72"/>
            <p:cNvSpPr/>
            <p:nvPr/>
          </p:nvSpPr>
          <p:spPr>
            <a:xfrm>
              <a:off x="3705962" y="5433693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74" name="Oval 73"/>
            <p:cNvSpPr/>
            <p:nvPr/>
          </p:nvSpPr>
          <p:spPr>
            <a:xfrm>
              <a:off x="9284799" y="6352418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999217" y="2041005"/>
            <a:ext cx="7250711" cy="2860668"/>
            <a:chOff x="1332289" y="1578340"/>
            <a:chExt cx="9667614" cy="3814224"/>
          </a:xfrm>
        </p:grpSpPr>
        <p:sp>
          <p:nvSpPr>
            <p:cNvPr id="80" name="Oval 79"/>
            <p:cNvSpPr/>
            <p:nvPr/>
          </p:nvSpPr>
          <p:spPr>
            <a:xfrm>
              <a:off x="1332289" y="1578340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81" name="Straight Arrow Connector 80"/>
            <p:cNvCxnSpPr>
              <a:stCxn id="80" idx="5"/>
            </p:cNvCxnSpPr>
            <p:nvPr/>
          </p:nvCxnSpPr>
          <p:spPr>
            <a:xfrm>
              <a:off x="1611035" y="1859316"/>
              <a:ext cx="1755327" cy="1912566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>
              <a:off x="4055131" y="3972589"/>
              <a:ext cx="6601580" cy="1242878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Oval 82"/>
            <p:cNvSpPr/>
            <p:nvPr/>
          </p:nvSpPr>
          <p:spPr>
            <a:xfrm>
              <a:off x="3717249" y="3783412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84" name="Oval 83"/>
            <p:cNvSpPr/>
            <p:nvPr/>
          </p:nvSpPr>
          <p:spPr>
            <a:xfrm>
              <a:off x="10673332" y="5063380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1376823" y="2324638"/>
            <a:ext cx="6869711" cy="2826802"/>
            <a:chOff x="1835764" y="1956517"/>
            <a:chExt cx="9159614" cy="3769069"/>
          </a:xfrm>
        </p:grpSpPr>
        <p:sp>
          <p:nvSpPr>
            <p:cNvPr id="94" name="Oval 93"/>
            <p:cNvSpPr/>
            <p:nvPr/>
          </p:nvSpPr>
          <p:spPr>
            <a:xfrm>
              <a:off x="1835764" y="1956517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95" name="Straight Arrow Connector 94"/>
            <p:cNvCxnSpPr>
              <a:stCxn id="94" idx="5"/>
            </p:cNvCxnSpPr>
            <p:nvPr/>
          </p:nvCxnSpPr>
          <p:spPr>
            <a:xfrm>
              <a:off x="2114510" y="2237493"/>
              <a:ext cx="5053934" cy="1973263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>
              <a:stCxn id="97" idx="5"/>
            </p:cNvCxnSpPr>
            <p:nvPr/>
          </p:nvCxnSpPr>
          <p:spPr>
            <a:xfrm>
              <a:off x="7840981" y="4442566"/>
              <a:ext cx="2822494" cy="1105923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Oval 96"/>
            <p:cNvSpPr/>
            <p:nvPr/>
          </p:nvSpPr>
          <p:spPr>
            <a:xfrm>
              <a:off x="7562235" y="4161590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8" name="Oval 97"/>
            <p:cNvSpPr/>
            <p:nvPr/>
          </p:nvSpPr>
          <p:spPr>
            <a:xfrm>
              <a:off x="10668807" y="5396402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16" name="Group 115"/>
          <p:cNvGrpSpPr/>
          <p:nvPr/>
        </p:nvGrpSpPr>
        <p:grpSpPr>
          <a:xfrm>
            <a:off x="1677390" y="2066404"/>
            <a:ext cx="6581844" cy="3326336"/>
            <a:chOff x="2236520" y="1612205"/>
            <a:chExt cx="8775792" cy="4435114"/>
          </a:xfrm>
        </p:grpSpPr>
        <p:sp>
          <p:nvSpPr>
            <p:cNvPr id="109" name="Oval 108"/>
            <p:cNvSpPr/>
            <p:nvPr/>
          </p:nvSpPr>
          <p:spPr>
            <a:xfrm>
              <a:off x="2236520" y="1612205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110" name="Straight Arrow Connector 109"/>
            <p:cNvCxnSpPr>
              <a:stCxn id="109" idx="5"/>
            </p:cNvCxnSpPr>
            <p:nvPr/>
          </p:nvCxnSpPr>
          <p:spPr>
            <a:xfrm>
              <a:off x="2515266" y="1893181"/>
              <a:ext cx="3230778" cy="1211263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>
              <a:stCxn id="112" idx="5"/>
              <a:endCxn id="113" idx="2"/>
            </p:cNvCxnSpPr>
            <p:nvPr/>
          </p:nvCxnSpPr>
          <p:spPr>
            <a:xfrm>
              <a:off x="6367781" y="3341899"/>
              <a:ext cx="4317960" cy="2540828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Oval 111"/>
            <p:cNvSpPr/>
            <p:nvPr/>
          </p:nvSpPr>
          <p:spPr>
            <a:xfrm>
              <a:off x="6089035" y="3060923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13" name="Oval 112"/>
            <p:cNvSpPr/>
            <p:nvPr/>
          </p:nvSpPr>
          <p:spPr>
            <a:xfrm>
              <a:off x="10685741" y="5718135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27" name="Group 126"/>
          <p:cNvGrpSpPr/>
          <p:nvPr/>
        </p:nvGrpSpPr>
        <p:grpSpPr>
          <a:xfrm>
            <a:off x="1944090" y="2316170"/>
            <a:ext cx="6319378" cy="3309402"/>
            <a:chOff x="2592120" y="1945227"/>
            <a:chExt cx="8425837" cy="4412536"/>
          </a:xfrm>
        </p:grpSpPr>
        <p:sp>
          <p:nvSpPr>
            <p:cNvPr id="118" name="Oval 117"/>
            <p:cNvSpPr/>
            <p:nvPr/>
          </p:nvSpPr>
          <p:spPr>
            <a:xfrm>
              <a:off x="2592120" y="1945227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119" name="Straight Arrow Connector 118"/>
            <p:cNvCxnSpPr>
              <a:stCxn id="118" idx="6"/>
            </p:cNvCxnSpPr>
            <p:nvPr/>
          </p:nvCxnSpPr>
          <p:spPr>
            <a:xfrm>
              <a:off x="2918691" y="2109819"/>
              <a:ext cx="4069131" cy="102804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>
              <a:stCxn id="121" idx="5"/>
              <a:endCxn id="122" idx="2"/>
            </p:cNvCxnSpPr>
            <p:nvPr/>
          </p:nvCxnSpPr>
          <p:spPr>
            <a:xfrm>
              <a:off x="7637781" y="2467010"/>
              <a:ext cx="3053605" cy="3726161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Oval 120"/>
            <p:cNvSpPr/>
            <p:nvPr/>
          </p:nvSpPr>
          <p:spPr>
            <a:xfrm>
              <a:off x="7359035" y="2186034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22" name="Oval 121"/>
            <p:cNvSpPr/>
            <p:nvPr/>
          </p:nvSpPr>
          <p:spPr>
            <a:xfrm>
              <a:off x="10691386" y="6028579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45" name="Group 144"/>
          <p:cNvGrpSpPr/>
          <p:nvPr/>
        </p:nvGrpSpPr>
        <p:grpSpPr>
          <a:xfrm>
            <a:off x="1353675" y="2591337"/>
            <a:ext cx="6892858" cy="3258602"/>
            <a:chOff x="1804900" y="2312116"/>
            <a:chExt cx="9190477" cy="4344802"/>
          </a:xfrm>
        </p:grpSpPr>
        <p:sp>
          <p:nvSpPr>
            <p:cNvPr id="129" name="Oval 128"/>
            <p:cNvSpPr/>
            <p:nvPr/>
          </p:nvSpPr>
          <p:spPr>
            <a:xfrm>
              <a:off x="3032385" y="2312116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130" name="Straight Arrow Connector 129"/>
            <p:cNvCxnSpPr>
              <a:stCxn id="129" idx="3"/>
              <a:endCxn id="13" idx="0"/>
            </p:cNvCxnSpPr>
            <p:nvPr/>
          </p:nvCxnSpPr>
          <p:spPr>
            <a:xfrm flipH="1">
              <a:off x="1997419" y="2593092"/>
              <a:ext cx="1082791" cy="2795796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stCxn id="132" idx="6"/>
              <a:endCxn id="133" idx="2"/>
            </p:cNvCxnSpPr>
            <p:nvPr/>
          </p:nvCxnSpPr>
          <p:spPr>
            <a:xfrm>
              <a:off x="2131471" y="5517159"/>
              <a:ext cx="8537335" cy="975167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Oval 131"/>
            <p:cNvSpPr/>
            <p:nvPr/>
          </p:nvSpPr>
          <p:spPr>
            <a:xfrm>
              <a:off x="1804900" y="5352567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33" name="Oval 132"/>
            <p:cNvSpPr/>
            <p:nvPr/>
          </p:nvSpPr>
          <p:spPr>
            <a:xfrm>
              <a:off x="10668806" y="6327734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324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498271" y="3721877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4285084" y="3178368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3643604" y="4258386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388429" y="4015790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8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5237498" y="2515461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3027784" y="2606868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6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1086584" y="4898916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7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6526763" y="3663560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8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5027817" y="5029025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9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/>
          </p:nvPr>
        </p:nvGraphicFramePr>
        <p:xfrm>
          <a:off x="2608079" y="4957405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0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546791" y="3824772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1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/>
          </p:nvPr>
        </p:nvGraphicFramePr>
        <p:xfrm>
          <a:off x="6801673" y="2594600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2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10852" y="1361103"/>
            <a:ext cx="1309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ext in Row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37787" y="2061458"/>
          <a:ext cx="1926717" cy="1294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701720" imgH="1143000" progId="Equation.DSMT4">
                  <p:embed/>
                </p:oleObj>
              </mc:Choice>
              <mc:Fallback>
                <p:oleObj name="Equation" r:id="rId3" imgW="1701720" imgH="11430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787" y="2061458"/>
                        <a:ext cx="1926717" cy="1294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/>
          </p:nvPr>
        </p:nvGraphicFramePr>
        <p:xfrm>
          <a:off x="7780735" y="2397919"/>
          <a:ext cx="813197" cy="2882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774360" imgH="2743200" progId="Equation.DSMT4">
                  <p:embed/>
                </p:oleObj>
              </mc:Choice>
              <mc:Fallback>
                <p:oleObj name="Equation" r:id="rId5" imgW="774360" imgH="2743200" progId="Equation.DSMT4">
                  <p:embed/>
                  <p:pic>
                    <p:nvPicPr>
                      <p:cNvPr id="87" name="Object 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80735" y="2397919"/>
                        <a:ext cx="813197" cy="2882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8307268" y="2448983"/>
            <a:ext cx="211667" cy="2116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8307268" y="2661255"/>
            <a:ext cx="211667" cy="2116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8307268" y="2878191"/>
            <a:ext cx="211667" cy="2116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8307268" y="3151111"/>
            <a:ext cx="211667" cy="2116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8307268" y="4343098"/>
            <a:ext cx="211667" cy="2116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8307268" y="3363383"/>
            <a:ext cx="211667" cy="2116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8307268" y="3652633"/>
            <a:ext cx="211667" cy="2116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8307268" y="3827581"/>
            <a:ext cx="211667" cy="2116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8307268" y="4074842"/>
            <a:ext cx="211667" cy="2116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8307268" y="4585693"/>
            <a:ext cx="211667" cy="2116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8307268" y="4783969"/>
            <a:ext cx="211667" cy="2116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8307268" y="5042893"/>
            <a:ext cx="211667" cy="2116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20" name="Straight Arrow Connector 19"/>
          <p:cNvCxnSpPr>
            <a:endCxn id="8" idx="1"/>
          </p:cNvCxnSpPr>
          <p:nvPr/>
        </p:nvCxnSpPr>
        <p:spPr>
          <a:xfrm flipV="1">
            <a:off x="3317033" y="3589848"/>
            <a:ext cx="968051" cy="535449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5116199" y="3464986"/>
            <a:ext cx="672135" cy="300082"/>
            <a:chOff x="6821599" y="3476978"/>
            <a:chExt cx="896180" cy="400108"/>
          </a:xfrm>
        </p:grpSpPr>
        <p:cxnSp>
          <p:nvCxnSpPr>
            <p:cNvPr id="114" name="Straight Arrow Connector 113"/>
            <p:cNvCxnSpPr/>
            <p:nvPr/>
          </p:nvCxnSpPr>
          <p:spPr>
            <a:xfrm flipV="1">
              <a:off x="6821599" y="3646311"/>
              <a:ext cx="527468" cy="5529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7281334" y="3476978"/>
              <a:ext cx="436445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  <a:sym typeface="Symbol" panose="05050102010706020507" pitchFamily="18" charset="2"/>
                </a:rPr>
                <a:t></a:t>
              </a:r>
              <a:endParaRPr lang="en-US" sz="135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cxnSp>
        <p:nvCxnSpPr>
          <p:cNvPr id="115" name="Straight Arrow Connector 114"/>
          <p:cNvCxnSpPr>
            <a:endCxn id="10" idx="1"/>
          </p:cNvCxnSpPr>
          <p:nvPr/>
        </p:nvCxnSpPr>
        <p:spPr>
          <a:xfrm flipV="1">
            <a:off x="4472733" y="4427270"/>
            <a:ext cx="915696" cy="244127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>
            <a:endCxn id="11" idx="2"/>
          </p:cNvCxnSpPr>
          <p:nvPr/>
        </p:nvCxnSpPr>
        <p:spPr>
          <a:xfrm flipH="1" flipV="1">
            <a:off x="5648977" y="3338421"/>
            <a:ext cx="157256" cy="668343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3" name="Group 122"/>
          <p:cNvGrpSpPr/>
          <p:nvPr/>
        </p:nvGrpSpPr>
        <p:grpSpPr>
          <a:xfrm>
            <a:off x="6060233" y="2800353"/>
            <a:ext cx="672135" cy="300082"/>
            <a:chOff x="6821599" y="3476978"/>
            <a:chExt cx="896180" cy="400108"/>
          </a:xfrm>
        </p:grpSpPr>
        <p:cxnSp>
          <p:nvCxnSpPr>
            <p:cNvPr id="124" name="Straight Arrow Connector 123"/>
            <p:cNvCxnSpPr/>
            <p:nvPr/>
          </p:nvCxnSpPr>
          <p:spPr>
            <a:xfrm flipV="1">
              <a:off x="6821599" y="3646311"/>
              <a:ext cx="527468" cy="5529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TextBox 124"/>
            <p:cNvSpPr txBox="1"/>
            <p:nvPr/>
          </p:nvSpPr>
          <p:spPr>
            <a:xfrm>
              <a:off x="7281334" y="3476978"/>
              <a:ext cx="436445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  <a:sym typeface="Symbol" panose="05050102010706020507" pitchFamily="18" charset="2"/>
                </a:rPr>
                <a:t></a:t>
              </a:r>
              <a:endParaRPr lang="en-US" sz="135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cxnSp>
        <p:nvCxnSpPr>
          <p:cNvPr id="126" name="Straight Arrow Connector 125"/>
          <p:cNvCxnSpPr>
            <a:endCxn id="13" idx="0"/>
          </p:cNvCxnSpPr>
          <p:nvPr/>
        </p:nvCxnSpPr>
        <p:spPr>
          <a:xfrm flipH="1">
            <a:off x="1498065" y="3426798"/>
            <a:ext cx="1950202" cy="1472118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8" name="Group 127"/>
          <p:cNvGrpSpPr/>
          <p:nvPr/>
        </p:nvGrpSpPr>
        <p:grpSpPr>
          <a:xfrm>
            <a:off x="1915799" y="5183719"/>
            <a:ext cx="672135" cy="300082"/>
            <a:chOff x="6821599" y="3476978"/>
            <a:chExt cx="896180" cy="400108"/>
          </a:xfrm>
        </p:grpSpPr>
        <p:cxnSp>
          <p:nvCxnSpPr>
            <p:cNvPr id="134" name="Straight Arrow Connector 133"/>
            <p:cNvCxnSpPr/>
            <p:nvPr/>
          </p:nvCxnSpPr>
          <p:spPr>
            <a:xfrm flipV="1">
              <a:off x="6821599" y="3646311"/>
              <a:ext cx="527468" cy="5529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" name="TextBox 134"/>
            <p:cNvSpPr txBox="1"/>
            <p:nvPr/>
          </p:nvSpPr>
          <p:spPr>
            <a:xfrm>
              <a:off x="7281334" y="3476978"/>
              <a:ext cx="436445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  <a:sym typeface="Symbol" panose="05050102010706020507" pitchFamily="18" charset="2"/>
                </a:rPr>
                <a:t></a:t>
              </a:r>
              <a:endParaRPr lang="en-US" sz="135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cxnSp>
        <p:nvCxnSpPr>
          <p:cNvPr id="136" name="Straight Arrow Connector 135"/>
          <p:cNvCxnSpPr>
            <a:endCxn id="15" idx="0"/>
          </p:cNvCxnSpPr>
          <p:nvPr/>
        </p:nvCxnSpPr>
        <p:spPr>
          <a:xfrm flipH="1">
            <a:off x="5439297" y="4074499"/>
            <a:ext cx="1095070" cy="954527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7" name="Group 136"/>
          <p:cNvGrpSpPr/>
          <p:nvPr/>
        </p:nvGrpSpPr>
        <p:grpSpPr>
          <a:xfrm>
            <a:off x="5840099" y="5314953"/>
            <a:ext cx="672135" cy="300082"/>
            <a:chOff x="6821599" y="3476978"/>
            <a:chExt cx="896180" cy="400108"/>
          </a:xfrm>
        </p:grpSpPr>
        <p:cxnSp>
          <p:nvCxnSpPr>
            <p:cNvPr id="138" name="Straight Arrow Connector 137"/>
            <p:cNvCxnSpPr/>
            <p:nvPr/>
          </p:nvCxnSpPr>
          <p:spPr>
            <a:xfrm flipV="1">
              <a:off x="6821599" y="3646311"/>
              <a:ext cx="527468" cy="5529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TextBox 138"/>
            <p:cNvSpPr txBox="1"/>
            <p:nvPr/>
          </p:nvSpPr>
          <p:spPr>
            <a:xfrm>
              <a:off x="7281334" y="3476978"/>
              <a:ext cx="436445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  <a:sym typeface="Symbol" panose="05050102010706020507" pitchFamily="18" charset="2"/>
                </a:rPr>
                <a:t></a:t>
              </a:r>
              <a:endParaRPr lang="en-US" sz="135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cxnSp>
        <p:nvCxnSpPr>
          <p:cNvPr id="140" name="Straight Arrow Connector 139"/>
          <p:cNvCxnSpPr>
            <a:endCxn id="17" idx="3"/>
          </p:cNvCxnSpPr>
          <p:nvPr/>
        </p:nvCxnSpPr>
        <p:spPr>
          <a:xfrm flipH="1" flipV="1">
            <a:off x="1369750" y="4236252"/>
            <a:ext cx="1240316" cy="1137878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18" idx="1"/>
          </p:cNvCxnSpPr>
          <p:nvPr/>
        </p:nvCxnSpPr>
        <p:spPr>
          <a:xfrm flipV="1">
            <a:off x="1373933" y="3006081"/>
            <a:ext cx="5427740" cy="1038784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2" name="Group 141"/>
          <p:cNvGrpSpPr/>
          <p:nvPr/>
        </p:nvGrpSpPr>
        <p:grpSpPr>
          <a:xfrm>
            <a:off x="7630799" y="2880786"/>
            <a:ext cx="672135" cy="300082"/>
            <a:chOff x="6821599" y="3476978"/>
            <a:chExt cx="896180" cy="400108"/>
          </a:xfrm>
        </p:grpSpPr>
        <p:cxnSp>
          <p:nvCxnSpPr>
            <p:cNvPr id="143" name="Straight Arrow Connector 142"/>
            <p:cNvCxnSpPr/>
            <p:nvPr/>
          </p:nvCxnSpPr>
          <p:spPr>
            <a:xfrm flipV="1">
              <a:off x="6821599" y="3646311"/>
              <a:ext cx="527468" cy="5529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4" name="TextBox 143"/>
            <p:cNvSpPr txBox="1"/>
            <p:nvPr/>
          </p:nvSpPr>
          <p:spPr>
            <a:xfrm>
              <a:off x="7281334" y="3476978"/>
              <a:ext cx="436445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  <a:sym typeface="Symbol" panose="05050102010706020507" pitchFamily="18" charset="2"/>
                </a:rPr>
                <a:t></a:t>
              </a:r>
              <a:endParaRPr lang="en-US" sz="135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aphicFrame>
        <p:nvGraphicFramePr>
          <p:cNvPr id="146" name="Object 145"/>
          <p:cNvGraphicFramePr>
            <a:graphicFrameLocks noChangeAspect="1"/>
          </p:cNvGraphicFramePr>
          <p:nvPr>
            <p:extLst/>
          </p:nvPr>
        </p:nvGraphicFramePr>
        <p:xfrm>
          <a:off x="3818638" y="1251040"/>
          <a:ext cx="775097" cy="120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736560" imgH="1143000" progId="Equation.DSMT4">
                  <p:embed/>
                </p:oleObj>
              </mc:Choice>
              <mc:Fallback>
                <p:oleObj name="Equation" r:id="rId7" imgW="736560" imgH="1143000" progId="Equation.DSMT4">
                  <p:embed/>
                  <p:pic>
                    <p:nvPicPr>
                      <p:cNvPr id="146" name="Object 1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8638" y="1251040"/>
                        <a:ext cx="775097" cy="120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DFF79DD8-C841-43A9-B22D-8A39B0629644}"/>
              </a:ext>
            </a:extLst>
          </p:cNvPr>
          <p:cNvSpPr txBox="1"/>
          <p:nvPr/>
        </p:nvSpPr>
        <p:spPr>
          <a:xfrm>
            <a:off x="7851599" y="1432938"/>
            <a:ext cx="96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Correct </a:t>
            </a:r>
          </a:p>
        </p:txBody>
      </p:sp>
      <p:sp>
        <p:nvSpPr>
          <p:cNvPr id="4" name="Arrow: Down 3">
            <a:extLst>
              <a:ext uri="{FF2B5EF4-FFF2-40B4-BE49-F238E27FC236}">
                <a16:creationId xmlns:a16="http://schemas.microsoft.com/office/drawing/2014/main" id="{DC6619A9-56BE-4567-A4D2-CD7163F92540}"/>
              </a:ext>
            </a:extLst>
          </p:cNvPr>
          <p:cNvSpPr/>
          <p:nvPr/>
        </p:nvSpPr>
        <p:spPr>
          <a:xfrm>
            <a:off x="8302934" y="1908320"/>
            <a:ext cx="203279" cy="32315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266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8" grpId="0" animBg="1"/>
      <p:bldP spid="89" grpId="0" animBg="1"/>
      <p:bldP spid="91" grpId="0" animBg="1"/>
      <p:bldP spid="92" grpId="0" animBg="1"/>
      <p:bldP spid="93" grpId="0" animBg="1"/>
      <p:bldP spid="99" grpId="0" animBg="1"/>
      <p:bldP spid="102" grpId="0" animBg="1"/>
      <p:bldP spid="103" grpId="0" animBg="1"/>
      <p:bldP spid="106" grpId="0" animBg="1"/>
      <p:bldP spid="107" grpId="0" animBg="1"/>
      <p:bldP spid="10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498271" y="3721877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4285084" y="3178368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3643604" y="4258386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388429" y="4015790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8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5237498" y="2515461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3027784" y="2606868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6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1086584" y="4898916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7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6526763" y="3663560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8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5027817" y="5029025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9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2608079" y="4957405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0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546791" y="3824772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1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6801673" y="2594600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2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10851" y="1361103"/>
            <a:ext cx="1629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ext in Column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37787" y="2061458"/>
          <a:ext cx="1926717" cy="1294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701720" imgH="1143000" progId="Equation.DSMT4">
                  <p:embed/>
                </p:oleObj>
              </mc:Choice>
              <mc:Fallback>
                <p:oleObj name="Equation" r:id="rId3" imgW="1701720" imgH="11430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787" y="2061458"/>
                        <a:ext cx="1926717" cy="1294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664489"/>
              </p:ext>
            </p:extLst>
          </p:nvPr>
        </p:nvGraphicFramePr>
        <p:xfrm>
          <a:off x="7780338" y="2398713"/>
          <a:ext cx="814387" cy="288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774360" imgH="2743200" progId="Equation.DSMT4">
                  <p:embed/>
                </p:oleObj>
              </mc:Choice>
              <mc:Fallback>
                <p:oleObj name="Equation" r:id="rId5" imgW="774360" imgH="2743200" progId="Equation.DSMT4">
                  <p:embed/>
                  <p:pic>
                    <p:nvPicPr>
                      <p:cNvPr id="87" name="Object 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80338" y="2398713"/>
                        <a:ext cx="814387" cy="288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8307268" y="2448983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8307268" y="2661255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8307268" y="2878191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8307268" y="3151111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8307268" y="4343098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8307268" y="3363383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8307268" y="3652633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8307268" y="3827581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8307268" y="4074842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8307268" y="4585693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8307268" y="4783969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8307268" y="5042893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980267" y="4557184"/>
            <a:ext cx="663338" cy="129616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endCxn id="16" idx="3"/>
          </p:cNvCxnSpPr>
          <p:nvPr/>
        </p:nvCxnSpPr>
        <p:spPr>
          <a:xfrm flipH="1">
            <a:off x="3431039" y="5077884"/>
            <a:ext cx="628728" cy="291001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3129266" y="5685588"/>
            <a:ext cx="631443" cy="327334"/>
            <a:chOff x="4172351" y="6437777"/>
            <a:chExt cx="841923" cy="436444"/>
          </a:xfrm>
        </p:grpSpPr>
        <p:grpSp>
          <p:nvGrpSpPr>
            <p:cNvPr id="25" name="Group 24"/>
            <p:cNvGrpSpPr/>
            <p:nvPr/>
          </p:nvGrpSpPr>
          <p:grpSpPr>
            <a:xfrm rot="16200000">
              <a:off x="4375091" y="6235037"/>
              <a:ext cx="436444" cy="841923"/>
              <a:chOff x="5196246" y="5627511"/>
              <a:chExt cx="436444" cy="841923"/>
            </a:xfrm>
          </p:grpSpPr>
          <p:cxnSp>
            <p:nvCxnSpPr>
              <p:cNvPr id="55" name="Straight Arrow Connector 54"/>
              <p:cNvCxnSpPr/>
              <p:nvPr/>
            </p:nvCxnSpPr>
            <p:spPr>
              <a:xfrm>
                <a:off x="5413023" y="5627511"/>
                <a:ext cx="5644" cy="479778"/>
              </a:xfrm>
              <a:prstGeom prst="straightConnector1">
                <a:avLst/>
              </a:prstGeom>
              <a:ln w="25400">
                <a:solidFill>
                  <a:schemeClr val="accent6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/>
              <p:cNvSpPr txBox="1"/>
              <p:nvPr/>
            </p:nvSpPr>
            <p:spPr>
              <a:xfrm>
                <a:off x="5196246" y="6069325"/>
                <a:ext cx="436444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  <a:sym typeface="Symbol" panose="05050102010706020507" pitchFamily="18" charset="2"/>
                  </a:rPr>
                  <a:t></a:t>
                </a:r>
                <a:endParaRPr lang="en-US" sz="135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29" name="Straight Connector 28"/>
            <p:cNvCxnSpPr/>
            <p:nvPr/>
          </p:nvCxnSpPr>
          <p:spPr>
            <a:xfrm flipV="1">
              <a:off x="4176889" y="6558844"/>
              <a:ext cx="0" cy="112889"/>
            </a:xfrm>
            <a:prstGeom prst="line">
              <a:avLst/>
            </a:prstGeom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6" name="Straight Arrow Connector 65"/>
          <p:cNvCxnSpPr>
            <a:endCxn id="12" idx="3"/>
          </p:cNvCxnSpPr>
          <p:nvPr/>
        </p:nvCxnSpPr>
        <p:spPr>
          <a:xfrm flipH="1" flipV="1">
            <a:off x="3850744" y="3018348"/>
            <a:ext cx="429158" cy="628669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3467100" y="3435350"/>
            <a:ext cx="1579034" cy="1587500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/>
          <p:cNvGrpSpPr/>
          <p:nvPr/>
        </p:nvGrpSpPr>
        <p:grpSpPr>
          <a:xfrm>
            <a:off x="5495699" y="5759805"/>
            <a:ext cx="631443" cy="327334"/>
            <a:chOff x="4172351" y="6437777"/>
            <a:chExt cx="841923" cy="436444"/>
          </a:xfrm>
        </p:grpSpPr>
        <p:grpSp>
          <p:nvGrpSpPr>
            <p:cNvPr id="72" name="Group 71"/>
            <p:cNvGrpSpPr/>
            <p:nvPr/>
          </p:nvGrpSpPr>
          <p:grpSpPr>
            <a:xfrm rot="16200000">
              <a:off x="4375091" y="6235037"/>
              <a:ext cx="436444" cy="841923"/>
              <a:chOff x="5196246" y="5627511"/>
              <a:chExt cx="436444" cy="841923"/>
            </a:xfrm>
          </p:grpSpPr>
          <p:cxnSp>
            <p:nvCxnSpPr>
              <p:cNvPr id="74" name="Straight Arrow Connector 73"/>
              <p:cNvCxnSpPr/>
              <p:nvPr/>
            </p:nvCxnSpPr>
            <p:spPr>
              <a:xfrm>
                <a:off x="5413023" y="5627511"/>
                <a:ext cx="5644" cy="479778"/>
              </a:xfrm>
              <a:prstGeom prst="straightConnector1">
                <a:avLst/>
              </a:prstGeom>
              <a:ln w="25400">
                <a:solidFill>
                  <a:schemeClr val="accent6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extBox 74"/>
              <p:cNvSpPr txBox="1"/>
              <p:nvPr/>
            </p:nvSpPr>
            <p:spPr>
              <a:xfrm>
                <a:off x="5196246" y="6069325"/>
                <a:ext cx="436444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  <a:sym typeface="Symbol" panose="05050102010706020507" pitchFamily="18" charset="2"/>
                  </a:rPr>
                  <a:t></a:t>
                </a:r>
                <a:endParaRPr lang="en-US" sz="135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3" name="Straight Connector 72"/>
            <p:cNvCxnSpPr/>
            <p:nvPr/>
          </p:nvCxnSpPr>
          <p:spPr>
            <a:xfrm flipV="1">
              <a:off x="4176889" y="6558844"/>
              <a:ext cx="0" cy="112889"/>
            </a:xfrm>
            <a:prstGeom prst="line">
              <a:avLst/>
            </a:prstGeom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Group 76"/>
          <p:cNvGrpSpPr/>
          <p:nvPr/>
        </p:nvGrpSpPr>
        <p:grpSpPr>
          <a:xfrm>
            <a:off x="5550567" y="3340219"/>
            <a:ext cx="327334" cy="642984"/>
            <a:chOff x="5226756" y="5627511"/>
            <a:chExt cx="436444" cy="857312"/>
          </a:xfrm>
        </p:grpSpPr>
        <p:cxnSp>
          <p:nvCxnSpPr>
            <p:cNvPr id="79" name="Straight Arrow Connector 78"/>
            <p:cNvCxnSpPr/>
            <p:nvPr/>
          </p:nvCxnSpPr>
          <p:spPr>
            <a:xfrm>
              <a:off x="5413023" y="5627511"/>
              <a:ext cx="5644" cy="479778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5226756" y="6084713"/>
              <a:ext cx="43644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  <a:sym typeface="Symbol" panose="05050102010706020507" pitchFamily="18" charset="2"/>
                </a:rPr>
                <a:t></a:t>
              </a:r>
              <a:endParaRPr lang="en-US" sz="135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aphicFrame>
        <p:nvGraphicFramePr>
          <p:cNvPr id="81" name="Object 80"/>
          <p:cNvGraphicFramePr>
            <a:graphicFrameLocks noChangeAspect="1"/>
          </p:cNvGraphicFramePr>
          <p:nvPr>
            <p:extLst/>
          </p:nvPr>
        </p:nvGraphicFramePr>
        <p:xfrm>
          <a:off x="3552296" y="1073813"/>
          <a:ext cx="721519" cy="120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685800" imgH="1143000" progId="Equation.DSMT4">
                  <p:embed/>
                </p:oleObj>
              </mc:Choice>
              <mc:Fallback>
                <p:oleObj name="Equation" r:id="rId7" imgW="685800" imgH="114300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52296" y="1073813"/>
                        <a:ext cx="721519" cy="120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Arrow Connector 81"/>
          <p:cNvCxnSpPr>
            <a:stCxn id="10" idx="3"/>
            <a:endCxn id="14" idx="1"/>
          </p:cNvCxnSpPr>
          <p:nvPr/>
        </p:nvCxnSpPr>
        <p:spPr>
          <a:xfrm flipV="1">
            <a:off x="6211390" y="4075040"/>
            <a:ext cx="315374" cy="352230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endCxn id="17" idx="3"/>
          </p:cNvCxnSpPr>
          <p:nvPr/>
        </p:nvCxnSpPr>
        <p:spPr>
          <a:xfrm flipH="1">
            <a:off x="1369750" y="3744384"/>
            <a:ext cx="5149583" cy="491869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0" name="Group 89"/>
          <p:cNvGrpSpPr/>
          <p:nvPr/>
        </p:nvGrpSpPr>
        <p:grpSpPr>
          <a:xfrm>
            <a:off x="779600" y="4648319"/>
            <a:ext cx="327334" cy="642984"/>
            <a:chOff x="5226756" y="5627511"/>
            <a:chExt cx="436444" cy="857312"/>
          </a:xfrm>
        </p:grpSpPr>
        <p:cxnSp>
          <p:nvCxnSpPr>
            <p:cNvPr id="94" name="Straight Arrow Connector 93"/>
            <p:cNvCxnSpPr/>
            <p:nvPr/>
          </p:nvCxnSpPr>
          <p:spPr>
            <a:xfrm>
              <a:off x="5413023" y="5627511"/>
              <a:ext cx="5644" cy="479778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5226756" y="6084713"/>
              <a:ext cx="43644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  <a:sym typeface="Symbol" panose="05050102010706020507" pitchFamily="18" charset="2"/>
                </a:rPr>
                <a:t></a:t>
              </a:r>
              <a:endParaRPr lang="en-US" sz="135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cxnSp>
        <p:nvCxnSpPr>
          <p:cNvPr id="96" name="Straight Arrow Connector 95"/>
          <p:cNvCxnSpPr>
            <a:endCxn id="18" idx="1"/>
          </p:cNvCxnSpPr>
          <p:nvPr/>
        </p:nvCxnSpPr>
        <p:spPr>
          <a:xfrm flipV="1">
            <a:off x="1905001" y="3006080"/>
            <a:ext cx="4896672" cy="2313104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7" name="Group 96"/>
          <p:cNvGrpSpPr/>
          <p:nvPr/>
        </p:nvGrpSpPr>
        <p:grpSpPr>
          <a:xfrm>
            <a:off x="7383600" y="3420652"/>
            <a:ext cx="327334" cy="642984"/>
            <a:chOff x="5226756" y="5627511"/>
            <a:chExt cx="436444" cy="857312"/>
          </a:xfrm>
        </p:grpSpPr>
        <p:cxnSp>
          <p:nvCxnSpPr>
            <p:cNvPr id="98" name="Straight Arrow Connector 97"/>
            <p:cNvCxnSpPr/>
            <p:nvPr/>
          </p:nvCxnSpPr>
          <p:spPr>
            <a:xfrm>
              <a:off x="5413023" y="5627511"/>
              <a:ext cx="5644" cy="479778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TextBox 100"/>
            <p:cNvSpPr txBox="1"/>
            <p:nvPr/>
          </p:nvSpPr>
          <p:spPr>
            <a:xfrm>
              <a:off x="5226756" y="6084713"/>
              <a:ext cx="43644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  <a:sym typeface="Symbol" panose="05050102010706020507" pitchFamily="18" charset="2"/>
                </a:rPr>
                <a:t></a:t>
              </a:r>
              <a:endParaRPr lang="en-US" sz="135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19" name="Rectangle 18">
            <a:extLst>
              <a:ext uri="{FF2B5EF4-FFF2-40B4-BE49-F238E27FC236}">
                <a16:creationId xmlns:a16="http://schemas.microsoft.com/office/drawing/2014/main" id="{4E1A06D4-7EC6-4C47-ACC5-4D5DC1F54582}"/>
              </a:ext>
            </a:extLst>
          </p:cNvPr>
          <p:cNvSpPr/>
          <p:nvPr/>
        </p:nvSpPr>
        <p:spPr>
          <a:xfrm>
            <a:off x="7764334" y="2375742"/>
            <a:ext cx="967078" cy="32800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Double Bracket 19">
            <a:extLst>
              <a:ext uri="{FF2B5EF4-FFF2-40B4-BE49-F238E27FC236}">
                <a16:creationId xmlns:a16="http://schemas.microsoft.com/office/drawing/2014/main" id="{891E84E8-AC79-4889-A3BF-80FC0A8FC237}"/>
              </a:ext>
            </a:extLst>
          </p:cNvPr>
          <p:cNvSpPr/>
          <p:nvPr/>
        </p:nvSpPr>
        <p:spPr>
          <a:xfrm>
            <a:off x="8447197" y="903570"/>
            <a:ext cx="445281" cy="3483847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BC42207-8D9A-45AE-AEDC-72AD4B218C76}"/>
              </a:ext>
            </a:extLst>
          </p:cNvPr>
          <p:cNvSpPr txBox="1"/>
          <p:nvPr/>
        </p:nvSpPr>
        <p:spPr>
          <a:xfrm>
            <a:off x="8432562" y="971097"/>
            <a:ext cx="45439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</a:t>
            </a:r>
          </a:p>
          <a:p>
            <a:pPr algn="ctr"/>
            <a:r>
              <a:rPr lang="en-US" dirty="0"/>
              <a:t>10</a:t>
            </a:r>
          </a:p>
          <a:p>
            <a:pPr algn="ctr"/>
            <a:r>
              <a:rPr lang="en-US" dirty="0"/>
              <a:t>0</a:t>
            </a:r>
          </a:p>
          <a:p>
            <a:pPr algn="ctr"/>
            <a:r>
              <a:rPr lang="en-US" dirty="0"/>
              <a:t>8</a:t>
            </a:r>
          </a:p>
          <a:p>
            <a:pPr algn="ctr"/>
            <a:r>
              <a:rPr lang="en-US" dirty="0"/>
              <a:t>11</a:t>
            </a:r>
          </a:p>
          <a:p>
            <a:pPr algn="ctr"/>
            <a:r>
              <a:rPr lang="en-US" dirty="0"/>
              <a:t>0</a:t>
            </a:r>
          </a:p>
          <a:p>
            <a:pPr algn="ctr"/>
            <a:r>
              <a:rPr lang="en-US" dirty="0"/>
              <a:t>6</a:t>
            </a:r>
          </a:p>
          <a:p>
            <a:pPr algn="ctr"/>
            <a:r>
              <a:rPr lang="en-US" dirty="0"/>
              <a:t>9</a:t>
            </a:r>
          </a:p>
          <a:p>
            <a:pPr algn="ctr"/>
            <a:r>
              <a:rPr lang="en-US" dirty="0"/>
              <a:t>0</a:t>
            </a:r>
          </a:p>
          <a:p>
            <a:pPr algn="ctr"/>
            <a:r>
              <a:rPr lang="en-US" dirty="0"/>
              <a:t>0</a:t>
            </a:r>
          </a:p>
          <a:p>
            <a:pPr algn="ctr"/>
            <a:r>
              <a:rPr lang="en-US" dirty="0"/>
              <a:t>12</a:t>
            </a:r>
          </a:p>
          <a:p>
            <a:pPr algn="ctr"/>
            <a:r>
              <a:rPr lang="en-US" dirty="0"/>
              <a:t>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F284561-5B41-4C79-A3B7-096145D2C69D}"/>
              </a:ext>
            </a:extLst>
          </p:cNvPr>
          <p:cNvSpPr txBox="1"/>
          <p:nvPr/>
        </p:nvSpPr>
        <p:spPr>
          <a:xfrm>
            <a:off x="7604078" y="1545769"/>
            <a:ext cx="822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IC=</a:t>
            </a:r>
          </a:p>
        </p:txBody>
      </p:sp>
    </p:spTree>
    <p:extLst>
      <p:ext uri="{BB962C8B-B14F-4D97-AF65-F5344CB8AC3E}">
        <p14:creationId xmlns:p14="http://schemas.microsoft.com/office/powerpoint/2010/main" val="2384243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8" grpId="0" animBg="1"/>
      <p:bldP spid="89" grpId="0" animBg="1"/>
      <p:bldP spid="91" grpId="0" animBg="1"/>
      <p:bldP spid="92" grpId="0" animBg="1"/>
      <p:bldP spid="93" grpId="0" animBg="1"/>
      <p:bldP spid="99" grpId="0" animBg="1"/>
      <p:bldP spid="102" grpId="0" animBg="1"/>
      <p:bldP spid="103" grpId="0" animBg="1"/>
      <p:bldP spid="106" grpId="0" animBg="1"/>
      <p:bldP spid="107" grpId="0" animBg="1"/>
      <p:bldP spid="10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5344024"/>
              </p:ext>
            </p:extLst>
          </p:nvPr>
        </p:nvGraphicFramePr>
        <p:xfrm>
          <a:off x="2109436" y="2946500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9387670"/>
              </p:ext>
            </p:extLst>
          </p:nvPr>
        </p:nvGraphicFramePr>
        <p:xfrm>
          <a:off x="3896249" y="2402991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0787804"/>
              </p:ext>
            </p:extLst>
          </p:nvPr>
        </p:nvGraphicFramePr>
        <p:xfrm>
          <a:off x="3254769" y="3483009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9570471"/>
              </p:ext>
            </p:extLst>
          </p:nvPr>
        </p:nvGraphicFramePr>
        <p:xfrm>
          <a:off x="4999594" y="3240413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8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3200648"/>
              </p:ext>
            </p:extLst>
          </p:nvPr>
        </p:nvGraphicFramePr>
        <p:xfrm>
          <a:off x="4848663" y="1740084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2831311"/>
              </p:ext>
            </p:extLst>
          </p:nvPr>
        </p:nvGraphicFramePr>
        <p:xfrm>
          <a:off x="2638949" y="1831491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6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9209502"/>
              </p:ext>
            </p:extLst>
          </p:nvPr>
        </p:nvGraphicFramePr>
        <p:xfrm>
          <a:off x="697749" y="4123539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7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8443314"/>
              </p:ext>
            </p:extLst>
          </p:nvPr>
        </p:nvGraphicFramePr>
        <p:xfrm>
          <a:off x="6137928" y="2888183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8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9584284"/>
              </p:ext>
            </p:extLst>
          </p:nvPr>
        </p:nvGraphicFramePr>
        <p:xfrm>
          <a:off x="4320439" y="4329262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9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6707434"/>
              </p:ext>
            </p:extLst>
          </p:nvPr>
        </p:nvGraphicFramePr>
        <p:xfrm>
          <a:off x="2219244" y="4182028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0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0459967"/>
              </p:ext>
            </p:extLst>
          </p:nvPr>
        </p:nvGraphicFramePr>
        <p:xfrm>
          <a:off x="157956" y="3049395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1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2077931"/>
              </p:ext>
            </p:extLst>
          </p:nvPr>
        </p:nvGraphicFramePr>
        <p:xfrm>
          <a:off x="6412838" y="1819223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2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2017" y="585726"/>
            <a:ext cx="4827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ser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,5)=10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to the sparse storage structure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998765"/>
              </p:ext>
            </p:extLst>
          </p:nvPr>
        </p:nvGraphicFramePr>
        <p:xfrm>
          <a:off x="248952" y="1286081"/>
          <a:ext cx="1926717" cy="1294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701720" imgH="1143000" progId="Equation.DSMT4">
                  <p:embed/>
                </p:oleObj>
              </mc:Choice>
              <mc:Fallback>
                <p:oleObj name="Equation" r:id="rId3" imgW="1701720" imgH="11430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952" y="1286081"/>
                        <a:ext cx="1926717" cy="1294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1935782" y="2100223"/>
            <a:ext cx="174950" cy="202941"/>
          </a:xfrm>
          <a:prstGeom prst="roundRect">
            <a:avLst/>
          </a:prstGeom>
          <a:noFill/>
          <a:ln w="254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81877" y="1123933"/>
            <a:ext cx="47320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3)</a:t>
            </a:r>
          </a:p>
        </p:txBody>
      </p:sp>
      <p:cxnSp>
        <p:nvCxnSpPr>
          <p:cNvPr id="20" name="Straight Arrow Connector 19"/>
          <p:cNvCxnSpPr>
            <a:endCxn id="2" idx="0"/>
          </p:cNvCxnSpPr>
          <p:nvPr/>
        </p:nvCxnSpPr>
        <p:spPr>
          <a:xfrm flipH="1">
            <a:off x="2023258" y="1337689"/>
            <a:ext cx="812059" cy="762534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Table 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9982451"/>
              </p:ext>
            </p:extLst>
          </p:nvPr>
        </p:nvGraphicFramePr>
        <p:xfrm>
          <a:off x="3734447" y="1074439"/>
          <a:ext cx="822960" cy="82296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13</a:t>
                      </a:r>
                      <a:endParaRPr lang="en-US" sz="900" b="0" dirty="0"/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ow</a:t>
                      </a:r>
                      <a:endParaRPr lang="en-US" sz="900" b="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4</a:t>
                      </a:r>
                      <a:endParaRPr lang="en-US" sz="900" b="0" dirty="0"/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Column</a:t>
                      </a:r>
                      <a:endParaRPr lang="en-US" sz="900" b="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5</a:t>
                      </a:r>
                      <a:endParaRPr lang="en-US" sz="900" b="0" dirty="0"/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Value</a:t>
                      </a:r>
                      <a:endParaRPr lang="en-US" sz="900" b="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10</a:t>
                      </a:r>
                      <a:endParaRPr lang="en-US" sz="900" b="0" dirty="0"/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115378" y="723141"/>
            <a:ext cx="3253198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Make new element</a:t>
            </a: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Update NROW, NCOL, and Value vectors</a:t>
            </a: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Update NIR and NIC vectors</a:t>
            </a: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652656"/>
              </p:ext>
            </p:extLst>
          </p:nvPr>
        </p:nvGraphicFramePr>
        <p:xfrm>
          <a:off x="7893152" y="1405014"/>
          <a:ext cx="962025" cy="312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914400" imgH="2971800" progId="Equation.DSMT4">
                  <p:embed/>
                </p:oleObj>
              </mc:Choice>
              <mc:Fallback>
                <p:oleObj name="Equation" r:id="rId5" imgW="914400" imgH="297180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93152" y="1405014"/>
                        <a:ext cx="962025" cy="3121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ounded Rectangle 64"/>
          <p:cNvSpPr/>
          <p:nvPr/>
        </p:nvSpPr>
        <p:spPr>
          <a:xfrm>
            <a:off x="8231081" y="4575623"/>
            <a:ext cx="174950" cy="202941"/>
          </a:xfrm>
          <a:prstGeom prst="roundRect">
            <a:avLst/>
          </a:prstGeom>
          <a:noFill/>
          <a:ln w="254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7647691" y="1438722"/>
            <a:ext cx="1176867" cy="3206338"/>
            <a:chOff x="4919418" y="1306286"/>
            <a:chExt cx="1569156" cy="4275117"/>
          </a:xfrm>
        </p:grpSpPr>
        <p:sp>
          <p:nvSpPr>
            <p:cNvPr id="109" name="Rectangle 108"/>
            <p:cNvSpPr/>
            <p:nvPr/>
          </p:nvSpPr>
          <p:spPr>
            <a:xfrm>
              <a:off x="4919418" y="1306286"/>
              <a:ext cx="1569156" cy="42751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 u="sng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aphicFrame>
          <p:nvGraphicFramePr>
            <p:cNvPr id="110" name="Object 109"/>
            <p:cNvGraphicFramePr>
              <a:graphicFrameLocks noChangeAspect="1"/>
            </p:cNvGraphicFramePr>
            <p:nvPr>
              <p:extLst/>
            </p:nvPr>
          </p:nvGraphicFramePr>
          <p:xfrm>
            <a:off x="5099937" y="1363828"/>
            <a:ext cx="1209675" cy="416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7" imgW="863280" imgH="2971800" progId="Equation.DSMT4">
                    <p:embed/>
                  </p:oleObj>
                </mc:Choice>
                <mc:Fallback>
                  <p:oleObj name="Equation" r:id="rId7" imgW="863280" imgH="2971800" progId="Equation.DSMT4">
                    <p:embed/>
                    <p:pic>
                      <p:nvPicPr>
                        <p:cNvPr id="110" name="Object 10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99937" y="1363828"/>
                          <a:ext cx="1209675" cy="416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Rounded Rectangle 110"/>
            <p:cNvSpPr/>
            <p:nvPr/>
          </p:nvSpPr>
          <p:spPr>
            <a:xfrm>
              <a:off x="5996190" y="5197999"/>
              <a:ext cx="233266" cy="270588"/>
            </a:xfrm>
            <a:prstGeom prst="roundRect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 u="sng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7730473" y="1339743"/>
            <a:ext cx="1338667" cy="3125420"/>
            <a:chOff x="5334066" y="1611035"/>
            <a:chExt cx="1784889" cy="4167227"/>
          </a:xfrm>
        </p:grpSpPr>
        <p:grpSp>
          <p:nvGrpSpPr>
            <p:cNvPr id="84" name="Group 83"/>
            <p:cNvGrpSpPr/>
            <p:nvPr/>
          </p:nvGrpSpPr>
          <p:grpSpPr>
            <a:xfrm>
              <a:off x="5334066" y="1611035"/>
              <a:ext cx="1784889" cy="4167227"/>
              <a:chOff x="9637361" y="1977963"/>
              <a:chExt cx="1784889" cy="4167227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9637361" y="1977963"/>
                <a:ext cx="1784889" cy="416722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aphicFrame>
            <p:nvGraphicFramePr>
              <p:cNvPr id="104" name="Object 10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907170" y="1979828"/>
              <a:ext cx="1244600" cy="416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5" name="Equation" r:id="rId9" imgW="888840" imgH="2971800" progId="Equation.DSMT4">
                      <p:embed/>
                    </p:oleObj>
                  </mc:Choice>
                  <mc:Fallback>
                    <p:oleObj name="Equation" r:id="rId9" imgW="888840" imgH="2971800" progId="Equation.DSMT4">
                      <p:embed/>
                      <p:pic>
                        <p:nvPicPr>
                          <p:cNvPr id="104" name="Object 103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9907170" y="1979828"/>
                            <a:ext cx="1244600" cy="416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6" name="Rounded Rectangle 85"/>
            <p:cNvSpPr/>
            <p:nvPr/>
          </p:nvSpPr>
          <p:spPr>
            <a:xfrm>
              <a:off x="6471203" y="5450774"/>
              <a:ext cx="262106" cy="267196"/>
            </a:xfrm>
            <a:prstGeom prst="roundRect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32" name="Rounded Rectangle 31"/>
          <p:cNvSpPr/>
          <p:nvPr/>
        </p:nvSpPr>
        <p:spPr>
          <a:xfrm>
            <a:off x="8264098" y="4687740"/>
            <a:ext cx="228600" cy="228600"/>
          </a:xfrm>
          <a:prstGeom prst="roundRect">
            <a:avLst/>
          </a:prstGeom>
          <a:noFill/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26" name="Rounded Rectangle 125"/>
          <p:cNvSpPr/>
          <p:nvPr/>
        </p:nvSpPr>
        <p:spPr>
          <a:xfrm>
            <a:off x="8268331" y="3726773"/>
            <a:ext cx="228600" cy="228600"/>
          </a:xfrm>
          <a:prstGeom prst="roundRect">
            <a:avLst/>
          </a:prstGeom>
          <a:noFill/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8264099" y="4696207"/>
            <a:ext cx="220133" cy="220133"/>
          </a:xfrm>
          <a:prstGeom prst="roundRect">
            <a:avLst/>
          </a:prstGeom>
          <a:noFill/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20" name="Rounded Rectangle 119"/>
          <p:cNvSpPr/>
          <p:nvPr/>
        </p:nvSpPr>
        <p:spPr>
          <a:xfrm>
            <a:off x="8259865" y="3261107"/>
            <a:ext cx="220133" cy="220133"/>
          </a:xfrm>
          <a:prstGeom prst="roundRect">
            <a:avLst/>
          </a:prstGeom>
          <a:noFill/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FE40A158-658B-4C2F-9FB0-DC41625DB3C9}"/>
              </a:ext>
            </a:extLst>
          </p:cNvPr>
          <p:cNvSpPr txBox="1"/>
          <p:nvPr/>
        </p:nvSpPr>
        <p:spPr>
          <a:xfrm>
            <a:off x="6905943" y="4094148"/>
            <a:ext cx="39763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3</a:t>
            </a:r>
          </a:p>
          <a:p>
            <a:pPr algn="ctr"/>
            <a:r>
              <a:rPr lang="en-US" sz="1200" dirty="0"/>
              <a:t>10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8</a:t>
            </a:r>
          </a:p>
          <a:p>
            <a:pPr algn="ctr"/>
            <a:r>
              <a:rPr lang="en-US" sz="1200" dirty="0"/>
              <a:t>11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6</a:t>
            </a:r>
          </a:p>
          <a:p>
            <a:pPr algn="ctr"/>
            <a:r>
              <a:rPr lang="en-US" sz="1200" dirty="0"/>
              <a:t>9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12</a:t>
            </a:r>
          </a:p>
          <a:p>
            <a:pPr algn="ctr"/>
            <a:r>
              <a:rPr lang="en-US" sz="1200" dirty="0"/>
              <a:t>0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3C5A091C-2FEF-48E9-846C-EB1854BBDF09}"/>
              </a:ext>
            </a:extLst>
          </p:cNvPr>
          <p:cNvSpPr txBox="1"/>
          <p:nvPr/>
        </p:nvSpPr>
        <p:spPr>
          <a:xfrm>
            <a:off x="6549408" y="4604888"/>
            <a:ext cx="8229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NIC=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8AC300B-22F7-4B2C-88CC-CFFA9EBD5682}"/>
              </a:ext>
            </a:extLst>
          </p:cNvPr>
          <p:cNvSpPr txBox="1"/>
          <p:nvPr/>
        </p:nvSpPr>
        <p:spPr>
          <a:xfrm>
            <a:off x="5548983" y="4123539"/>
            <a:ext cx="45439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2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4</a:t>
            </a:r>
          </a:p>
          <a:p>
            <a:pPr algn="ctr"/>
            <a:r>
              <a:rPr lang="en-US" sz="1200" dirty="0"/>
              <a:t>5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7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9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11</a:t>
            </a:r>
          </a:p>
          <a:p>
            <a:pPr algn="ctr"/>
            <a:r>
              <a:rPr lang="en-US" sz="1200" dirty="0"/>
              <a:t>12</a:t>
            </a:r>
          </a:p>
          <a:p>
            <a:pPr algn="ctr"/>
            <a:r>
              <a:rPr lang="en-US" sz="1200" dirty="0"/>
              <a:t>0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E227462F-B111-46A1-A6DB-C14E2ECF20B8}"/>
              </a:ext>
            </a:extLst>
          </p:cNvPr>
          <p:cNvSpPr txBox="1"/>
          <p:nvPr/>
        </p:nvSpPr>
        <p:spPr>
          <a:xfrm>
            <a:off x="5193331" y="4653674"/>
            <a:ext cx="8229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NIR=</a:t>
            </a:r>
          </a:p>
        </p:txBody>
      </p:sp>
      <p:sp>
        <p:nvSpPr>
          <p:cNvPr id="21" name="Double Bracket 20">
            <a:extLst>
              <a:ext uri="{FF2B5EF4-FFF2-40B4-BE49-F238E27FC236}">
                <a16:creationId xmlns:a16="http://schemas.microsoft.com/office/drawing/2014/main" id="{6EE352E1-DA65-416C-AC6E-454DD27C9C48}"/>
              </a:ext>
            </a:extLst>
          </p:cNvPr>
          <p:cNvSpPr/>
          <p:nvPr/>
        </p:nvSpPr>
        <p:spPr>
          <a:xfrm>
            <a:off x="5616915" y="4138276"/>
            <a:ext cx="266251" cy="2308324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Double Bracket 22">
            <a:extLst>
              <a:ext uri="{FF2B5EF4-FFF2-40B4-BE49-F238E27FC236}">
                <a16:creationId xmlns:a16="http://schemas.microsoft.com/office/drawing/2014/main" id="{6529CB34-A4CF-4F6B-ADC7-88E1816CD935}"/>
              </a:ext>
            </a:extLst>
          </p:cNvPr>
          <p:cNvSpPr/>
          <p:nvPr/>
        </p:nvSpPr>
        <p:spPr>
          <a:xfrm>
            <a:off x="6961493" y="4078301"/>
            <a:ext cx="284123" cy="2308324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8268653F-01FE-42D6-B874-28BFD10484A9}"/>
              </a:ext>
            </a:extLst>
          </p:cNvPr>
          <p:cNvSpPr txBox="1"/>
          <p:nvPr/>
        </p:nvSpPr>
        <p:spPr>
          <a:xfrm>
            <a:off x="6016838" y="4123539"/>
            <a:ext cx="454392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2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4</a:t>
            </a:r>
          </a:p>
          <a:p>
            <a:pPr algn="ctr"/>
            <a:r>
              <a:rPr lang="en-US" sz="1200" dirty="0"/>
              <a:t>5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7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9</a:t>
            </a:r>
          </a:p>
          <a:p>
            <a:pPr algn="ctr"/>
            <a:r>
              <a:rPr lang="en-US" sz="1200" dirty="0"/>
              <a:t>13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11</a:t>
            </a:r>
          </a:p>
          <a:p>
            <a:pPr algn="ctr"/>
            <a:r>
              <a:rPr lang="en-US" sz="1200" dirty="0"/>
              <a:t>12</a:t>
            </a:r>
          </a:p>
          <a:p>
            <a:pPr algn="ctr"/>
            <a:r>
              <a:rPr lang="en-US" sz="1200" dirty="0"/>
              <a:t>0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739F38AA-0939-487D-B54A-B1F565561DEE}"/>
              </a:ext>
            </a:extLst>
          </p:cNvPr>
          <p:cNvSpPr txBox="1"/>
          <p:nvPr/>
        </p:nvSpPr>
        <p:spPr>
          <a:xfrm>
            <a:off x="7570085" y="4035115"/>
            <a:ext cx="397632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3</a:t>
            </a:r>
          </a:p>
          <a:p>
            <a:pPr algn="ctr"/>
            <a:r>
              <a:rPr lang="en-US" sz="1200" dirty="0"/>
              <a:t>10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8</a:t>
            </a:r>
          </a:p>
          <a:p>
            <a:pPr algn="ctr"/>
            <a:r>
              <a:rPr lang="en-US" sz="1200" dirty="0"/>
              <a:t>11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6</a:t>
            </a:r>
          </a:p>
          <a:p>
            <a:pPr algn="ctr"/>
            <a:r>
              <a:rPr lang="en-US" sz="1200" dirty="0"/>
              <a:t>9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13</a:t>
            </a:r>
          </a:p>
          <a:p>
            <a:pPr algn="ctr"/>
            <a:r>
              <a:rPr lang="en-US" sz="1200" dirty="0"/>
              <a:t>12</a:t>
            </a:r>
          </a:p>
          <a:p>
            <a:pPr algn="ctr"/>
            <a:r>
              <a:rPr lang="en-US" sz="1200" dirty="0"/>
              <a:t>0</a:t>
            </a:r>
          </a:p>
        </p:txBody>
      </p:sp>
      <p:sp>
        <p:nvSpPr>
          <p:cNvPr id="24" name="Double Bracket 23">
            <a:extLst>
              <a:ext uri="{FF2B5EF4-FFF2-40B4-BE49-F238E27FC236}">
                <a16:creationId xmlns:a16="http://schemas.microsoft.com/office/drawing/2014/main" id="{4843EA5B-B2E8-4E3C-9708-AFA25C695C22}"/>
              </a:ext>
            </a:extLst>
          </p:cNvPr>
          <p:cNvSpPr/>
          <p:nvPr/>
        </p:nvSpPr>
        <p:spPr>
          <a:xfrm>
            <a:off x="6072547" y="4123539"/>
            <a:ext cx="301093" cy="2604818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Double Bracket 24">
            <a:extLst>
              <a:ext uri="{FF2B5EF4-FFF2-40B4-BE49-F238E27FC236}">
                <a16:creationId xmlns:a16="http://schemas.microsoft.com/office/drawing/2014/main" id="{DCDBA6D3-D646-424E-812F-7DC38A96CDDC}"/>
              </a:ext>
            </a:extLst>
          </p:cNvPr>
          <p:cNvSpPr/>
          <p:nvPr/>
        </p:nvSpPr>
        <p:spPr>
          <a:xfrm>
            <a:off x="7623677" y="4123539"/>
            <a:ext cx="254520" cy="2420563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19608998-8B9E-4F04-BCDA-24F36CECCAD4}"/>
              </a:ext>
            </a:extLst>
          </p:cNvPr>
          <p:cNvSpPr/>
          <p:nvPr/>
        </p:nvSpPr>
        <p:spPr>
          <a:xfrm>
            <a:off x="889233" y="5738070"/>
            <a:ext cx="336827" cy="2286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6" name="Arrow: Right 65">
            <a:extLst>
              <a:ext uri="{FF2B5EF4-FFF2-40B4-BE49-F238E27FC236}">
                <a16:creationId xmlns:a16="http://schemas.microsoft.com/office/drawing/2014/main" id="{A6FCE4E2-8469-44C8-A655-66994A57B0AD}"/>
              </a:ext>
            </a:extLst>
          </p:cNvPr>
          <p:cNvSpPr/>
          <p:nvPr/>
        </p:nvSpPr>
        <p:spPr>
          <a:xfrm>
            <a:off x="5845774" y="5191447"/>
            <a:ext cx="225533" cy="2345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7" name="Arrow: Right 66">
            <a:extLst>
              <a:ext uri="{FF2B5EF4-FFF2-40B4-BE49-F238E27FC236}">
                <a16:creationId xmlns:a16="http://schemas.microsoft.com/office/drawing/2014/main" id="{86BFB9FD-70E3-4E71-9DD0-5AB90BD34301}"/>
              </a:ext>
            </a:extLst>
          </p:cNvPr>
          <p:cNvSpPr/>
          <p:nvPr/>
        </p:nvSpPr>
        <p:spPr>
          <a:xfrm>
            <a:off x="7365127" y="4829248"/>
            <a:ext cx="225533" cy="2345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3265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  <p:bldP spid="65" grpId="0" animBg="1"/>
      <p:bldP spid="32" grpId="0" animBg="1"/>
      <p:bldP spid="126" grpId="0" animBg="1"/>
      <p:bldP spid="31" grpId="0" animBg="1"/>
      <p:bldP spid="1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21BE54-0324-4557-9BCE-43D4E7137FD2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161925"/>
            <a:ext cx="8666163" cy="44132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What is our goal in manipulation of matrices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279360" y="927720"/>
              <a:ext cx="8163360" cy="34106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1440" y="922320"/>
                <a:ext cx="8179200" cy="3423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89929052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2EB8935F-9779-4CBF-9252-3DAD76A63A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64440" y="1107697"/>
            <a:ext cx="8105862" cy="4903907"/>
          </a:xfrm>
        </p:spPr>
        <p:txBody>
          <a:bodyPr/>
          <a:lstStyle/>
          <a:p>
            <a:pPr marL="165100" indent="0" algn="ctr">
              <a:buNone/>
            </a:pPr>
            <a:r>
              <a:rPr lang="en-US" b="1" dirty="0"/>
              <a:t>Reminders</a:t>
            </a:r>
          </a:p>
          <a:p>
            <a:r>
              <a:rPr lang="en-US" dirty="0"/>
              <a:t>Student Hours This Week</a:t>
            </a:r>
          </a:p>
          <a:p>
            <a:pPr lvl="1"/>
            <a:r>
              <a:rPr lang="en-US" b="1" dirty="0"/>
              <a:t>Tuesdays 4:30-5:30 pm (after class) – </a:t>
            </a:r>
            <a:r>
              <a:rPr lang="en-US" dirty="0"/>
              <a:t>Zoom or EME 35 Pullman </a:t>
            </a:r>
          </a:p>
          <a:p>
            <a:pPr lvl="1"/>
            <a:r>
              <a:rPr lang="en-US" b="1" dirty="0"/>
              <a:t>Wednesdays 4-5 pm  </a:t>
            </a:r>
            <a:r>
              <a:rPr lang="en-US" dirty="0"/>
              <a:t>Zoom or EME 35 Pullman</a:t>
            </a:r>
          </a:p>
          <a:p>
            <a:pPr lvl="1"/>
            <a:r>
              <a:rPr lang="en-US" b="1" dirty="0"/>
              <a:t>Fridays 1:30-2:30 pm </a:t>
            </a:r>
            <a:r>
              <a:rPr lang="en-US" dirty="0"/>
              <a:t>Zoom or EME 35 Pullman</a:t>
            </a:r>
          </a:p>
          <a:p>
            <a:r>
              <a:rPr lang="en-US" dirty="0"/>
              <a:t>Remember the Discussion Set Assignment</a:t>
            </a:r>
          </a:p>
          <a:p>
            <a:pPr lvl="1"/>
            <a:r>
              <a:rPr lang="en-US" dirty="0"/>
              <a:t>9/30 Summary, 10/4 Questions, 10/11 Discussions</a:t>
            </a:r>
          </a:p>
          <a:p>
            <a:r>
              <a:rPr lang="en-US" dirty="0"/>
              <a:t>Final Paper – Think about Topic  - Oct 14 </a:t>
            </a:r>
          </a:p>
          <a:p>
            <a:r>
              <a:rPr lang="en-US" dirty="0"/>
              <a:t>Video posted on IEEE Xplore Search </a:t>
            </a:r>
          </a:p>
          <a:p>
            <a:pPr lvl="1"/>
            <a:endParaRPr altLang="en-US" dirty="0"/>
          </a:p>
          <a:p>
            <a:pPr marL="165100" indent="0">
              <a:buNone/>
            </a:pPr>
            <a:endParaRPr altLang="en-US" dirty="0"/>
          </a:p>
        </p:txBody>
      </p:sp>
    </p:spTree>
    <p:extLst>
      <p:ext uri="{BB962C8B-B14F-4D97-AF65-F5344CB8AC3E}">
        <p14:creationId xmlns:p14="http://schemas.microsoft.com/office/powerpoint/2010/main" val="3470521626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576166" y="1403091"/>
            <a:ext cx="3390287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prstClr val="white"/>
                </a:solidFill>
                <a:latin typeface="Calibri" panose="020F0502020204030204"/>
              </a:rPr>
              <a:t>Graph Representation of a Matrix</a:t>
            </a:r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791804" y="1445629"/>
            <a:ext cx="254768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Each node is vertex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Each non-zero element is an edge</a:t>
            </a: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419" y="1972786"/>
            <a:ext cx="1094657" cy="2983680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4995" y="1971302"/>
            <a:ext cx="1094657" cy="2983680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9760" y="2163389"/>
            <a:ext cx="1094657" cy="2816229"/>
          </a:xfrm>
          <a:prstGeom prst="rect">
            <a:avLst/>
          </a:prstGeom>
        </p:spPr>
      </p:pic>
      <p:grpSp>
        <p:nvGrpSpPr>
          <p:cNvPr id="121" name="Group 120"/>
          <p:cNvGrpSpPr/>
          <p:nvPr/>
        </p:nvGrpSpPr>
        <p:grpSpPr>
          <a:xfrm>
            <a:off x="3231193" y="2181774"/>
            <a:ext cx="5191583" cy="3493058"/>
            <a:chOff x="3536361" y="1409772"/>
            <a:chExt cx="6922110" cy="4657411"/>
          </a:xfrm>
        </p:grpSpPr>
        <p:grpSp>
          <p:nvGrpSpPr>
            <p:cNvPr id="71" name="Group 70"/>
            <p:cNvGrpSpPr/>
            <p:nvPr/>
          </p:nvGrpSpPr>
          <p:grpSpPr>
            <a:xfrm>
              <a:off x="5457136" y="1409772"/>
              <a:ext cx="363776" cy="550323"/>
              <a:chOff x="5516513" y="2621054"/>
              <a:chExt cx="363776" cy="550323"/>
            </a:xfrm>
          </p:grpSpPr>
          <p:sp>
            <p:nvSpPr>
              <p:cNvPr id="37" name="Oval 36"/>
              <p:cNvSpPr/>
              <p:nvPr/>
            </p:nvSpPr>
            <p:spPr>
              <a:xfrm>
                <a:off x="5595918" y="3034217"/>
                <a:ext cx="137160" cy="137160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42" name="Group 41"/>
              <p:cNvGrpSpPr/>
              <p:nvPr/>
            </p:nvGrpSpPr>
            <p:grpSpPr>
              <a:xfrm>
                <a:off x="5516513" y="2621054"/>
                <a:ext cx="363776" cy="400110"/>
                <a:chOff x="7618445" y="1754155"/>
                <a:chExt cx="363776" cy="400110"/>
              </a:xfrm>
            </p:grpSpPr>
            <p:sp>
              <p:nvSpPr>
                <p:cNvPr id="40" name="TextBox 39"/>
                <p:cNvSpPr txBox="1"/>
                <p:nvPr/>
              </p:nvSpPr>
              <p:spPr>
                <a:xfrm>
                  <a:off x="7618445" y="1754155"/>
                  <a:ext cx="36377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350" dirty="0">
                      <a:solidFill>
                        <a:prstClr val="black"/>
                      </a:solidFill>
                      <a:latin typeface="Calibri" panose="020F0502020204030204"/>
                    </a:rPr>
                    <a:t>1</a:t>
                  </a:r>
                </a:p>
              </p:txBody>
            </p:sp>
            <p:sp>
              <p:nvSpPr>
                <p:cNvPr id="41" name="Oval 40"/>
                <p:cNvSpPr/>
                <p:nvPr/>
              </p:nvSpPr>
              <p:spPr>
                <a:xfrm>
                  <a:off x="7632128" y="1801661"/>
                  <a:ext cx="274320" cy="27432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</p:grpSp>
        <p:grpSp>
          <p:nvGrpSpPr>
            <p:cNvPr id="62" name="Group 61"/>
            <p:cNvGrpSpPr/>
            <p:nvPr/>
          </p:nvGrpSpPr>
          <p:grpSpPr>
            <a:xfrm>
              <a:off x="8289636" y="2250940"/>
              <a:ext cx="593130" cy="400109"/>
              <a:chOff x="6912098" y="3877859"/>
              <a:chExt cx="593130" cy="400109"/>
            </a:xfrm>
          </p:grpSpPr>
          <p:sp>
            <p:nvSpPr>
              <p:cNvPr id="38" name="Oval 37"/>
              <p:cNvSpPr/>
              <p:nvPr/>
            </p:nvSpPr>
            <p:spPr>
              <a:xfrm>
                <a:off x="6912098" y="3994140"/>
                <a:ext cx="137160" cy="137160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43" name="Group 42"/>
              <p:cNvGrpSpPr/>
              <p:nvPr/>
            </p:nvGrpSpPr>
            <p:grpSpPr>
              <a:xfrm>
                <a:off x="7141453" y="3877859"/>
                <a:ext cx="363775" cy="400109"/>
                <a:chOff x="7618445" y="1754155"/>
                <a:chExt cx="363775" cy="400109"/>
              </a:xfrm>
            </p:grpSpPr>
            <p:sp>
              <p:nvSpPr>
                <p:cNvPr id="44" name="TextBox 43"/>
                <p:cNvSpPr txBox="1"/>
                <p:nvPr/>
              </p:nvSpPr>
              <p:spPr>
                <a:xfrm>
                  <a:off x="7618445" y="1754155"/>
                  <a:ext cx="363775" cy="4001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350" dirty="0">
                      <a:solidFill>
                        <a:prstClr val="black"/>
                      </a:solidFill>
                      <a:latin typeface="Calibri" panose="020F0502020204030204"/>
                    </a:rPr>
                    <a:t>2</a:t>
                  </a:r>
                </a:p>
              </p:txBody>
            </p:sp>
            <p:sp>
              <p:nvSpPr>
                <p:cNvPr id="45" name="Oval 44"/>
                <p:cNvSpPr/>
                <p:nvPr/>
              </p:nvSpPr>
              <p:spPr>
                <a:xfrm>
                  <a:off x="7632128" y="1801661"/>
                  <a:ext cx="274320" cy="27432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</p:grpSp>
        <p:grpSp>
          <p:nvGrpSpPr>
            <p:cNvPr id="63" name="Group 62"/>
            <p:cNvGrpSpPr/>
            <p:nvPr/>
          </p:nvGrpSpPr>
          <p:grpSpPr>
            <a:xfrm>
              <a:off x="9012050" y="4312795"/>
              <a:ext cx="474377" cy="533209"/>
              <a:chOff x="6423231" y="5559704"/>
              <a:chExt cx="474377" cy="533209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6423231" y="5559704"/>
                <a:ext cx="137160" cy="137160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6533832" y="5692804"/>
                <a:ext cx="363776" cy="400109"/>
                <a:chOff x="7618445" y="1754155"/>
                <a:chExt cx="363776" cy="400109"/>
              </a:xfrm>
            </p:grpSpPr>
            <p:sp>
              <p:nvSpPr>
                <p:cNvPr id="47" name="TextBox 46"/>
                <p:cNvSpPr txBox="1"/>
                <p:nvPr/>
              </p:nvSpPr>
              <p:spPr>
                <a:xfrm>
                  <a:off x="7618445" y="1754155"/>
                  <a:ext cx="363776" cy="4001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350" dirty="0">
                      <a:solidFill>
                        <a:prstClr val="black"/>
                      </a:solidFill>
                      <a:latin typeface="Calibri" panose="020F0502020204030204"/>
                    </a:rPr>
                    <a:t>9</a:t>
                  </a:r>
                </a:p>
              </p:txBody>
            </p:sp>
            <p:sp>
              <p:nvSpPr>
                <p:cNvPr id="48" name="Oval 47"/>
                <p:cNvSpPr/>
                <p:nvPr/>
              </p:nvSpPr>
              <p:spPr>
                <a:xfrm>
                  <a:off x="7632128" y="1801661"/>
                  <a:ext cx="274320" cy="27432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</p:grpSp>
        <p:grpSp>
          <p:nvGrpSpPr>
            <p:cNvPr id="64" name="Group 63"/>
            <p:cNvGrpSpPr/>
            <p:nvPr/>
          </p:nvGrpSpPr>
          <p:grpSpPr>
            <a:xfrm>
              <a:off x="4441795" y="5555746"/>
              <a:ext cx="463967" cy="511437"/>
              <a:chOff x="4441795" y="5555746"/>
              <a:chExt cx="463967" cy="511437"/>
            </a:xfrm>
          </p:grpSpPr>
          <p:sp>
            <p:nvSpPr>
              <p:cNvPr id="35" name="Oval 34"/>
              <p:cNvSpPr/>
              <p:nvPr/>
            </p:nvSpPr>
            <p:spPr>
              <a:xfrm>
                <a:off x="4768602" y="5555746"/>
                <a:ext cx="137160" cy="137160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49" name="Group 48"/>
              <p:cNvGrpSpPr/>
              <p:nvPr/>
            </p:nvGrpSpPr>
            <p:grpSpPr>
              <a:xfrm>
                <a:off x="4441795" y="5667074"/>
                <a:ext cx="363776" cy="400109"/>
                <a:chOff x="7618445" y="1754155"/>
                <a:chExt cx="363776" cy="400109"/>
              </a:xfrm>
            </p:grpSpPr>
            <p:sp>
              <p:nvSpPr>
                <p:cNvPr id="50" name="TextBox 49"/>
                <p:cNvSpPr txBox="1"/>
                <p:nvPr/>
              </p:nvSpPr>
              <p:spPr>
                <a:xfrm>
                  <a:off x="7618445" y="1754155"/>
                  <a:ext cx="363776" cy="4001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350" dirty="0">
                      <a:solidFill>
                        <a:prstClr val="black"/>
                      </a:solidFill>
                      <a:latin typeface="Calibri" panose="020F0502020204030204"/>
                    </a:rPr>
                    <a:t>4</a:t>
                  </a:r>
                </a:p>
              </p:txBody>
            </p:sp>
            <p:sp>
              <p:nvSpPr>
                <p:cNvPr id="51" name="Oval 50"/>
                <p:cNvSpPr/>
                <p:nvPr/>
              </p:nvSpPr>
              <p:spPr>
                <a:xfrm>
                  <a:off x="7632128" y="1801661"/>
                  <a:ext cx="274320" cy="27432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</p:grpSp>
        <p:grpSp>
          <p:nvGrpSpPr>
            <p:cNvPr id="97" name="Group 96"/>
            <p:cNvGrpSpPr/>
            <p:nvPr/>
          </p:nvGrpSpPr>
          <p:grpSpPr>
            <a:xfrm>
              <a:off x="4475444" y="3812545"/>
              <a:ext cx="547094" cy="400110"/>
              <a:chOff x="3834176" y="3871921"/>
              <a:chExt cx="547094" cy="40011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4244110" y="3998097"/>
                <a:ext cx="137160" cy="137160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834176" y="3871921"/>
                <a:ext cx="48132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10</a:t>
                </a:r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3906368" y="3919427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7105828" y="3545350"/>
              <a:ext cx="363776" cy="550323"/>
              <a:chOff x="5516513" y="2621054"/>
              <a:chExt cx="363776" cy="550323"/>
            </a:xfrm>
          </p:grpSpPr>
          <p:sp>
            <p:nvSpPr>
              <p:cNvPr id="73" name="Oval 72"/>
              <p:cNvSpPr/>
              <p:nvPr/>
            </p:nvSpPr>
            <p:spPr>
              <a:xfrm>
                <a:off x="5595918" y="3034217"/>
                <a:ext cx="137160" cy="137160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74" name="Group 73"/>
              <p:cNvGrpSpPr/>
              <p:nvPr/>
            </p:nvGrpSpPr>
            <p:grpSpPr>
              <a:xfrm>
                <a:off x="5516513" y="2621054"/>
                <a:ext cx="363776" cy="400110"/>
                <a:chOff x="7618445" y="1754155"/>
                <a:chExt cx="363776" cy="400110"/>
              </a:xfrm>
            </p:grpSpPr>
            <p:sp>
              <p:nvSpPr>
                <p:cNvPr id="75" name="TextBox 74"/>
                <p:cNvSpPr txBox="1"/>
                <p:nvPr/>
              </p:nvSpPr>
              <p:spPr>
                <a:xfrm>
                  <a:off x="7618445" y="1754155"/>
                  <a:ext cx="36377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350" dirty="0">
                      <a:solidFill>
                        <a:prstClr val="black"/>
                      </a:solidFill>
                      <a:latin typeface="Calibri" panose="020F0502020204030204"/>
                    </a:rPr>
                    <a:t>6</a:t>
                  </a:r>
                </a:p>
              </p:txBody>
            </p:sp>
            <p:sp>
              <p:nvSpPr>
                <p:cNvPr id="76" name="Oval 75"/>
                <p:cNvSpPr/>
                <p:nvPr/>
              </p:nvSpPr>
              <p:spPr>
                <a:xfrm>
                  <a:off x="7632128" y="1801661"/>
                  <a:ext cx="274320" cy="27432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</p:grpSp>
        <p:grpSp>
          <p:nvGrpSpPr>
            <p:cNvPr id="77" name="Group 76"/>
            <p:cNvGrpSpPr/>
            <p:nvPr/>
          </p:nvGrpSpPr>
          <p:grpSpPr>
            <a:xfrm>
              <a:off x="9023927" y="3293988"/>
              <a:ext cx="593130" cy="400110"/>
              <a:chOff x="6912098" y="3877859"/>
              <a:chExt cx="593130" cy="400110"/>
            </a:xfrm>
          </p:grpSpPr>
          <p:sp>
            <p:nvSpPr>
              <p:cNvPr id="78" name="Oval 77"/>
              <p:cNvSpPr/>
              <p:nvPr/>
            </p:nvSpPr>
            <p:spPr>
              <a:xfrm>
                <a:off x="6912098" y="3994140"/>
                <a:ext cx="137160" cy="137160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79" name="Group 78"/>
              <p:cNvGrpSpPr/>
              <p:nvPr/>
            </p:nvGrpSpPr>
            <p:grpSpPr>
              <a:xfrm>
                <a:off x="7141453" y="3877859"/>
                <a:ext cx="363775" cy="400110"/>
                <a:chOff x="7618445" y="1754155"/>
                <a:chExt cx="363775" cy="400110"/>
              </a:xfrm>
            </p:grpSpPr>
            <p:sp>
              <p:nvSpPr>
                <p:cNvPr id="80" name="TextBox 79"/>
                <p:cNvSpPr txBox="1"/>
                <p:nvPr/>
              </p:nvSpPr>
              <p:spPr>
                <a:xfrm>
                  <a:off x="7618445" y="1754155"/>
                  <a:ext cx="36377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350" dirty="0">
                      <a:solidFill>
                        <a:prstClr val="black"/>
                      </a:solidFill>
                      <a:latin typeface="Calibri" panose="020F0502020204030204"/>
                    </a:rPr>
                    <a:t>7</a:t>
                  </a:r>
                </a:p>
              </p:txBody>
            </p:sp>
            <p:sp>
              <p:nvSpPr>
                <p:cNvPr id="81" name="Oval 80"/>
                <p:cNvSpPr/>
                <p:nvPr/>
              </p:nvSpPr>
              <p:spPr>
                <a:xfrm>
                  <a:off x="7632128" y="1801661"/>
                  <a:ext cx="274320" cy="27432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</p:grpSp>
        <p:grpSp>
          <p:nvGrpSpPr>
            <p:cNvPr id="82" name="Group 81"/>
            <p:cNvGrpSpPr/>
            <p:nvPr/>
          </p:nvGrpSpPr>
          <p:grpSpPr>
            <a:xfrm>
              <a:off x="8570685" y="5201464"/>
              <a:ext cx="474377" cy="533210"/>
              <a:chOff x="6423231" y="5559704"/>
              <a:chExt cx="474377" cy="533210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6423231" y="5559704"/>
                <a:ext cx="137160" cy="137160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6533832" y="5692804"/>
                <a:ext cx="363776" cy="400110"/>
                <a:chOff x="7618445" y="1754155"/>
                <a:chExt cx="363776" cy="400110"/>
              </a:xfrm>
            </p:grpSpPr>
            <p:sp>
              <p:nvSpPr>
                <p:cNvPr id="85" name="TextBox 84"/>
                <p:cNvSpPr txBox="1"/>
                <p:nvPr/>
              </p:nvSpPr>
              <p:spPr>
                <a:xfrm>
                  <a:off x="7618445" y="1754155"/>
                  <a:ext cx="36377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350" dirty="0">
                      <a:solidFill>
                        <a:prstClr val="black"/>
                      </a:solidFill>
                      <a:latin typeface="Calibri" panose="020F0502020204030204"/>
                    </a:rPr>
                    <a:t>3</a:t>
                  </a:r>
                </a:p>
              </p:txBody>
            </p:sp>
            <p:sp>
              <p:nvSpPr>
                <p:cNvPr id="86" name="Oval 85"/>
                <p:cNvSpPr/>
                <p:nvPr/>
              </p:nvSpPr>
              <p:spPr>
                <a:xfrm>
                  <a:off x="7632128" y="1801661"/>
                  <a:ext cx="274320" cy="27432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</p:grpSp>
        <p:sp>
          <p:nvSpPr>
            <p:cNvPr id="88" name="Oval 87"/>
            <p:cNvSpPr/>
            <p:nvPr/>
          </p:nvSpPr>
          <p:spPr>
            <a:xfrm>
              <a:off x="9528628" y="2169300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116" name="Group 115"/>
            <p:cNvGrpSpPr/>
            <p:nvPr/>
          </p:nvGrpSpPr>
          <p:grpSpPr>
            <a:xfrm>
              <a:off x="9629333" y="1769988"/>
              <a:ext cx="363776" cy="400110"/>
              <a:chOff x="10698112" y="1936243"/>
              <a:chExt cx="363776" cy="400110"/>
            </a:xfrm>
          </p:grpSpPr>
          <p:sp>
            <p:nvSpPr>
              <p:cNvPr id="90" name="TextBox 89"/>
              <p:cNvSpPr txBox="1"/>
              <p:nvPr/>
            </p:nvSpPr>
            <p:spPr>
              <a:xfrm>
                <a:off x="10698112" y="1936243"/>
                <a:ext cx="3637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8</a:t>
                </a:r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10711795" y="1983749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93" name="Oval 92"/>
            <p:cNvSpPr/>
            <p:nvPr/>
          </p:nvSpPr>
          <p:spPr>
            <a:xfrm>
              <a:off x="5512791" y="3117344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94" name="Group 93"/>
            <p:cNvGrpSpPr/>
            <p:nvPr/>
          </p:nvGrpSpPr>
          <p:grpSpPr>
            <a:xfrm>
              <a:off x="5683899" y="2745570"/>
              <a:ext cx="363776" cy="400110"/>
              <a:chOff x="8460745" y="2007321"/>
              <a:chExt cx="363776" cy="400110"/>
            </a:xfrm>
          </p:grpSpPr>
          <p:sp>
            <p:nvSpPr>
              <p:cNvPr id="95" name="TextBox 94"/>
              <p:cNvSpPr txBox="1"/>
              <p:nvPr/>
            </p:nvSpPr>
            <p:spPr>
              <a:xfrm>
                <a:off x="8460745" y="2007321"/>
                <a:ext cx="3637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5</a:t>
                </a:r>
              </a:p>
            </p:txBody>
          </p:sp>
          <p:sp>
            <p:nvSpPr>
              <p:cNvPr id="96" name="Oval 95"/>
              <p:cNvSpPr/>
              <p:nvPr/>
            </p:nvSpPr>
            <p:spPr>
              <a:xfrm>
                <a:off x="8474428" y="2054827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98" name="Freeform 97"/>
            <p:cNvSpPr/>
            <p:nvPr/>
          </p:nvSpPr>
          <p:spPr>
            <a:xfrm>
              <a:off x="8419605" y="2493818"/>
              <a:ext cx="676894" cy="914400"/>
            </a:xfrm>
            <a:custGeom>
              <a:avLst/>
              <a:gdLst>
                <a:gd name="connsiteX0" fmla="*/ 0 w 676894"/>
                <a:gd name="connsiteY0" fmla="*/ 0 h 914400"/>
                <a:gd name="connsiteX1" fmla="*/ 451263 w 676894"/>
                <a:gd name="connsiteY1" fmla="*/ 391886 h 914400"/>
                <a:gd name="connsiteX2" fmla="*/ 676894 w 676894"/>
                <a:gd name="connsiteY2" fmla="*/ 914400 h 914400"/>
                <a:gd name="connsiteX3" fmla="*/ 676894 w 676894"/>
                <a:gd name="connsiteY3" fmla="*/ 914400 h 91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6894" h="914400">
                  <a:moveTo>
                    <a:pt x="0" y="0"/>
                  </a:moveTo>
                  <a:cubicBezTo>
                    <a:pt x="169223" y="119743"/>
                    <a:pt x="338447" y="239486"/>
                    <a:pt x="451263" y="391886"/>
                  </a:cubicBezTo>
                  <a:cubicBezTo>
                    <a:pt x="564079" y="544286"/>
                    <a:pt x="676894" y="914400"/>
                    <a:pt x="676894" y="914400"/>
                  </a:cubicBezTo>
                  <a:lnTo>
                    <a:pt x="676894" y="914400"/>
                  </a:ln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9" name="Freeform 98"/>
            <p:cNvSpPr/>
            <p:nvPr/>
          </p:nvSpPr>
          <p:spPr>
            <a:xfrm flipH="1">
              <a:off x="4940134" y="3206337"/>
              <a:ext cx="617517" cy="819397"/>
            </a:xfrm>
            <a:custGeom>
              <a:avLst/>
              <a:gdLst>
                <a:gd name="connsiteX0" fmla="*/ 0 w 676894"/>
                <a:gd name="connsiteY0" fmla="*/ 0 h 914400"/>
                <a:gd name="connsiteX1" fmla="*/ 451263 w 676894"/>
                <a:gd name="connsiteY1" fmla="*/ 391886 h 914400"/>
                <a:gd name="connsiteX2" fmla="*/ 676894 w 676894"/>
                <a:gd name="connsiteY2" fmla="*/ 914400 h 914400"/>
                <a:gd name="connsiteX3" fmla="*/ 676894 w 676894"/>
                <a:gd name="connsiteY3" fmla="*/ 914400 h 91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6894" h="914400">
                  <a:moveTo>
                    <a:pt x="0" y="0"/>
                  </a:moveTo>
                  <a:cubicBezTo>
                    <a:pt x="169223" y="119743"/>
                    <a:pt x="338447" y="239486"/>
                    <a:pt x="451263" y="391886"/>
                  </a:cubicBezTo>
                  <a:cubicBezTo>
                    <a:pt x="564079" y="544286"/>
                    <a:pt x="676894" y="914400"/>
                    <a:pt x="676894" y="914400"/>
                  </a:cubicBezTo>
                  <a:lnTo>
                    <a:pt x="676894" y="914400"/>
                  </a:ln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0" name="Freeform 99"/>
            <p:cNvSpPr/>
            <p:nvPr/>
          </p:nvSpPr>
          <p:spPr>
            <a:xfrm>
              <a:off x="5605153" y="3194462"/>
              <a:ext cx="3431968" cy="285008"/>
            </a:xfrm>
            <a:custGeom>
              <a:avLst/>
              <a:gdLst>
                <a:gd name="connsiteX0" fmla="*/ 0 w 676894"/>
                <a:gd name="connsiteY0" fmla="*/ 0 h 914400"/>
                <a:gd name="connsiteX1" fmla="*/ 451263 w 676894"/>
                <a:gd name="connsiteY1" fmla="*/ 391886 h 914400"/>
                <a:gd name="connsiteX2" fmla="*/ 676894 w 676894"/>
                <a:gd name="connsiteY2" fmla="*/ 914400 h 914400"/>
                <a:gd name="connsiteX3" fmla="*/ 676894 w 676894"/>
                <a:gd name="connsiteY3" fmla="*/ 914400 h 91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6894" h="914400">
                  <a:moveTo>
                    <a:pt x="0" y="0"/>
                  </a:moveTo>
                  <a:cubicBezTo>
                    <a:pt x="169223" y="119743"/>
                    <a:pt x="338447" y="239486"/>
                    <a:pt x="451263" y="391886"/>
                  </a:cubicBezTo>
                  <a:cubicBezTo>
                    <a:pt x="564079" y="544286"/>
                    <a:pt x="676894" y="914400"/>
                    <a:pt x="676894" y="914400"/>
                  </a:cubicBezTo>
                  <a:lnTo>
                    <a:pt x="676894" y="914400"/>
                  </a:ln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1" name="Freeform 100"/>
            <p:cNvSpPr/>
            <p:nvPr/>
          </p:nvSpPr>
          <p:spPr>
            <a:xfrm>
              <a:off x="5551716" y="3188526"/>
              <a:ext cx="1715984" cy="837210"/>
            </a:xfrm>
            <a:custGeom>
              <a:avLst/>
              <a:gdLst>
                <a:gd name="connsiteX0" fmla="*/ 0 w 676894"/>
                <a:gd name="connsiteY0" fmla="*/ 0 h 914400"/>
                <a:gd name="connsiteX1" fmla="*/ 451263 w 676894"/>
                <a:gd name="connsiteY1" fmla="*/ 391886 h 914400"/>
                <a:gd name="connsiteX2" fmla="*/ 676894 w 676894"/>
                <a:gd name="connsiteY2" fmla="*/ 914400 h 914400"/>
                <a:gd name="connsiteX3" fmla="*/ 676894 w 676894"/>
                <a:gd name="connsiteY3" fmla="*/ 914400 h 91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6894" h="914400">
                  <a:moveTo>
                    <a:pt x="0" y="0"/>
                  </a:moveTo>
                  <a:cubicBezTo>
                    <a:pt x="169223" y="119743"/>
                    <a:pt x="338447" y="239486"/>
                    <a:pt x="451263" y="391886"/>
                  </a:cubicBezTo>
                  <a:cubicBezTo>
                    <a:pt x="564079" y="544286"/>
                    <a:pt x="676894" y="914400"/>
                    <a:pt x="676894" y="914400"/>
                  </a:cubicBezTo>
                  <a:lnTo>
                    <a:pt x="676894" y="914400"/>
                  </a:ln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3" name="Freeform 102"/>
            <p:cNvSpPr/>
            <p:nvPr/>
          </p:nvSpPr>
          <p:spPr>
            <a:xfrm>
              <a:off x="3536361" y="1900052"/>
              <a:ext cx="1997540" cy="3705101"/>
            </a:xfrm>
            <a:custGeom>
              <a:avLst/>
              <a:gdLst>
                <a:gd name="connsiteX0" fmla="*/ 1997540 w 1997540"/>
                <a:gd name="connsiteY0" fmla="*/ 0 h 3705101"/>
                <a:gd name="connsiteX1" fmla="*/ 14361 w 1997540"/>
                <a:gd name="connsiteY1" fmla="*/ 1591293 h 3705101"/>
                <a:gd name="connsiteX2" fmla="*/ 1261270 w 1997540"/>
                <a:gd name="connsiteY2" fmla="*/ 3705101 h 37051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97540" h="3705101">
                  <a:moveTo>
                    <a:pt x="1997540" y="0"/>
                  </a:moveTo>
                  <a:cubicBezTo>
                    <a:pt x="1067306" y="486888"/>
                    <a:pt x="137073" y="973776"/>
                    <a:pt x="14361" y="1591293"/>
                  </a:cubicBezTo>
                  <a:cubicBezTo>
                    <a:pt x="-108351" y="2208810"/>
                    <a:pt x="576459" y="2956955"/>
                    <a:pt x="1261270" y="3705101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6" name="Freeform 105"/>
            <p:cNvSpPr/>
            <p:nvPr/>
          </p:nvSpPr>
          <p:spPr>
            <a:xfrm>
              <a:off x="4892634" y="5272643"/>
              <a:ext cx="3716976" cy="332509"/>
            </a:xfrm>
            <a:custGeom>
              <a:avLst/>
              <a:gdLst>
                <a:gd name="connsiteX0" fmla="*/ 0 w 2945080"/>
                <a:gd name="connsiteY0" fmla="*/ 1436914 h 1436914"/>
                <a:gd name="connsiteX1" fmla="*/ 2113808 w 2945080"/>
                <a:gd name="connsiteY1" fmla="*/ 1009403 h 1436914"/>
                <a:gd name="connsiteX2" fmla="*/ 2945080 w 2945080"/>
                <a:gd name="connsiteY2" fmla="*/ 0 h 1436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945080" h="1436914">
                  <a:moveTo>
                    <a:pt x="0" y="1436914"/>
                  </a:moveTo>
                  <a:cubicBezTo>
                    <a:pt x="811480" y="1342901"/>
                    <a:pt x="1622961" y="1248889"/>
                    <a:pt x="2113808" y="1009403"/>
                  </a:cubicBezTo>
                  <a:cubicBezTo>
                    <a:pt x="2604655" y="769917"/>
                    <a:pt x="2774867" y="384958"/>
                    <a:pt x="2945080" y="0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8" name="Freeform 107"/>
            <p:cNvSpPr/>
            <p:nvPr/>
          </p:nvSpPr>
          <p:spPr>
            <a:xfrm>
              <a:off x="5676405" y="1923803"/>
              <a:ext cx="2671948" cy="510639"/>
            </a:xfrm>
            <a:custGeom>
              <a:avLst/>
              <a:gdLst>
                <a:gd name="connsiteX0" fmla="*/ 0 w 676894"/>
                <a:gd name="connsiteY0" fmla="*/ 0 h 914400"/>
                <a:gd name="connsiteX1" fmla="*/ 451263 w 676894"/>
                <a:gd name="connsiteY1" fmla="*/ 391886 h 914400"/>
                <a:gd name="connsiteX2" fmla="*/ 676894 w 676894"/>
                <a:gd name="connsiteY2" fmla="*/ 914400 h 914400"/>
                <a:gd name="connsiteX3" fmla="*/ 676894 w 676894"/>
                <a:gd name="connsiteY3" fmla="*/ 914400 h 91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6894" h="914400">
                  <a:moveTo>
                    <a:pt x="0" y="0"/>
                  </a:moveTo>
                  <a:cubicBezTo>
                    <a:pt x="169223" y="119743"/>
                    <a:pt x="338447" y="239486"/>
                    <a:pt x="451263" y="391886"/>
                  </a:cubicBezTo>
                  <a:cubicBezTo>
                    <a:pt x="564079" y="544286"/>
                    <a:pt x="676894" y="914400"/>
                    <a:pt x="676894" y="914400"/>
                  </a:cubicBezTo>
                  <a:lnTo>
                    <a:pt x="676894" y="914400"/>
                  </a:ln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9" name="Freeform 108"/>
            <p:cNvSpPr/>
            <p:nvPr/>
          </p:nvSpPr>
          <p:spPr>
            <a:xfrm>
              <a:off x="4963886" y="4025735"/>
              <a:ext cx="3693226" cy="1246909"/>
            </a:xfrm>
            <a:custGeom>
              <a:avLst/>
              <a:gdLst>
                <a:gd name="connsiteX0" fmla="*/ 0 w 4275117"/>
                <a:gd name="connsiteY0" fmla="*/ 0 h 1175657"/>
                <a:gd name="connsiteX1" fmla="*/ 1816924 w 4275117"/>
                <a:gd name="connsiteY1" fmla="*/ 843148 h 1175657"/>
                <a:gd name="connsiteX2" fmla="*/ 4275117 w 4275117"/>
                <a:gd name="connsiteY2" fmla="*/ 1175657 h 11756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275117" h="1175657">
                  <a:moveTo>
                    <a:pt x="0" y="0"/>
                  </a:moveTo>
                  <a:cubicBezTo>
                    <a:pt x="552202" y="323602"/>
                    <a:pt x="1104405" y="647205"/>
                    <a:pt x="1816924" y="843148"/>
                  </a:cubicBezTo>
                  <a:cubicBezTo>
                    <a:pt x="2529443" y="1039091"/>
                    <a:pt x="3402280" y="1107374"/>
                    <a:pt x="4275117" y="1175657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10" name="Freeform 109"/>
            <p:cNvSpPr/>
            <p:nvPr/>
          </p:nvSpPr>
          <p:spPr>
            <a:xfrm>
              <a:off x="9084623" y="3479470"/>
              <a:ext cx="190038" cy="890649"/>
            </a:xfrm>
            <a:custGeom>
              <a:avLst/>
              <a:gdLst>
                <a:gd name="connsiteX0" fmla="*/ 0 w 190038"/>
                <a:gd name="connsiteY0" fmla="*/ 0 h 890649"/>
                <a:gd name="connsiteX1" fmla="*/ 190006 w 190038"/>
                <a:gd name="connsiteY1" fmla="*/ 463138 h 890649"/>
                <a:gd name="connsiteX2" fmla="*/ 11876 w 190038"/>
                <a:gd name="connsiteY2" fmla="*/ 890649 h 8906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0038" h="890649">
                  <a:moveTo>
                    <a:pt x="0" y="0"/>
                  </a:moveTo>
                  <a:cubicBezTo>
                    <a:pt x="94013" y="157348"/>
                    <a:pt x="188027" y="314697"/>
                    <a:pt x="190006" y="463138"/>
                  </a:cubicBezTo>
                  <a:cubicBezTo>
                    <a:pt x="191985" y="611579"/>
                    <a:pt x="101930" y="751114"/>
                    <a:pt x="11876" y="890649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11" name="Freeform 110"/>
            <p:cNvSpPr/>
            <p:nvPr/>
          </p:nvSpPr>
          <p:spPr>
            <a:xfrm>
              <a:off x="4958663" y="2446316"/>
              <a:ext cx="3389690" cy="1555667"/>
            </a:xfrm>
            <a:custGeom>
              <a:avLst/>
              <a:gdLst>
                <a:gd name="connsiteX0" fmla="*/ 5223 w 3401566"/>
                <a:gd name="connsiteY0" fmla="*/ 1595314 h 1595314"/>
                <a:gd name="connsiteX1" fmla="*/ 539612 w 3401566"/>
                <a:gd name="connsiteY1" fmla="*/ 217777 h 1595314"/>
                <a:gd name="connsiteX2" fmla="*/ 3401566 w 3401566"/>
                <a:gd name="connsiteY2" fmla="*/ 4021 h 1595314"/>
                <a:gd name="connsiteX3" fmla="*/ 3401566 w 3401566"/>
                <a:gd name="connsiteY3" fmla="*/ 4021 h 15953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401566" h="1595314">
                  <a:moveTo>
                    <a:pt x="5223" y="1595314"/>
                  </a:moveTo>
                  <a:cubicBezTo>
                    <a:pt x="-10611" y="1039153"/>
                    <a:pt x="-26445" y="482992"/>
                    <a:pt x="539612" y="217777"/>
                  </a:cubicBezTo>
                  <a:cubicBezTo>
                    <a:pt x="1105669" y="-47438"/>
                    <a:pt x="3401566" y="4021"/>
                    <a:pt x="3401566" y="4021"/>
                  </a:cubicBezTo>
                  <a:lnTo>
                    <a:pt x="3401566" y="4021"/>
                  </a:ln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12" name="Freeform 111"/>
            <p:cNvSpPr/>
            <p:nvPr/>
          </p:nvSpPr>
          <p:spPr>
            <a:xfrm>
              <a:off x="7255823" y="3467595"/>
              <a:ext cx="1840676" cy="558140"/>
            </a:xfrm>
            <a:custGeom>
              <a:avLst/>
              <a:gdLst>
                <a:gd name="connsiteX0" fmla="*/ 0 w 1840676"/>
                <a:gd name="connsiteY0" fmla="*/ 558140 h 558140"/>
                <a:gd name="connsiteX1" fmla="*/ 1341912 w 1840676"/>
                <a:gd name="connsiteY1" fmla="*/ 451262 h 558140"/>
                <a:gd name="connsiteX2" fmla="*/ 1840676 w 1840676"/>
                <a:gd name="connsiteY2" fmla="*/ 0 h 558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40676" h="558140">
                  <a:moveTo>
                    <a:pt x="0" y="558140"/>
                  </a:moveTo>
                  <a:cubicBezTo>
                    <a:pt x="517566" y="551212"/>
                    <a:pt x="1035133" y="544285"/>
                    <a:pt x="1341912" y="451262"/>
                  </a:cubicBezTo>
                  <a:cubicBezTo>
                    <a:pt x="1648691" y="358239"/>
                    <a:pt x="1744683" y="179119"/>
                    <a:pt x="1840676" y="0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14" name="Freeform 113"/>
            <p:cNvSpPr/>
            <p:nvPr/>
          </p:nvSpPr>
          <p:spPr>
            <a:xfrm>
              <a:off x="5628904" y="1717636"/>
              <a:ext cx="3978234" cy="514925"/>
            </a:xfrm>
            <a:custGeom>
              <a:avLst/>
              <a:gdLst>
                <a:gd name="connsiteX0" fmla="*/ 0 w 3978234"/>
                <a:gd name="connsiteY0" fmla="*/ 170541 h 514925"/>
                <a:gd name="connsiteX1" fmla="*/ 2375065 w 3978234"/>
                <a:gd name="connsiteY1" fmla="*/ 16161 h 514925"/>
                <a:gd name="connsiteX2" fmla="*/ 3978234 w 3978234"/>
                <a:gd name="connsiteY2" fmla="*/ 514925 h 5149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978234" h="514925">
                  <a:moveTo>
                    <a:pt x="0" y="170541"/>
                  </a:moveTo>
                  <a:cubicBezTo>
                    <a:pt x="856013" y="64652"/>
                    <a:pt x="1712026" y="-41236"/>
                    <a:pt x="2375065" y="16161"/>
                  </a:cubicBezTo>
                  <a:cubicBezTo>
                    <a:pt x="3038104" y="73558"/>
                    <a:pt x="3508169" y="294241"/>
                    <a:pt x="3978234" y="514925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15" name="Freeform 114"/>
            <p:cNvSpPr/>
            <p:nvPr/>
          </p:nvSpPr>
          <p:spPr>
            <a:xfrm>
              <a:off x="8645236" y="2232561"/>
              <a:ext cx="1813235" cy="3028208"/>
            </a:xfrm>
            <a:custGeom>
              <a:avLst/>
              <a:gdLst>
                <a:gd name="connsiteX0" fmla="*/ 973777 w 1813235"/>
                <a:gd name="connsiteY0" fmla="*/ 0 h 3028208"/>
                <a:gd name="connsiteX1" fmla="*/ 1781299 w 1813235"/>
                <a:gd name="connsiteY1" fmla="*/ 1983179 h 3028208"/>
                <a:gd name="connsiteX2" fmla="*/ 0 w 1813235"/>
                <a:gd name="connsiteY2" fmla="*/ 3028208 h 30282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13235" h="3028208">
                  <a:moveTo>
                    <a:pt x="973777" y="0"/>
                  </a:moveTo>
                  <a:cubicBezTo>
                    <a:pt x="1458686" y="739239"/>
                    <a:pt x="1943595" y="1478478"/>
                    <a:pt x="1781299" y="1983179"/>
                  </a:cubicBezTo>
                  <a:cubicBezTo>
                    <a:pt x="1619003" y="2487880"/>
                    <a:pt x="809501" y="2758044"/>
                    <a:pt x="0" y="3028208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17" name="Freeform 116"/>
            <p:cNvSpPr/>
            <p:nvPr/>
          </p:nvSpPr>
          <p:spPr>
            <a:xfrm>
              <a:off x="9120249" y="2232561"/>
              <a:ext cx="451263" cy="1235034"/>
            </a:xfrm>
            <a:custGeom>
              <a:avLst/>
              <a:gdLst>
                <a:gd name="connsiteX0" fmla="*/ 451263 w 451263"/>
                <a:gd name="connsiteY0" fmla="*/ 0 h 1235034"/>
                <a:gd name="connsiteX1" fmla="*/ 130629 w 451263"/>
                <a:gd name="connsiteY1" fmla="*/ 581891 h 1235034"/>
                <a:gd name="connsiteX2" fmla="*/ 0 w 451263"/>
                <a:gd name="connsiteY2" fmla="*/ 1235034 h 12350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1263" h="1235034">
                  <a:moveTo>
                    <a:pt x="451263" y="0"/>
                  </a:moveTo>
                  <a:cubicBezTo>
                    <a:pt x="328551" y="188026"/>
                    <a:pt x="205839" y="376052"/>
                    <a:pt x="130629" y="581891"/>
                  </a:cubicBezTo>
                  <a:cubicBezTo>
                    <a:pt x="55419" y="787730"/>
                    <a:pt x="27709" y="1011382"/>
                    <a:pt x="0" y="1235034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18" name="Freeform 117"/>
            <p:cNvSpPr/>
            <p:nvPr/>
          </p:nvSpPr>
          <p:spPr>
            <a:xfrm>
              <a:off x="5581403" y="3206338"/>
              <a:ext cx="3075709" cy="2066306"/>
            </a:xfrm>
            <a:custGeom>
              <a:avLst/>
              <a:gdLst>
                <a:gd name="connsiteX0" fmla="*/ 0 w 3075709"/>
                <a:gd name="connsiteY0" fmla="*/ 0 h 2066306"/>
                <a:gd name="connsiteX1" fmla="*/ 1318161 w 3075709"/>
                <a:gd name="connsiteY1" fmla="*/ 1460665 h 2066306"/>
                <a:gd name="connsiteX2" fmla="*/ 3075709 w 3075709"/>
                <a:gd name="connsiteY2" fmla="*/ 2066306 h 20663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075709" h="2066306">
                  <a:moveTo>
                    <a:pt x="0" y="0"/>
                  </a:moveTo>
                  <a:cubicBezTo>
                    <a:pt x="402771" y="558140"/>
                    <a:pt x="805543" y="1116281"/>
                    <a:pt x="1318161" y="1460665"/>
                  </a:cubicBezTo>
                  <a:cubicBezTo>
                    <a:pt x="1830779" y="1805049"/>
                    <a:pt x="2453244" y="1935677"/>
                    <a:pt x="3075709" y="2066306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19" name="Freeform 118"/>
            <p:cNvSpPr/>
            <p:nvPr/>
          </p:nvSpPr>
          <p:spPr>
            <a:xfrm>
              <a:off x="4857008" y="3206338"/>
              <a:ext cx="882945" cy="2434441"/>
            </a:xfrm>
            <a:custGeom>
              <a:avLst/>
              <a:gdLst>
                <a:gd name="connsiteX0" fmla="*/ 724395 w 882945"/>
                <a:gd name="connsiteY0" fmla="*/ 0 h 2434441"/>
                <a:gd name="connsiteX1" fmla="*/ 831273 w 882945"/>
                <a:gd name="connsiteY1" fmla="*/ 1567543 h 2434441"/>
                <a:gd name="connsiteX2" fmla="*/ 0 w 882945"/>
                <a:gd name="connsiteY2" fmla="*/ 2434441 h 24344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82945" h="2434441">
                  <a:moveTo>
                    <a:pt x="724395" y="0"/>
                  </a:moveTo>
                  <a:cubicBezTo>
                    <a:pt x="838200" y="580901"/>
                    <a:pt x="952006" y="1161803"/>
                    <a:pt x="831273" y="1567543"/>
                  </a:cubicBezTo>
                  <a:cubicBezTo>
                    <a:pt x="710540" y="1973283"/>
                    <a:pt x="355270" y="2203862"/>
                    <a:pt x="0" y="2434441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20" name="Freeform 119"/>
            <p:cNvSpPr/>
            <p:nvPr/>
          </p:nvSpPr>
          <p:spPr>
            <a:xfrm>
              <a:off x="8657112" y="3479471"/>
              <a:ext cx="451262" cy="1793174"/>
            </a:xfrm>
            <a:custGeom>
              <a:avLst/>
              <a:gdLst>
                <a:gd name="connsiteX0" fmla="*/ 415636 w 415636"/>
                <a:gd name="connsiteY0" fmla="*/ 0 h 1769423"/>
                <a:gd name="connsiteX1" fmla="*/ 142504 w 415636"/>
                <a:gd name="connsiteY1" fmla="*/ 843148 h 1769423"/>
                <a:gd name="connsiteX2" fmla="*/ 0 w 415636"/>
                <a:gd name="connsiteY2" fmla="*/ 1769423 h 17694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5636" h="1769423">
                  <a:moveTo>
                    <a:pt x="415636" y="0"/>
                  </a:moveTo>
                  <a:cubicBezTo>
                    <a:pt x="313706" y="274122"/>
                    <a:pt x="211777" y="548244"/>
                    <a:pt x="142504" y="843148"/>
                  </a:cubicBezTo>
                  <a:cubicBezTo>
                    <a:pt x="73231" y="1138052"/>
                    <a:pt x="36615" y="1453737"/>
                    <a:pt x="0" y="1769423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4763160" y="1458000"/>
              <a:ext cx="2562840" cy="1125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59200" y="1446840"/>
                <a:ext cx="2579400" cy="1144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80642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TextBox 66"/>
          <p:cNvSpPr txBox="1"/>
          <p:nvPr/>
        </p:nvSpPr>
        <p:spPr>
          <a:xfrm>
            <a:off x="576166" y="1403091"/>
            <a:ext cx="2448619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prstClr val="white"/>
                </a:solidFill>
                <a:latin typeface="Calibri" panose="020F0502020204030204"/>
              </a:rPr>
              <a:t>Sparse Matrix Structure</a:t>
            </a:r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/>
          </p:nvPr>
        </p:nvGraphicFramePr>
        <p:xfrm>
          <a:off x="453922" y="2205393"/>
          <a:ext cx="2814761" cy="299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145960" imgH="2286000" progId="Equation.DSMT4">
                  <p:embed/>
                </p:oleObj>
              </mc:Choice>
              <mc:Fallback>
                <p:oleObj name="Equation" r:id="rId3" imgW="2145960" imgH="228600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922" y="2205393"/>
                        <a:ext cx="2814761" cy="299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3482440" y="1525237"/>
            <a:ext cx="245265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A “dot” for every non-zero entry</a:t>
            </a: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2900" y="2244943"/>
            <a:ext cx="3898773" cy="2671191"/>
          </a:xfrm>
          <a:prstGeom prst="rect">
            <a:avLst/>
          </a:prstGeom>
        </p:spPr>
      </p:pic>
      <p:sp>
        <p:nvSpPr>
          <p:cNvPr id="72" name="Left-Right Arrow 71"/>
          <p:cNvSpPr/>
          <p:nvPr/>
        </p:nvSpPr>
        <p:spPr>
          <a:xfrm>
            <a:off x="3420094" y="3484666"/>
            <a:ext cx="1229096" cy="115784"/>
          </a:xfrm>
          <a:prstGeom prst="leftRightArrow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3607131" y="3208564"/>
            <a:ext cx="90486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analogou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482760" y="2191680"/>
              <a:ext cx="7755120" cy="2424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73040" y="2185560"/>
                <a:ext cx="7774920" cy="2441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89263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6165" y="1403091"/>
            <a:ext cx="1919500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prstClr val="white"/>
                </a:solidFill>
                <a:latin typeface="Calibri" panose="020F0502020204030204"/>
              </a:rPr>
              <a:t>Ordering Schemes</a:t>
            </a:r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4390" y="1908217"/>
            <a:ext cx="83186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order in which the matrix nodes are numbered can have a significant impact on the amount of computation required solv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=b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by LU factorization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493"/>
          <a:stretch/>
        </p:blipFill>
        <p:spPr>
          <a:xfrm>
            <a:off x="906070" y="2817266"/>
            <a:ext cx="2807939" cy="25950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9190" y="2923557"/>
            <a:ext cx="132978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Matrix structu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59429" y="5497534"/>
            <a:ext cx="58990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graph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260397" y="3187411"/>
          <a:ext cx="1956336" cy="204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091880" imgH="1143000" progId="Equation.DSMT4">
                  <p:embed/>
                </p:oleObj>
              </mc:Choice>
              <mc:Fallback>
                <p:oleObj name="Equation" r:id="rId4" imgW="1091880" imgH="1143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0397" y="3187411"/>
                        <a:ext cx="1956336" cy="2047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519554" y="3725142"/>
            <a:ext cx="2030681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Find Q and the number of multiplications and divisions required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8" name="Ink 7"/>
              <p14:cNvContentPartPr/>
              <p14:nvPr/>
            </p14:nvContentPartPr>
            <p14:xfrm>
              <a:off x="3898800" y="781920"/>
              <a:ext cx="5094000" cy="592488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886920" y="778680"/>
                <a:ext cx="5111640" cy="593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1715740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884835" y="1878156"/>
          <a:ext cx="3158713" cy="330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091880" imgH="1143000" progId="Equation.DSMT4">
                  <p:embed/>
                </p:oleObj>
              </mc:Choice>
              <mc:Fallback>
                <p:oleObj name="Equation" r:id="rId3" imgW="1091880" imgH="11430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4835" y="1878156"/>
                        <a:ext cx="3158713" cy="3305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4622470" y="2154052"/>
          <a:ext cx="3990111" cy="280035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300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0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00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/>
                        <a:t>Multiplication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/>
                        <a:t>Divisions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rst column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rst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Second column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Second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Third</a:t>
                      </a:r>
                      <a:r>
                        <a:rPr lang="en-US" sz="1000" baseline="0" dirty="0"/>
                        <a:t> column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Third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ourth column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ourth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fth column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1134836" y="2121230"/>
            <a:ext cx="178308" cy="2827509"/>
            <a:chOff x="1513115" y="1685306"/>
            <a:chExt cx="237744" cy="3770012"/>
          </a:xfrm>
        </p:grpSpPr>
        <p:sp>
          <p:nvSpPr>
            <p:cNvPr id="8" name="Oval 7"/>
            <p:cNvSpPr/>
            <p:nvPr/>
          </p:nvSpPr>
          <p:spPr>
            <a:xfrm>
              <a:off x="1513115" y="1685306"/>
              <a:ext cx="237744" cy="237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1513115" y="2552992"/>
              <a:ext cx="237744" cy="237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1513115" y="3435542"/>
              <a:ext cx="237744" cy="237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1" name="Oval 10"/>
            <p:cNvSpPr/>
            <p:nvPr/>
          </p:nvSpPr>
          <p:spPr>
            <a:xfrm>
              <a:off x="1513115" y="4318916"/>
              <a:ext cx="237744" cy="237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1513115" y="5217574"/>
              <a:ext cx="237744" cy="237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1743952" y="2114231"/>
            <a:ext cx="1996580" cy="178308"/>
            <a:chOff x="2334601" y="1685306"/>
            <a:chExt cx="2662106" cy="237744"/>
          </a:xfrm>
        </p:grpSpPr>
        <p:sp>
          <p:nvSpPr>
            <p:cNvPr id="13" name="Oval 12"/>
            <p:cNvSpPr/>
            <p:nvPr/>
          </p:nvSpPr>
          <p:spPr>
            <a:xfrm>
              <a:off x="2334601" y="1685306"/>
              <a:ext cx="237744" cy="237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3164921" y="1685306"/>
              <a:ext cx="237744" cy="237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3978967" y="1685306"/>
              <a:ext cx="237744" cy="237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4758963" y="1685306"/>
              <a:ext cx="237744" cy="237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6489700" y="2438401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844367" y="2438401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489700" y="272203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844367" y="272203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1750951" y="2771994"/>
            <a:ext cx="178308" cy="2176745"/>
            <a:chOff x="2334601" y="2552992"/>
            <a:chExt cx="237744" cy="2902326"/>
          </a:xfrm>
        </p:grpSpPr>
        <p:sp>
          <p:nvSpPr>
            <p:cNvPr id="25" name="Oval 24"/>
            <p:cNvSpPr/>
            <p:nvPr/>
          </p:nvSpPr>
          <p:spPr>
            <a:xfrm rot="5400000">
              <a:off x="2334601" y="2552992"/>
              <a:ext cx="237744" cy="237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Oval 25"/>
            <p:cNvSpPr/>
            <p:nvPr/>
          </p:nvSpPr>
          <p:spPr>
            <a:xfrm rot="5400000">
              <a:off x="2334601" y="3435542"/>
              <a:ext cx="237744" cy="237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Oval 26"/>
            <p:cNvSpPr/>
            <p:nvPr/>
          </p:nvSpPr>
          <p:spPr>
            <a:xfrm rot="5400000">
              <a:off x="2334601" y="4318916"/>
              <a:ext cx="237744" cy="237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 rot="5400000">
              <a:off x="2334601" y="5217574"/>
              <a:ext cx="237744" cy="237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31" name="Oval 30"/>
          <p:cNvSpPr/>
          <p:nvPr/>
        </p:nvSpPr>
        <p:spPr>
          <a:xfrm>
            <a:off x="2373691" y="2771994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2984225" y="2771994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3569222" y="2771994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5" name="Oval 34"/>
          <p:cNvSpPr/>
          <p:nvPr/>
        </p:nvSpPr>
        <p:spPr>
          <a:xfrm rot="5400000">
            <a:off x="2359694" y="3433907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6" name="Oval 35"/>
          <p:cNvSpPr/>
          <p:nvPr/>
        </p:nvSpPr>
        <p:spPr>
          <a:xfrm rot="5400000">
            <a:off x="2373691" y="4096437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7" name="Oval 36"/>
          <p:cNvSpPr/>
          <p:nvPr/>
        </p:nvSpPr>
        <p:spPr>
          <a:xfrm rot="5400000">
            <a:off x="2373691" y="4770431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2984225" y="3433907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3569222" y="3433907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0" name="Oval 39"/>
          <p:cNvSpPr/>
          <p:nvPr/>
        </p:nvSpPr>
        <p:spPr>
          <a:xfrm rot="5400000">
            <a:off x="2970229" y="4096437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1" name="Oval 40"/>
          <p:cNvSpPr/>
          <p:nvPr/>
        </p:nvSpPr>
        <p:spPr>
          <a:xfrm rot="5400000">
            <a:off x="2984225" y="4770431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3569222" y="4096437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3569222" y="4770431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489700" y="30247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844367" y="30247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489700" y="32787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844367" y="32787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489700" y="357505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6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844367" y="357505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489700" y="38502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844367" y="38502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489700" y="41169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6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844367" y="41169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489700" y="43963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7844367" y="43963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489700" y="46884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844367" y="46884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5096933" y="5361517"/>
            <a:ext cx="113697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otal = </a:t>
            </a:r>
            <a:r>
              <a:rPr lang="en-US" sz="1350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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 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= 40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897467" y="1416050"/>
            <a:ext cx="1684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U Factoriz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82532" y="5361517"/>
            <a:ext cx="83067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Fills = 12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1093680" y="551520"/>
              <a:ext cx="7849080" cy="6102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83240" y="543240"/>
                <a:ext cx="7868160" cy="6121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37358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31" grpId="0" animBg="1"/>
      <p:bldP spid="32" grpId="0" animBg="1"/>
      <p:bldP spid="33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8521" y="1416050"/>
            <a:ext cx="3522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orward and Backward Substitu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737659" y="1899974"/>
          <a:ext cx="3165475" cy="205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803240" imgH="1168200" progId="Equation.DSMT4">
                  <p:embed/>
                </p:oleObj>
              </mc:Choice>
              <mc:Fallback>
                <p:oleObj name="Equation" r:id="rId3" imgW="1803240" imgH="1168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7659" y="1899974"/>
                        <a:ext cx="3165475" cy="2051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4895519" y="1984718"/>
          <a:ext cx="3990111" cy="168783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300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0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00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/>
                        <a:t>Multiplication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/>
                        <a:t>Divisions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rst</a:t>
                      </a:r>
                      <a:r>
                        <a:rPr lang="en-US" sz="1000" baseline="0" dirty="0"/>
                        <a:t> row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Second</a:t>
                      </a:r>
                      <a:r>
                        <a:rPr lang="en-US" sz="1000" baseline="0" dirty="0"/>
                        <a:t> row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Third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ourth</a:t>
                      </a:r>
                      <a:r>
                        <a:rPr lang="en-US" sz="1000" baseline="0" dirty="0"/>
                        <a:t> row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fth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724651" y="228388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77200" y="228388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24651" y="255693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077200" y="255693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24651" y="282786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77200" y="282786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077200" y="311573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077200" y="340148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24651" y="311573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724651" y="340148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06041" y="3949303"/>
          <a:ext cx="3187303" cy="205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815840" imgH="1168200" progId="Equation.DSMT4">
                  <p:embed/>
                </p:oleObj>
              </mc:Choice>
              <mc:Fallback>
                <p:oleObj name="Equation" r:id="rId5" imgW="1815840" imgH="11682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6041" y="3949303"/>
                        <a:ext cx="3187303" cy="2051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/>
          </p:nvPr>
        </p:nvGraphicFramePr>
        <p:xfrm>
          <a:off x="4895519" y="3868550"/>
          <a:ext cx="3990111" cy="168783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300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0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00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/>
                        <a:t>Multiplication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/>
                        <a:t>Divisions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rst</a:t>
                      </a:r>
                      <a:r>
                        <a:rPr lang="en-US" sz="1000" baseline="0" dirty="0"/>
                        <a:t> row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Second</a:t>
                      </a:r>
                      <a:r>
                        <a:rPr lang="en-US" sz="1000" baseline="0" dirty="0"/>
                        <a:t> row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Third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ourth</a:t>
                      </a:r>
                      <a:r>
                        <a:rPr lang="en-US" sz="1000" baseline="0" dirty="0"/>
                        <a:t> row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fth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728884" y="416771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28884" y="444076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728884" y="4711698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728884" y="499956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728884" y="528531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089901" y="415078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089901" y="4423831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089901" y="469476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089901" y="4982631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089901" y="5268381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029201" y="5623984"/>
            <a:ext cx="112255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otal = </a:t>
            </a:r>
            <a:r>
              <a:rPr lang="en-US" sz="1350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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 = 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5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010400" y="5623983"/>
            <a:ext cx="1133644" cy="369332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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+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 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= 65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9" name="Ink 28"/>
              <p14:cNvContentPartPr/>
              <p14:nvPr/>
            </p14:nvContentPartPr>
            <p14:xfrm>
              <a:off x="208800" y="1084320"/>
              <a:ext cx="8345160" cy="485028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00520" y="1081800"/>
                <a:ext cx="8363880" cy="4866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16140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7467" y="1416050"/>
            <a:ext cx="1901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atrix Reordered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694" y="2319040"/>
            <a:ext cx="2680106" cy="259781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390266" y="2356723"/>
            <a:ext cx="132978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Matrix structur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00505" y="4930699"/>
            <a:ext cx="58990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graph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001473" y="2620577"/>
          <a:ext cx="1956336" cy="204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091880" imgH="1143000" progId="Equation.DSMT4">
                  <p:embed/>
                </p:oleObj>
              </mc:Choice>
              <mc:Fallback>
                <p:oleObj name="Equation" r:id="rId4" imgW="1091880" imgH="1143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1473" y="2620577"/>
                        <a:ext cx="1956336" cy="2047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260630" y="3158307"/>
            <a:ext cx="2030681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Find Q and the number of multiplications and divisions required</a:t>
            </a:r>
          </a:p>
        </p:txBody>
      </p:sp>
    </p:spTree>
    <p:extLst>
      <p:ext uri="{BB962C8B-B14F-4D97-AF65-F5344CB8AC3E}">
        <p14:creationId xmlns:p14="http://schemas.microsoft.com/office/powerpoint/2010/main" val="41267942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894379" y="1899946"/>
          <a:ext cx="3129448" cy="329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091880" imgH="1143000" progId="Equation.DSMT4">
                  <p:embed/>
                </p:oleObj>
              </mc:Choice>
              <mc:Fallback>
                <p:oleObj name="Equation" r:id="rId3" imgW="1091880" imgH="114300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4379" y="1899946"/>
                        <a:ext cx="3129448" cy="329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4622470" y="2154052"/>
          <a:ext cx="3990111" cy="280035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300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0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00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/>
                        <a:t>Multiplication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/>
                        <a:t>Divisions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rst column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rst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Second column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Second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Third</a:t>
                      </a:r>
                      <a:r>
                        <a:rPr lang="en-US" sz="1000" baseline="0" dirty="0"/>
                        <a:t> column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Third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ourth column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ourth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fth column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" name="Oval 7"/>
          <p:cNvSpPr/>
          <p:nvPr/>
        </p:nvSpPr>
        <p:spPr>
          <a:xfrm>
            <a:off x="1134836" y="2121230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134836" y="4770431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3562224" y="2114231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89700" y="2438401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844367" y="2438401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489700" y="272203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844367" y="272203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25" name="Oval 24"/>
          <p:cNvSpPr/>
          <p:nvPr/>
        </p:nvSpPr>
        <p:spPr>
          <a:xfrm rot="5400000">
            <a:off x="1750951" y="2771994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8" name="Oval 27"/>
          <p:cNvSpPr/>
          <p:nvPr/>
        </p:nvSpPr>
        <p:spPr>
          <a:xfrm rot="5400000">
            <a:off x="1750951" y="4770431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3569222" y="2771994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5" name="Oval 34"/>
          <p:cNvSpPr/>
          <p:nvPr/>
        </p:nvSpPr>
        <p:spPr>
          <a:xfrm rot="5400000">
            <a:off x="2359694" y="3433907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7" name="Oval 36"/>
          <p:cNvSpPr/>
          <p:nvPr/>
        </p:nvSpPr>
        <p:spPr>
          <a:xfrm rot="5400000">
            <a:off x="2373691" y="4770431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3569222" y="3433907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0" name="Oval 39"/>
          <p:cNvSpPr/>
          <p:nvPr/>
        </p:nvSpPr>
        <p:spPr>
          <a:xfrm rot="5400000">
            <a:off x="2970229" y="4096437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1" name="Oval 40"/>
          <p:cNvSpPr/>
          <p:nvPr/>
        </p:nvSpPr>
        <p:spPr>
          <a:xfrm rot="5400000">
            <a:off x="2984225" y="4770431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3569222" y="4096437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3569222" y="4770431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489700" y="30247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844367" y="30247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489700" y="32787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844367" y="32787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489700" y="357505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844367" y="357505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489700" y="38502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844367" y="38502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489700" y="41169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844367" y="41169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489700" y="43963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7844367" y="43963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489700" y="46884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844367" y="46884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5096934" y="5361517"/>
            <a:ext cx="10488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otal = </a:t>
            </a:r>
            <a:r>
              <a:rPr lang="en-US" sz="1350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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 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= 8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897467" y="1416050"/>
            <a:ext cx="1684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U Factoriz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82533" y="5361517"/>
            <a:ext cx="74251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Fills = 0 </a:t>
            </a:r>
          </a:p>
        </p:txBody>
      </p:sp>
    </p:spTree>
    <p:extLst>
      <p:ext uri="{BB962C8B-B14F-4D97-AF65-F5344CB8AC3E}">
        <p14:creationId xmlns:p14="http://schemas.microsoft.com/office/powerpoint/2010/main" val="409637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8521" y="1416050"/>
            <a:ext cx="3522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orward and Backward Substitu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727473" y="1900238"/>
          <a:ext cx="3187303" cy="205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815840" imgH="1168200" progId="Equation.DSMT4">
                  <p:embed/>
                </p:oleObj>
              </mc:Choice>
              <mc:Fallback>
                <p:oleObj name="Equation" r:id="rId3" imgW="1815840" imgH="1168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7473" y="1900238"/>
                        <a:ext cx="3187303" cy="2051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4895519" y="1984718"/>
          <a:ext cx="3990111" cy="168783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300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0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00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/>
                        <a:t>Multiplication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/>
                        <a:t>Divisions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rst</a:t>
                      </a:r>
                      <a:r>
                        <a:rPr lang="en-US" sz="1000" baseline="0" dirty="0"/>
                        <a:t> row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Second</a:t>
                      </a:r>
                      <a:r>
                        <a:rPr lang="en-US" sz="1000" baseline="0" dirty="0"/>
                        <a:t> row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Third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ourth</a:t>
                      </a:r>
                      <a:r>
                        <a:rPr lang="en-US" sz="1000" baseline="0" dirty="0"/>
                        <a:t> row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fth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724651" y="228388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77200" y="228388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24651" y="255693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077200" y="255693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24651" y="282786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77200" y="282786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077200" y="311573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077200" y="340148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24651" y="311573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724651" y="340148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06041" y="3949303"/>
          <a:ext cx="3187303" cy="205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1815840" imgH="1168200" progId="Equation.DSMT4">
                  <p:embed/>
                </p:oleObj>
              </mc:Choice>
              <mc:Fallback>
                <p:oleObj name="Equation" r:id="rId5" imgW="1815840" imgH="11682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6041" y="3949303"/>
                        <a:ext cx="3187303" cy="2051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/>
          </p:nvPr>
        </p:nvGraphicFramePr>
        <p:xfrm>
          <a:off x="4895519" y="3868550"/>
          <a:ext cx="3990111" cy="168783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300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0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00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/>
                        <a:t>Multiplication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/>
                        <a:t>Divisions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rst</a:t>
                      </a:r>
                      <a:r>
                        <a:rPr lang="en-US" sz="1000" baseline="0" dirty="0"/>
                        <a:t> row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Second</a:t>
                      </a:r>
                      <a:r>
                        <a:rPr lang="en-US" sz="1000" baseline="0" dirty="0"/>
                        <a:t> row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Third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ourth</a:t>
                      </a:r>
                      <a:r>
                        <a:rPr lang="en-US" sz="1000" baseline="0" dirty="0"/>
                        <a:t> row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fth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728884" y="416771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28884" y="444076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728884" y="4711698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728884" y="499956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728884" y="528531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089901" y="415078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089901" y="4423831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089901" y="469476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089901" y="4982631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089901" y="5268381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029201" y="5623984"/>
            <a:ext cx="112255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otal = </a:t>
            </a:r>
            <a:r>
              <a:rPr lang="en-US" sz="1350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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 = 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010400" y="5623983"/>
            <a:ext cx="1133644" cy="369332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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+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 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= 21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824957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1805" y="1354105"/>
            <a:ext cx="27603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at made the difference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5555" y="1941934"/>
            <a:ext cx="2060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C00000"/>
                </a:solidFill>
                <a:latin typeface="Calibri" panose="020F0502020204030204"/>
              </a:rPr>
              <a:t>The number of Fills!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5555" y="2466781"/>
            <a:ext cx="74200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 fill occurs when a matrix element that was originally zero becomes nonzero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during the factorization process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687417" y="3313374"/>
          <a:ext cx="1956336" cy="204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091880" imgH="1143000" progId="Equation.DSMT4">
                  <p:embed/>
                </p:oleObj>
              </mc:Choice>
              <mc:Fallback>
                <p:oleObj name="Equation" r:id="rId3" imgW="1091880" imgH="1143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87417" y="3313374"/>
                        <a:ext cx="1956336" cy="2047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316009" y="4306604"/>
            <a:ext cx="272832" cy="300082"/>
            <a:chOff x="1941080" y="3489649"/>
            <a:chExt cx="363776" cy="400109"/>
          </a:xfrm>
        </p:grpSpPr>
        <p:sp>
          <p:nvSpPr>
            <p:cNvPr id="7" name="TextBox 6"/>
            <p:cNvSpPr txBox="1"/>
            <p:nvPr/>
          </p:nvSpPr>
          <p:spPr>
            <a:xfrm>
              <a:off x="1941080" y="3489649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1954763" y="3537155"/>
              <a:ext cx="274320" cy="27432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319583" y="5507025"/>
            <a:ext cx="272832" cy="300082"/>
            <a:chOff x="4730620" y="3741576"/>
            <a:chExt cx="363776" cy="400109"/>
          </a:xfrm>
        </p:grpSpPr>
        <p:sp>
          <p:nvSpPr>
            <p:cNvPr id="10" name="TextBox 9"/>
            <p:cNvSpPr txBox="1"/>
            <p:nvPr/>
          </p:nvSpPr>
          <p:spPr>
            <a:xfrm>
              <a:off x="4730620" y="3741576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  <p:sp>
          <p:nvSpPr>
            <p:cNvPr id="13" name="Oval 12"/>
            <p:cNvSpPr/>
            <p:nvPr/>
          </p:nvSpPr>
          <p:spPr>
            <a:xfrm>
              <a:off x="4744303" y="3789082"/>
              <a:ext cx="274320" cy="27432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18863" y="4306603"/>
            <a:ext cx="272832" cy="300082"/>
            <a:chOff x="3060441" y="4795935"/>
            <a:chExt cx="363776" cy="400109"/>
          </a:xfrm>
        </p:grpSpPr>
        <p:sp>
          <p:nvSpPr>
            <p:cNvPr id="8" name="TextBox 7"/>
            <p:cNvSpPr txBox="1"/>
            <p:nvPr/>
          </p:nvSpPr>
          <p:spPr>
            <a:xfrm>
              <a:off x="3060441" y="4795935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  <p:sp>
          <p:nvSpPr>
            <p:cNvPr id="14" name="Oval 13"/>
            <p:cNvSpPr/>
            <p:nvPr/>
          </p:nvSpPr>
          <p:spPr>
            <a:xfrm>
              <a:off x="3074124" y="4843441"/>
              <a:ext cx="274320" cy="27432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117589" y="4306603"/>
            <a:ext cx="272832" cy="300082"/>
            <a:chOff x="3347428" y="3974841"/>
            <a:chExt cx="363776" cy="400109"/>
          </a:xfrm>
        </p:grpSpPr>
        <p:sp>
          <p:nvSpPr>
            <p:cNvPr id="9" name="TextBox 8"/>
            <p:cNvSpPr txBox="1"/>
            <p:nvPr/>
          </p:nvSpPr>
          <p:spPr>
            <a:xfrm>
              <a:off x="3347428" y="3974841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361111" y="4022347"/>
              <a:ext cx="274320" cy="27432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316010" y="3115465"/>
            <a:ext cx="272832" cy="300082"/>
            <a:chOff x="3347428" y="3974841"/>
            <a:chExt cx="363776" cy="400109"/>
          </a:xfrm>
        </p:grpSpPr>
        <p:sp>
          <p:nvSpPr>
            <p:cNvPr id="22" name="TextBox 21"/>
            <p:cNvSpPr txBox="1"/>
            <p:nvPr/>
          </p:nvSpPr>
          <p:spPr>
            <a:xfrm>
              <a:off x="3347428" y="3974841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  <p:sp>
          <p:nvSpPr>
            <p:cNvPr id="23" name="Oval 22"/>
            <p:cNvSpPr/>
            <p:nvPr/>
          </p:nvSpPr>
          <p:spPr>
            <a:xfrm>
              <a:off x="3361111" y="4022347"/>
              <a:ext cx="274320" cy="27432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cxnSp>
        <p:nvCxnSpPr>
          <p:cNvPr id="25" name="Straight Connector 24"/>
          <p:cNvCxnSpPr>
            <a:stCxn id="23" idx="4"/>
            <a:endCxn id="11" idx="0"/>
          </p:cNvCxnSpPr>
          <p:nvPr/>
        </p:nvCxnSpPr>
        <p:spPr>
          <a:xfrm>
            <a:off x="2429138" y="3356839"/>
            <a:ext cx="0" cy="985398"/>
          </a:xfrm>
          <a:prstGeom prst="line">
            <a:avLst/>
          </a:prstGeom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432711" y="4553417"/>
            <a:ext cx="0" cy="985398"/>
          </a:xfrm>
          <a:prstGeom prst="line">
            <a:avLst/>
          </a:prstGeom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6200000">
            <a:off x="3032785" y="3956914"/>
            <a:ext cx="0" cy="985398"/>
          </a:xfrm>
          <a:prstGeom prst="line">
            <a:avLst/>
          </a:prstGeom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16200000">
            <a:off x="1829063" y="3956914"/>
            <a:ext cx="0" cy="985398"/>
          </a:xfrm>
          <a:prstGeom prst="line">
            <a:avLst/>
          </a:prstGeom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023827" y="3355522"/>
            <a:ext cx="205524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ode 1 is factorized first (removed from graph)</a:t>
            </a:r>
          </a:p>
        </p:txBody>
      </p:sp>
      <p:sp>
        <p:nvSpPr>
          <p:cNvPr id="32" name="Freeform 31"/>
          <p:cNvSpPr/>
          <p:nvPr/>
        </p:nvSpPr>
        <p:spPr>
          <a:xfrm>
            <a:off x="2491274" y="3488612"/>
            <a:ext cx="1518557" cy="867618"/>
          </a:xfrm>
          <a:custGeom>
            <a:avLst/>
            <a:gdLst>
              <a:gd name="connsiteX0" fmla="*/ 2024743 w 2024743"/>
              <a:gd name="connsiteY0" fmla="*/ 9159 h 1156824"/>
              <a:gd name="connsiteX1" fmla="*/ 821094 w 2024743"/>
              <a:gd name="connsiteY1" fmla="*/ 167779 h 1156824"/>
              <a:gd name="connsiteX2" fmla="*/ 0 w 2024743"/>
              <a:gd name="connsiteY2" fmla="*/ 1156824 h 11568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24743" h="1156824">
                <a:moveTo>
                  <a:pt x="2024743" y="9159"/>
                </a:moveTo>
                <a:cubicBezTo>
                  <a:pt x="1591647" y="-7170"/>
                  <a:pt x="1158551" y="-23499"/>
                  <a:pt x="821094" y="167779"/>
                </a:cubicBezTo>
                <a:cubicBezTo>
                  <a:pt x="483637" y="359057"/>
                  <a:pt x="241818" y="757940"/>
                  <a:pt x="0" y="1156824"/>
                </a:cubicBezTo>
              </a:path>
            </a:pathLst>
          </a:custGeom>
          <a:noFill/>
          <a:ln w="25400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023827" y="3882820"/>
            <a:ext cx="1968335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Edges are added joining nodes to which node 1 was connected </a:t>
            </a:r>
          </a:p>
        </p:txBody>
      </p:sp>
      <p:sp>
        <p:nvSpPr>
          <p:cNvPr id="34" name="Freeform 33"/>
          <p:cNvSpPr/>
          <p:nvPr/>
        </p:nvSpPr>
        <p:spPr>
          <a:xfrm>
            <a:off x="1246909" y="3297629"/>
            <a:ext cx="1077686" cy="1050966"/>
          </a:xfrm>
          <a:custGeom>
            <a:avLst/>
            <a:gdLst>
              <a:gd name="connsiteX0" fmla="*/ 1436915 w 1436915"/>
              <a:gd name="connsiteY0" fmla="*/ 0 h 1401288"/>
              <a:gd name="connsiteX1" fmla="*/ 510639 w 1436915"/>
              <a:gd name="connsiteY1" fmla="*/ 486888 h 1401288"/>
              <a:gd name="connsiteX2" fmla="*/ 0 w 1436915"/>
              <a:gd name="connsiteY2" fmla="*/ 1401288 h 1401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915" h="1401288">
                <a:moveTo>
                  <a:pt x="1436915" y="0"/>
                </a:moveTo>
                <a:cubicBezTo>
                  <a:pt x="1093520" y="126670"/>
                  <a:pt x="750125" y="253340"/>
                  <a:pt x="510639" y="486888"/>
                </a:cubicBezTo>
                <a:cubicBezTo>
                  <a:pt x="271153" y="720436"/>
                  <a:pt x="135576" y="1060862"/>
                  <a:pt x="0" y="1401288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5" name="Freeform 34"/>
          <p:cNvSpPr/>
          <p:nvPr/>
        </p:nvSpPr>
        <p:spPr>
          <a:xfrm rot="16200000">
            <a:off x="1263238" y="4569773"/>
            <a:ext cx="1077686" cy="1050966"/>
          </a:xfrm>
          <a:custGeom>
            <a:avLst/>
            <a:gdLst>
              <a:gd name="connsiteX0" fmla="*/ 1436915 w 1436915"/>
              <a:gd name="connsiteY0" fmla="*/ 0 h 1401288"/>
              <a:gd name="connsiteX1" fmla="*/ 510639 w 1436915"/>
              <a:gd name="connsiteY1" fmla="*/ 486888 h 1401288"/>
              <a:gd name="connsiteX2" fmla="*/ 0 w 1436915"/>
              <a:gd name="connsiteY2" fmla="*/ 1401288 h 1401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915" h="1401288">
                <a:moveTo>
                  <a:pt x="1436915" y="0"/>
                </a:moveTo>
                <a:cubicBezTo>
                  <a:pt x="1093520" y="126670"/>
                  <a:pt x="750125" y="253340"/>
                  <a:pt x="510639" y="486888"/>
                </a:cubicBezTo>
                <a:cubicBezTo>
                  <a:pt x="271153" y="720436"/>
                  <a:pt x="135576" y="1060862"/>
                  <a:pt x="0" y="1401288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6" name="Freeform 35"/>
          <p:cNvSpPr/>
          <p:nvPr/>
        </p:nvSpPr>
        <p:spPr>
          <a:xfrm rot="10800000">
            <a:off x="2553196" y="4571258"/>
            <a:ext cx="1077686" cy="1050966"/>
          </a:xfrm>
          <a:custGeom>
            <a:avLst/>
            <a:gdLst>
              <a:gd name="connsiteX0" fmla="*/ 1436915 w 1436915"/>
              <a:gd name="connsiteY0" fmla="*/ 0 h 1401288"/>
              <a:gd name="connsiteX1" fmla="*/ 510639 w 1436915"/>
              <a:gd name="connsiteY1" fmla="*/ 486888 h 1401288"/>
              <a:gd name="connsiteX2" fmla="*/ 0 w 1436915"/>
              <a:gd name="connsiteY2" fmla="*/ 1401288 h 1401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915" h="1401288">
                <a:moveTo>
                  <a:pt x="1436915" y="0"/>
                </a:moveTo>
                <a:cubicBezTo>
                  <a:pt x="1093520" y="126670"/>
                  <a:pt x="750125" y="253340"/>
                  <a:pt x="510639" y="486888"/>
                </a:cubicBezTo>
                <a:cubicBezTo>
                  <a:pt x="271153" y="720436"/>
                  <a:pt x="135576" y="1060862"/>
                  <a:pt x="0" y="1401288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7" name="Freeform 36"/>
          <p:cNvSpPr/>
          <p:nvPr/>
        </p:nvSpPr>
        <p:spPr>
          <a:xfrm rot="5400000">
            <a:off x="2516086" y="3278333"/>
            <a:ext cx="1077686" cy="1050966"/>
          </a:xfrm>
          <a:custGeom>
            <a:avLst/>
            <a:gdLst>
              <a:gd name="connsiteX0" fmla="*/ 1436915 w 1436915"/>
              <a:gd name="connsiteY0" fmla="*/ 0 h 1401288"/>
              <a:gd name="connsiteX1" fmla="*/ 510639 w 1436915"/>
              <a:gd name="connsiteY1" fmla="*/ 486888 h 1401288"/>
              <a:gd name="connsiteX2" fmla="*/ 0 w 1436915"/>
              <a:gd name="connsiteY2" fmla="*/ 1401288 h 1401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915" h="1401288">
                <a:moveTo>
                  <a:pt x="1436915" y="0"/>
                </a:moveTo>
                <a:cubicBezTo>
                  <a:pt x="1093520" y="126670"/>
                  <a:pt x="750125" y="253340"/>
                  <a:pt x="510639" y="486888"/>
                </a:cubicBezTo>
                <a:cubicBezTo>
                  <a:pt x="271153" y="720436"/>
                  <a:pt x="135576" y="1060862"/>
                  <a:pt x="0" y="1401288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8" name="Freeform 37"/>
          <p:cNvSpPr/>
          <p:nvPr/>
        </p:nvSpPr>
        <p:spPr>
          <a:xfrm>
            <a:off x="1327067" y="4072494"/>
            <a:ext cx="2226624" cy="311728"/>
          </a:xfrm>
          <a:custGeom>
            <a:avLst/>
            <a:gdLst>
              <a:gd name="connsiteX0" fmla="*/ 0 w 2968832"/>
              <a:gd name="connsiteY0" fmla="*/ 415637 h 415637"/>
              <a:gd name="connsiteX1" fmla="*/ 1484416 w 2968832"/>
              <a:gd name="connsiteY1" fmla="*/ 0 h 415637"/>
              <a:gd name="connsiteX2" fmla="*/ 2968832 w 2968832"/>
              <a:gd name="connsiteY2" fmla="*/ 415637 h 4156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68832" h="415637">
                <a:moveTo>
                  <a:pt x="0" y="415637"/>
                </a:moveTo>
                <a:cubicBezTo>
                  <a:pt x="494805" y="207818"/>
                  <a:pt x="989611" y="0"/>
                  <a:pt x="1484416" y="0"/>
                </a:cubicBezTo>
                <a:cubicBezTo>
                  <a:pt x="1979221" y="0"/>
                  <a:pt x="2474026" y="207818"/>
                  <a:pt x="2968832" y="415637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9" name="Freeform 38"/>
          <p:cNvSpPr/>
          <p:nvPr/>
        </p:nvSpPr>
        <p:spPr>
          <a:xfrm rot="5400000">
            <a:off x="1557152" y="4311486"/>
            <a:ext cx="2226624" cy="311728"/>
          </a:xfrm>
          <a:custGeom>
            <a:avLst/>
            <a:gdLst>
              <a:gd name="connsiteX0" fmla="*/ 0 w 2968832"/>
              <a:gd name="connsiteY0" fmla="*/ 415637 h 415637"/>
              <a:gd name="connsiteX1" fmla="*/ 1484416 w 2968832"/>
              <a:gd name="connsiteY1" fmla="*/ 0 h 415637"/>
              <a:gd name="connsiteX2" fmla="*/ 2968832 w 2968832"/>
              <a:gd name="connsiteY2" fmla="*/ 415637 h 4156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68832" h="415637">
                <a:moveTo>
                  <a:pt x="0" y="415637"/>
                </a:moveTo>
                <a:cubicBezTo>
                  <a:pt x="494805" y="207818"/>
                  <a:pt x="989611" y="0"/>
                  <a:pt x="1484416" y="0"/>
                </a:cubicBezTo>
                <a:cubicBezTo>
                  <a:pt x="1979221" y="0"/>
                  <a:pt x="2474026" y="207818"/>
                  <a:pt x="2968832" y="415637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523317" y="4557184"/>
            <a:ext cx="51969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3-2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523317" y="4764617"/>
            <a:ext cx="51969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4-2)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523317" y="4976284"/>
            <a:ext cx="51969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5-2)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23317" y="5187950"/>
            <a:ext cx="51969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4-3)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523317" y="5399617"/>
            <a:ext cx="51969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5-3)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523317" y="5619751"/>
            <a:ext cx="51969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5-4)</a:t>
            </a:r>
          </a:p>
        </p:txBody>
      </p:sp>
      <p:sp>
        <p:nvSpPr>
          <p:cNvPr id="46" name="Oval 45"/>
          <p:cNvSpPr/>
          <p:nvPr/>
        </p:nvSpPr>
        <p:spPr>
          <a:xfrm>
            <a:off x="7599265" y="3863311"/>
            <a:ext cx="93133" cy="9313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7230965" y="4267594"/>
            <a:ext cx="93133" cy="9313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8" name="Oval 47"/>
          <p:cNvSpPr/>
          <p:nvPr/>
        </p:nvSpPr>
        <p:spPr>
          <a:xfrm>
            <a:off x="7984498" y="3863311"/>
            <a:ext cx="93133" cy="9313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8314698" y="3863311"/>
            <a:ext cx="93133" cy="9313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0" name="Oval 49"/>
          <p:cNvSpPr/>
          <p:nvPr/>
        </p:nvSpPr>
        <p:spPr>
          <a:xfrm>
            <a:off x="7230965" y="4686694"/>
            <a:ext cx="93133" cy="9313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1" name="Oval 50"/>
          <p:cNvSpPr/>
          <p:nvPr/>
        </p:nvSpPr>
        <p:spPr>
          <a:xfrm>
            <a:off x="7230965" y="5110027"/>
            <a:ext cx="93133" cy="9313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2" name="Oval 51"/>
          <p:cNvSpPr/>
          <p:nvPr/>
        </p:nvSpPr>
        <p:spPr>
          <a:xfrm>
            <a:off x="7599265" y="4686694"/>
            <a:ext cx="93133" cy="9313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3" name="Oval 52"/>
          <p:cNvSpPr/>
          <p:nvPr/>
        </p:nvSpPr>
        <p:spPr>
          <a:xfrm>
            <a:off x="7599265" y="5110027"/>
            <a:ext cx="93133" cy="9313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4" name="Oval 53"/>
          <p:cNvSpPr/>
          <p:nvPr/>
        </p:nvSpPr>
        <p:spPr>
          <a:xfrm>
            <a:off x="7984498" y="5110027"/>
            <a:ext cx="93133" cy="9313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5" name="Oval 54"/>
          <p:cNvSpPr/>
          <p:nvPr/>
        </p:nvSpPr>
        <p:spPr>
          <a:xfrm>
            <a:off x="8314698" y="4686694"/>
            <a:ext cx="93133" cy="9313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7984498" y="4267594"/>
            <a:ext cx="93133" cy="9313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8314698" y="4267594"/>
            <a:ext cx="93133" cy="9313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541798" y="5573183"/>
            <a:ext cx="66717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C00000"/>
                </a:solidFill>
                <a:latin typeface="Calibri" panose="020F0502020204030204"/>
              </a:rPr>
              <a:t>12 Fills</a:t>
            </a:r>
          </a:p>
        </p:txBody>
      </p:sp>
    </p:spTree>
    <p:extLst>
      <p:ext uri="{BB962C8B-B14F-4D97-AF65-F5344CB8AC3E}">
        <p14:creationId xmlns:p14="http://schemas.microsoft.com/office/powerpoint/2010/main" val="1914373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31" grpId="0"/>
      <p:bldP spid="32" grpId="0" animBg="1"/>
      <p:bldP spid="32" grpId="1" animBg="1"/>
      <p:bldP spid="33" grpId="0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/>
      <p:bldP spid="41" grpId="0"/>
      <p:bldP spid="42" grpId="0"/>
      <p:bldP spid="43" grpId="0"/>
      <p:bldP spid="44" grpId="0"/>
      <p:bldP spid="45" grpId="0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61066" y="2205393"/>
          <a:ext cx="2814761" cy="299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2145960" imgH="2286000" progId="Equation.DSMT4">
                  <p:embed/>
                </p:oleObj>
              </mc:Choice>
              <mc:Fallback>
                <p:oleObj name="Equation" r:id="rId3" imgW="2145960" imgH="22860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066" y="2205393"/>
                        <a:ext cx="2814761" cy="299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82601" y="1416050"/>
            <a:ext cx="1859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ind fills,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,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and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</a:t>
            </a:r>
            <a:endParaRPr lang="en-US" i="1" dirty="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120513" y="1893908"/>
            <a:ext cx="272832" cy="412742"/>
            <a:chOff x="5516513" y="2621054"/>
            <a:chExt cx="363776" cy="550323"/>
          </a:xfrm>
        </p:grpSpPr>
        <p:sp>
          <p:nvSpPr>
            <p:cNvPr id="66" name="Oval 65"/>
            <p:cNvSpPr/>
            <p:nvPr/>
          </p:nvSpPr>
          <p:spPr>
            <a:xfrm>
              <a:off x="5595918" y="3034217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5516513" y="2621054"/>
              <a:ext cx="363776" cy="400110"/>
              <a:chOff x="7618445" y="1754155"/>
              <a:chExt cx="363776" cy="400110"/>
            </a:xfrm>
          </p:grpSpPr>
          <p:sp>
            <p:nvSpPr>
              <p:cNvPr id="68" name="TextBox 67"/>
              <p:cNvSpPr txBox="1"/>
              <p:nvPr/>
            </p:nvSpPr>
            <p:spPr>
              <a:xfrm>
                <a:off x="7618445" y="1754155"/>
                <a:ext cx="3637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1</a:t>
                </a:r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7" name="Group 6"/>
          <p:cNvGrpSpPr/>
          <p:nvPr/>
        </p:nvGrpSpPr>
        <p:grpSpPr>
          <a:xfrm>
            <a:off x="7244881" y="2524779"/>
            <a:ext cx="444848" cy="300082"/>
            <a:chOff x="6912098" y="3877859"/>
            <a:chExt cx="593130" cy="400109"/>
          </a:xfrm>
        </p:grpSpPr>
        <p:sp>
          <p:nvSpPr>
            <p:cNvPr id="62" name="Oval 61"/>
            <p:cNvSpPr/>
            <p:nvPr/>
          </p:nvSpPr>
          <p:spPr>
            <a:xfrm>
              <a:off x="6912098" y="3994140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63" name="Group 62"/>
            <p:cNvGrpSpPr/>
            <p:nvPr/>
          </p:nvGrpSpPr>
          <p:grpSpPr>
            <a:xfrm>
              <a:off x="7141453" y="3877859"/>
              <a:ext cx="363775" cy="400109"/>
              <a:chOff x="7618445" y="1754155"/>
              <a:chExt cx="363775" cy="400109"/>
            </a:xfrm>
          </p:grpSpPr>
          <p:sp>
            <p:nvSpPr>
              <p:cNvPr id="64" name="TextBox 63"/>
              <p:cNvSpPr txBox="1"/>
              <p:nvPr/>
            </p:nvSpPr>
            <p:spPr>
              <a:xfrm>
                <a:off x="7618445" y="1754155"/>
                <a:ext cx="363775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2</a:t>
                </a: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7786696" y="4071171"/>
            <a:ext cx="355783" cy="399907"/>
            <a:chOff x="6423231" y="5559704"/>
            <a:chExt cx="474377" cy="533209"/>
          </a:xfrm>
        </p:grpSpPr>
        <p:sp>
          <p:nvSpPr>
            <p:cNvPr id="58" name="Oval 57"/>
            <p:cNvSpPr/>
            <p:nvPr/>
          </p:nvSpPr>
          <p:spPr>
            <a:xfrm>
              <a:off x="6423231" y="5559704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59" name="Group 58"/>
            <p:cNvGrpSpPr/>
            <p:nvPr/>
          </p:nvGrpSpPr>
          <p:grpSpPr>
            <a:xfrm>
              <a:off x="6533832" y="5692804"/>
              <a:ext cx="363776" cy="400109"/>
              <a:chOff x="7618445" y="1754155"/>
              <a:chExt cx="363776" cy="400109"/>
            </a:xfrm>
          </p:grpSpPr>
          <p:sp>
            <p:nvSpPr>
              <p:cNvPr id="60" name="TextBox 59"/>
              <p:cNvSpPr txBox="1"/>
              <p:nvPr/>
            </p:nvSpPr>
            <p:spPr>
              <a:xfrm>
                <a:off x="7618445" y="1754155"/>
                <a:ext cx="363776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9</a:t>
                </a: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4359002" y="5003384"/>
            <a:ext cx="347975" cy="383578"/>
            <a:chOff x="4441795" y="5555746"/>
            <a:chExt cx="463967" cy="511437"/>
          </a:xfrm>
        </p:grpSpPr>
        <p:sp>
          <p:nvSpPr>
            <p:cNvPr id="54" name="Oval 53"/>
            <p:cNvSpPr/>
            <p:nvPr/>
          </p:nvSpPr>
          <p:spPr>
            <a:xfrm>
              <a:off x="4768602" y="5555746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55" name="Group 54"/>
            <p:cNvGrpSpPr/>
            <p:nvPr/>
          </p:nvGrpSpPr>
          <p:grpSpPr>
            <a:xfrm>
              <a:off x="4441795" y="5667074"/>
              <a:ext cx="363776" cy="400109"/>
              <a:chOff x="7618445" y="1754155"/>
              <a:chExt cx="363776" cy="400109"/>
            </a:xfrm>
          </p:grpSpPr>
          <p:sp>
            <p:nvSpPr>
              <p:cNvPr id="56" name="TextBox 55"/>
              <p:cNvSpPr txBox="1"/>
              <p:nvPr/>
            </p:nvSpPr>
            <p:spPr>
              <a:xfrm>
                <a:off x="7618445" y="1754155"/>
                <a:ext cx="363776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4</a:t>
                </a: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10" name="Group 9"/>
          <p:cNvGrpSpPr/>
          <p:nvPr/>
        </p:nvGrpSpPr>
        <p:grpSpPr>
          <a:xfrm>
            <a:off x="4384238" y="3695983"/>
            <a:ext cx="410321" cy="300082"/>
            <a:chOff x="3834176" y="3871921"/>
            <a:chExt cx="547094" cy="400109"/>
          </a:xfrm>
        </p:grpSpPr>
        <p:sp>
          <p:nvSpPr>
            <p:cNvPr id="51" name="Oval 50"/>
            <p:cNvSpPr/>
            <p:nvPr/>
          </p:nvSpPr>
          <p:spPr>
            <a:xfrm>
              <a:off x="4244110" y="3998097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834176" y="3871921"/>
              <a:ext cx="481327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0</a:t>
              </a:r>
            </a:p>
          </p:txBody>
        </p:sp>
        <p:sp>
          <p:nvSpPr>
            <p:cNvPr id="53" name="Oval 52"/>
            <p:cNvSpPr/>
            <p:nvPr/>
          </p:nvSpPr>
          <p:spPr>
            <a:xfrm>
              <a:off x="3906368" y="3919427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357032" y="3495592"/>
            <a:ext cx="272832" cy="412742"/>
            <a:chOff x="5516513" y="2621054"/>
            <a:chExt cx="363776" cy="550323"/>
          </a:xfrm>
        </p:grpSpPr>
        <p:sp>
          <p:nvSpPr>
            <p:cNvPr id="47" name="Oval 46"/>
            <p:cNvSpPr/>
            <p:nvPr/>
          </p:nvSpPr>
          <p:spPr>
            <a:xfrm>
              <a:off x="5595918" y="3034217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48" name="Group 47"/>
            <p:cNvGrpSpPr/>
            <p:nvPr/>
          </p:nvGrpSpPr>
          <p:grpSpPr>
            <a:xfrm>
              <a:off x="5516513" y="2621054"/>
              <a:ext cx="363776" cy="400110"/>
              <a:chOff x="7618445" y="1754155"/>
              <a:chExt cx="363776" cy="400110"/>
            </a:xfrm>
          </p:grpSpPr>
          <p:sp>
            <p:nvSpPr>
              <p:cNvPr id="49" name="TextBox 48"/>
              <p:cNvSpPr txBox="1"/>
              <p:nvPr/>
            </p:nvSpPr>
            <p:spPr>
              <a:xfrm>
                <a:off x="7618445" y="1754155"/>
                <a:ext cx="3637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6</a:t>
                </a:r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12" name="Group 11"/>
          <p:cNvGrpSpPr/>
          <p:nvPr/>
        </p:nvGrpSpPr>
        <p:grpSpPr>
          <a:xfrm>
            <a:off x="7795599" y="3307065"/>
            <a:ext cx="444848" cy="300082"/>
            <a:chOff x="6912098" y="3877859"/>
            <a:chExt cx="593130" cy="400109"/>
          </a:xfrm>
        </p:grpSpPr>
        <p:sp>
          <p:nvSpPr>
            <p:cNvPr id="43" name="Oval 42"/>
            <p:cNvSpPr/>
            <p:nvPr/>
          </p:nvSpPr>
          <p:spPr>
            <a:xfrm>
              <a:off x="6912098" y="3994140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7141453" y="3877859"/>
              <a:ext cx="363775" cy="400109"/>
              <a:chOff x="7618445" y="1754155"/>
              <a:chExt cx="363775" cy="400109"/>
            </a:xfrm>
          </p:grpSpPr>
          <p:sp>
            <p:nvSpPr>
              <p:cNvPr id="45" name="TextBox 44"/>
              <p:cNvSpPr txBox="1"/>
              <p:nvPr/>
            </p:nvSpPr>
            <p:spPr>
              <a:xfrm>
                <a:off x="7618445" y="1754155"/>
                <a:ext cx="363775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7</a:t>
                </a:r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13" name="Group 12"/>
          <p:cNvGrpSpPr/>
          <p:nvPr/>
        </p:nvGrpSpPr>
        <p:grpSpPr>
          <a:xfrm>
            <a:off x="7455672" y="4737672"/>
            <a:ext cx="355783" cy="399907"/>
            <a:chOff x="6423231" y="5559704"/>
            <a:chExt cx="474377" cy="533209"/>
          </a:xfrm>
        </p:grpSpPr>
        <p:sp>
          <p:nvSpPr>
            <p:cNvPr id="39" name="Oval 38"/>
            <p:cNvSpPr/>
            <p:nvPr/>
          </p:nvSpPr>
          <p:spPr>
            <a:xfrm>
              <a:off x="6423231" y="5559704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6533832" y="5692804"/>
              <a:ext cx="363776" cy="400109"/>
              <a:chOff x="7618445" y="1754155"/>
              <a:chExt cx="363776" cy="400109"/>
            </a:xfrm>
          </p:grpSpPr>
          <p:sp>
            <p:nvSpPr>
              <p:cNvPr id="41" name="TextBox 40"/>
              <p:cNvSpPr txBox="1"/>
              <p:nvPr/>
            </p:nvSpPr>
            <p:spPr>
              <a:xfrm>
                <a:off x="7618445" y="1754155"/>
                <a:ext cx="363776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3</a:t>
                </a:r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sp>
        <p:nvSpPr>
          <p:cNvPr id="14" name="Oval 13"/>
          <p:cNvSpPr/>
          <p:nvPr/>
        </p:nvSpPr>
        <p:spPr>
          <a:xfrm>
            <a:off x="8174126" y="2463554"/>
            <a:ext cx="102870" cy="10287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8249665" y="2164067"/>
            <a:ext cx="272832" cy="300082"/>
            <a:chOff x="10698112" y="1936243"/>
            <a:chExt cx="363776" cy="400109"/>
          </a:xfrm>
        </p:grpSpPr>
        <p:sp>
          <p:nvSpPr>
            <p:cNvPr id="37" name="TextBox 36"/>
            <p:cNvSpPr txBox="1"/>
            <p:nvPr/>
          </p:nvSpPr>
          <p:spPr>
            <a:xfrm>
              <a:off x="10698112" y="1936243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8</a:t>
              </a:r>
            </a:p>
          </p:txBody>
        </p:sp>
        <p:sp>
          <p:nvSpPr>
            <p:cNvPr id="38" name="Oval 37"/>
            <p:cNvSpPr/>
            <p:nvPr/>
          </p:nvSpPr>
          <p:spPr>
            <a:xfrm>
              <a:off x="10711795" y="1983749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16" name="Oval 15"/>
          <p:cNvSpPr/>
          <p:nvPr/>
        </p:nvSpPr>
        <p:spPr>
          <a:xfrm>
            <a:off x="5162249" y="3174587"/>
            <a:ext cx="102870" cy="10287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5290587" y="2895754"/>
            <a:ext cx="272832" cy="300082"/>
            <a:chOff x="8460745" y="2007321"/>
            <a:chExt cx="363776" cy="400109"/>
          </a:xfrm>
        </p:grpSpPr>
        <p:sp>
          <p:nvSpPr>
            <p:cNvPr id="35" name="TextBox 34"/>
            <p:cNvSpPr txBox="1"/>
            <p:nvPr/>
          </p:nvSpPr>
          <p:spPr>
            <a:xfrm>
              <a:off x="8460745" y="2007321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  <p:sp>
          <p:nvSpPr>
            <p:cNvPr id="36" name="Oval 35"/>
            <p:cNvSpPr/>
            <p:nvPr/>
          </p:nvSpPr>
          <p:spPr>
            <a:xfrm>
              <a:off x="8474428" y="2054827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18" name="Freeform 17"/>
          <p:cNvSpPr/>
          <p:nvPr/>
        </p:nvSpPr>
        <p:spPr>
          <a:xfrm>
            <a:off x="7342359" y="2706942"/>
            <a:ext cx="507671" cy="685800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9" name="Freeform 18"/>
          <p:cNvSpPr/>
          <p:nvPr/>
        </p:nvSpPr>
        <p:spPr>
          <a:xfrm flipH="1">
            <a:off x="4732756" y="3241332"/>
            <a:ext cx="463138" cy="614548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0" name="Freeform 19"/>
          <p:cNvSpPr/>
          <p:nvPr/>
        </p:nvSpPr>
        <p:spPr>
          <a:xfrm>
            <a:off x="5231520" y="3232425"/>
            <a:ext cx="2573976" cy="213756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1" name="Freeform 20"/>
          <p:cNvSpPr/>
          <p:nvPr/>
        </p:nvSpPr>
        <p:spPr>
          <a:xfrm>
            <a:off x="5191442" y="3227973"/>
            <a:ext cx="1286988" cy="627908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3679926" y="2261618"/>
            <a:ext cx="1498155" cy="2778826"/>
          </a:xfrm>
          <a:custGeom>
            <a:avLst/>
            <a:gdLst>
              <a:gd name="connsiteX0" fmla="*/ 1997540 w 1997540"/>
              <a:gd name="connsiteY0" fmla="*/ 0 h 3705101"/>
              <a:gd name="connsiteX1" fmla="*/ 14361 w 1997540"/>
              <a:gd name="connsiteY1" fmla="*/ 1591293 h 3705101"/>
              <a:gd name="connsiteX2" fmla="*/ 1261270 w 1997540"/>
              <a:gd name="connsiteY2" fmla="*/ 3705101 h 3705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97540" h="3705101">
                <a:moveTo>
                  <a:pt x="1997540" y="0"/>
                </a:moveTo>
                <a:cubicBezTo>
                  <a:pt x="1067306" y="486888"/>
                  <a:pt x="137073" y="973776"/>
                  <a:pt x="14361" y="1591293"/>
                </a:cubicBezTo>
                <a:cubicBezTo>
                  <a:pt x="-108351" y="2208810"/>
                  <a:pt x="576459" y="2956955"/>
                  <a:pt x="1261270" y="3705101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3" name="Freeform 22"/>
          <p:cNvSpPr/>
          <p:nvPr/>
        </p:nvSpPr>
        <p:spPr>
          <a:xfrm>
            <a:off x="4697131" y="4791061"/>
            <a:ext cx="2787732" cy="249382"/>
          </a:xfrm>
          <a:custGeom>
            <a:avLst/>
            <a:gdLst>
              <a:gd name="connsiteX0" fmla="*/ 0 w 2945080"/>
              <a:gd name="connsiteY0" fmla="*/ 1436914 h 1436914"/>
              <a:gd name="connsiteX1" fmla="*/ 2113808 w 2945080"/>
              <a:gd name="connsiteY1" fmla="*/ 1009403 h 1436914"/>
              <a:gd name="connsiteX2" fmla="*/ 2945080 w 2945080"/>
              <a:gd name="connsiteY2" fmla="*/ 0 h 1436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45080" h="1436914">
                <a:moveTo>
                  <a:pt x="0" y="1436914"/>
                </a:moveTo>
                <a:cubicBezTo>
                  <a:pt x="811480" y="1342901"/>
                  <a:pt x="1622961" y="1248889"/>
                  <a:pt x="2113808" y="1009403"/>
                </a:cubicBezTo>
                <a:cubicBezTo>
                  <a:pt x="2604655" y="769917"/>
                  <a:pt x="2774867" y="384958"/>
                  <a:pt x="2945080" y="0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Freeform 23"/>
          <p:cNvSpPr/>
          <p:nvPr/>
        </p:nvSpPr>
        <p:spPr>
          <a:xfrm>
            <a:off x="5284959" y="2279431"/>
            <a:ext cx="2003961" cy="382979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Freeform 24"/>
          <p:cNvSpPr/>
          <p:nvPr/>
        </p:nvSpPr>
        <p:spPr>
          <a:xfrm>
            <a:off x="4750570" y="3855880"/>
            <a:ext cx="2769920" cy="935182"/>
          </a:xfrm>
          <a:custGeom>
            <a:avLst/>
            <a:gdLst>
              <a:gd name="connsiteX0" fmla="*/ 0 w 4275117"/>
              <a:gd name="connsiteY0" fmla="*/ 0 h 1175657"/>
              <a:gd name="connsiteX1" fmla="*/ 1816924 w 4275117"/>
              <a:gd name="connsiteY1" fmla="*/ 843148 h 1175657"/>
              <a:gd name="connsiteX2" fmla="*/ 4275117 w 4275117"/>
              <a:gd name="connsiteY2" fmla="*/ 1175657 h 1175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75117" h="1175657">
                <a:moveTo>
                  <a:pt x="0" y="0"/>
                </a:moveTo>
                <a:cubicBezTo>
                  <a:pt x="552202" y="323602"/>
                  <a:pt x="1104405" y="647205"/>
                  <a:pt x="1816924" y="843148"/>
                </a:cubicBezTo>
                <a:cubicBezTo>
                  <a:pt x="2529443" y="1039091"/>
                  <a:pt x="3402280" y="1107374"/>
                  <a:pt x="4275117" y="1175657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6" name="Freeform 25"/>
          <p:cNvSpPr/>
          <p:nvPr/>
        </p:nvSpPr>
        <p:spPr>
          <a:xfrm>
            <a:off x="7841122" y="3446181"/>
            <a:ext cx="142529" cy="667987"/>
          </a:xfrm>
          <a:custGeom>
            <a:avLst/>
            <a:gdLst>
              <a:gd name="connsiteX0" fmla="*/ 0 w 190038"/>
              <a:gd name="connsiteY0" fmla="*/ 0 h 890649"/>
              <a:gd name="connsiteX1" fmla="*/ 190006 w 190038"/>
              <a:gd name="connsiteY1" fmla="*/ 463138 h 890649"/>
              <a:gd name="connsiteX2" fmla="*/ 11876 w 190038"/>
              <a:gd name="connsiteY2" fmla="*/ 890649 h 8906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038" h="890649">
                <a:moveTo>
                  <a:pt x="0" y="0"/>
                </a:moveTo>
                <a:cubicBezTo>
                  <a:pt x="94013" y="157348"/>
                  <a:pt x="188027" y="314697"/>
                  <a:pt x="190006" y="463138"/>
                </a:cubicBezTo>
                <a:cubicBezTo>
                  <a:pt x="191985" y="611579"/>
                  <a:pt x="101930" y="751114"/>
                  <a:pt x="11876" y="890649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4746652" y="2671316"/>
            <a:ext cx="2542268" cy="1166750"/>
          </a:xfrm>
          <a:custGeom>
            <a:avLst/>
            <a:gdLst>
              <a:gd name="connsiteX0" fmla="*/ 5223 w 3401566"/>
              <a:gd name="connsiteY0" fmla="*/ 1595314 h 1595314"/>
              <a:gd name="connsiteX1" fmla="*/ 539612 w 3401566"/>
              <a:gd name="connsiteY1" fmla="*/ 217777 h 1595314"/>
              <a:gd name="connsiteX2" fmla="*/ 3401566 w 3401566"/>
              <a:gd name="connsiteY2" fmla="*/ 4021 h 1595314"/>
              <a:gd name="connsiteX3" fmla="*/ 3401566 w 3401566"/>
              <a:gd name="connsiteY3" fmla="*/ 4021 h 15953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01566" h="1595314">
                <a:moveTo>
                  <a:pt x="5223" y="1595314"/>
                </a:moveTo>
                <a:cubicBezTo>
                  <a:pt x="-10611" y="1039153"/>
                  <a:pt x="-26445" y="482992"/>
                  <a:pt x="539612" y="217777"/>
                </a:cubicBezTo>
                <a:cubicBezTo>
                  <a:pt x="1105669" y="-47438"/>
                  <a:pt x="3401566" y="4021"/>
                  <a:pt x="3401566" y="4021"/>
                </a:cubicBezTo>
                <a:lnTo>
                  <a:pt x="3401566" y="4021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8" name="Freeform 27"/>
          <p:cNvSpPr/>
          <p:nvPr/>
        </p:nvSpPr>
        <p:spPr>
          <a:xfrm>
            <a:off x="6469523" y="3437275"/>
            <a:ext cx="1380507" cy="418605"/>
          </a:xfrm>
          <a:custGeom>
            <a:avLst/>
            <a:gdLst>
              <a:gd name="connsiteX0" fmla="*/ 0 w 1840676"/>
              <a:gd name="connsiteY0" fmla="*/ 558140 h 558140"/>
              <a:gd name="connsiteX1" fmla="*/ 1341912 w 1840676"/>
              <a:gd name="connsiteY1" fmla="*/ 451262 h 558140"/>
              <a:gd name="connsiteX2" fmla="*/ 1840676 w 1840676"/>
              <a:gd name="connsiteY2" fmla="*/ 0 h 5581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40676" h="558140">
                <a:moveTo>
                  <a:pt x="0" y="558140"/>
                </a:moveTo>
                <a:cubicBezTo>
                  <a:pt x="517566" y="551212"/>
                  <a:pt x="1035133" y="544285"/>
                  <a:pt x="1341912" y="451262"/>
                </a:cubicBezTo>
                <a:cubicBezTo>
                  <a:pt x="1648691" y="358239"/>
                  <a:pt x="1744683" y="179119"/>
                  <a:pt x="1840676" y="0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5249333" y="2124806"/>
            <a:ext cx="2983676" cy="386194"/>
          </a:xfrm>
          <a:custGeom>
            <a:avLst/>
            <a:gdLst>
              <a:gd name="connsiteX0" fmla="*/ 0 w 3978234"/>
              <a:gd name="connsiteY0" fmla="*/ 170541 h 514925"/>
              <a:gd name="connsiteX1" fmla="*/ 2375065 w 3978234"/>
              <a:gd name="connsiteY1" fmla="*/ 16161 h 514925"/>
              <a:gd name="connsiteX2" fmla="*/ 3978234 w 3978234"/>
              <a:gd name="connsiteY2" fmla="*/ 514925 h 514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78234" h="514925">
                <a:moveTo>
                  <a:pt x="0" y="170541"/>
                </a:moveTo>
                <a:cubicBezTo>
                  <a:pt x="856013" y="64652"/>
                  <a:pt x="1712026" y="-41236"/>
                  <a:pt x="2375065" y="16161"/>
                </a:cubicBezTo>
                <a:cubicBezTo>
                  <a:pt x="3038104" y="73558"/>
                  <a:pt x="3508169" y="294241"/>
                  <a:pt x="3978234" y="514925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0" name="Freeform 29"/>
          <p:cNvSpPr/>
          <p:nvPr/>
        </p:nvSpPr>
        <p:spPr>
          <a:xfrm>
            <a:off x="7511583" y="2510999"/>
            <a:ext cx="1359926" cy="2271156"/>
          </a:xfrm>
          <a:custGeom>
            <a:avLst/>
            <a:gdLst>
              <a:gd name="connsiteX0" fmla="*/ 973777 w 1813235"/>
              <a:gd name="connsiteY0" fmla="*/ 0 h 3028208"/>
              <a:gd name="connsiteX1" fmla="*/ 1781299 w 1813235"/>
              <a:gd name="connsiteY1" fmla="*/ 1983179 h 3028208"/>
              <a:gd name="connsiteX2" fmla="*/ 0 w 1813235"/>
              <a:gd name="connsiteY2" fmla="*/ 3028208 h 3028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13235" h="3028208">
                <a:moveTo>
                  <a:pt x="973777" y="0"/>
                </a:moveTo>
                <a:cubicBezTo>
                  <a:pt x="1458686" y="739239"/>
                  <a:pt x="1943595" y="1478478"/>
                  <a:pt x="1781299" y="1983179"/>
                </a:cubicBezTo>
                <a:cubicBezTo>
                  <a:pt x="1619003" y="2487880"/>
                  <a:pt x="809501" y="2758044"/>
                  <a:pt x="0" y="3028208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7867843" y="2510999"/>
            <a:ext cx="338447" cy="926276"/>
          </a:xfrm>
          <a:custGeom>
            <a:avLst/>
            <a:gdLst>
              <a:gd name="connsiteX0" fmla="*/ 451263 w 451263"/>
              <a:gd name="connsiteY0" fmla="*/ 0 h 1235034"/>
              <a:gd name="connsiteX1" fmla="*/ 130629 w 451263"/>
              <a:gd name="connsiteY1" fmla="*/ 581891 h 1235034"/>
              <a:gd name="connsiteX2" fmla="*/ 0 w 451263"/>
              <a:gd name="connsiteY2" fmla="*/ 1235034 h 1235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1263" h="1235034">
                <a:moveTo>
                  <a:pt x="451263" y="0"/>
                </a:moveTo>
                <a:cubicBezTo>
                  <a:pt x="328551" y="188026"/>
                  <a:pt x="205839" y="376052"/>
                  <a:pt x="130629" y="581891"/>
                </a:cubicBezTo>
                <a:cubicBezTo>
                  <a:pt x="55419" y="787730"/>
                  <a:pt x="27709" y="1011382"/>
                  <a:pt x="0" y="1235034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Freeform 31"/>
          <p:cNvSpPr/>
          <p:nvPr/>
        </p:nvSpPr>
        <p:spPr>
          <a:xfrm>
            <a:off x="5213708" y="3241332"/>
            <a:ext cx="2306782" cy="1549730"/>
          </a:xfrm>
          <a:custGeom>
            <a:avLst/>
            <a:gdLst>
              <a:gd name="connsiteX0" fmla="*/ 0 w 3075709"/>
              <a:gd name="connsiteY0" fmla="*/ 0 h 2066306"/>
              <a:gd name="connsiteX1" fmla="*/ 1318161 w 3075709"/>
              <a:gd name="connsiteY1" fmla="*/ 1460665 h 2066306"/>
              <a:gd name="connsiteX2" fmla="*/ 3075709 w 3075709"/>
              <a:gd name="connsiteY2" fmla="*/ 2066306 h 2066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75709" h="2066306">
                <a:moveTo>
                  <a:pt x="0" y="0"/>
                </a:moveTo>
                <a:cubicBezTo>
                  <a:pt x="402771" y="558140"/>
                  <a:pt x="805543" y="1116281"/>
                  <a:pt x="1318161" y="1460665"/>
                </a:cubicBezTo>
                <a:cubicBezTo>
                  <a:pt x="1830779" y="1805049"/>
                  <a:pt x="2453244" y="1935677"/>
                  <a:pt x="3075709" y="2066306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Freeform 32"/>
          <p:cNvSpPr/>
          <p:nvPr/>
        </p:nvSpPr>
        <p:spPr>
          <a:xfrm>
            <a:off x="4670412" y="3241332"/>
            <a:ext cx="662209" cy="1825831"/>
          </a:xfrm>
          <a:custGeom>
            <a:avLst/>
            <a:gdLst>
              <a:gd name="connsiteX0" fmla="*/ 724395 w 882945"/>
              <a:gd name="connsiteY0" fmla="*/ 0 h 2434441"/>
              <a:gd name="connsiteX1" fmla="*/ 831273 w 882945"/>
              <a:gd name="connsiteY1" fmla="*/ 1567543 h 2434441"/>
              <a:gd name="connsiteX2" fmla="*/ 0 w 882945"/>
              <a:gd name="connsiteY2" fmla="*/ 2434441 h 2434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82945" h="2434441">
                <a:moveTo>
                  <a:pt x="724395" y="0"/>
                </a:moveTo>
                <a:cubicBezTo>
                  <a:pt x="838200" y="580901"/>
                  <a:pt x="952006" y="1161803"/>
                  <a:pt x="831273" y="1567543"/>
                </a:cubicBezTo>
                <a:cubicBezTo>
                  <a:pt x="710540" y="1973283"/>
                  <a:pt x="355270" y="2203862"/>
                  <a:pt x="0" y="2434441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7520489" y="3446182"/>
            <a:ext cx="338447" cy="1344881"/>
          </a:xfrm>
          <a:custGeom>
            <a:avLst/>
            <a:gdLst>
              <a:gd name="connsiteX0" fmla="*/ 415636 w 415636"/>
              <a:gd name="connsiteY0" fmla="*/ 0 h 1769423"/>
              <a:gd name="connsiteX1" fmla="*/ 142504 w 415636"/>
              <a:gd name="connsiteY1" fmla="*/ 843148 h 1769423"/>
              <a:gd name="connsiteX2" fmla="*/ 0 w 415636"/>
              <a:gd name="connsiteY2" fmla="*/ 1769423 h 17694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5636" h="1769423">
                <a:moveTo>
                  <a:pt x="415636" y="0"/>
                </a:moveTo>
                <a:cubicBezTo>
                  <a:pt x="313706" y="274122"/>
                  <a:pt x="211777" y="548244"/>
                  <a:pt x="142504" y="843148"/>
                </a:cubicBezTo>
                <a:cubicBezTo>
                  <a:pt x="73231" y="1138052"/>
                  <a:pt x="36615" y="1453737"/>
                  <a:pt x="0" y="1769423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378061" y="1136650"/>
            <a:ext cx="45236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u="sng" dirty="0">
                <a:solidFill>
                  <a:prstClr val="black"/>
                </a:solidFill>
                <a:latin typeface="Calibri" panose="020F0502020204030204"/>
              </a:rPr>
              <a:t>Fills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3579549" y="1136650"/>
            <a:ext cx="56618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u="sng" dirty="0">
                <a:solidFill>
                  <a:prstClr val="black"/>
                </a:solidFill>
                <a:latin typeface="Calibri" panose="020F0502020204030204"/>
              </a:rPr>
              <a:t>Node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3708962" y="1373205"/>
            <a:ext cx="272832" cy="300082"/>
            <a:chOff x="7618445" y="1754155"/>
            <a:chExt cx="363776" cy="400109"/>
          </a:xfrm>
        </p:grpSpPr>
        <p:sp>
          <p:nvSpPr>
            <p:cNvPr id="78" name="TextBox 77"/>
            <p:cNvSpPr txBox="1"/>
            <p:nvPr/>
          </p:nvSpPr>
          <p:spPr>
            <a:xfrm>
              <a:off x="7618445" y="1754155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</a:t>
              </a:r>
            </a:p>
          </p:txBody>
        </p:sp>
        <p:sp>
          <p:nvSpPr>
            <p:cNvPr id="79" name="Oval 78"/>
            <p:cNvSpPr/>
            <p:nvPr/>
          </p:nvSpPr>
          <p:spPr>
            <a:xfrm>
              <a:off x="7632128" y="1801661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80" name="Freeform 79"/>
          <p:cNvSpPr/>
          <p:nvPr/>
        </p:nvSpPr>
        <p:spPr>
          <a:xfrm>
            <a:off x="4177369" y="2456098"/>
            <a:ext cx="3044698" cy="2558285"/>
          </a:xfrm>
          <a:custGeom>
            <a:avLst/>
            <a:gdLst>
              <a:gd name="connsiteX0" fmla="*/ 4059597 w 4059597"/>
              <a:gd name="connsiteY0" fmla="*/ 261447 h 3411047"/>
              <a:gd name="connsiteX1" fmla="*/ 1248664 w 4059597"/>
              <a:gd name="connsiteY1" fmla="*/ 80825 h 3411047"/>
              <a:gd name="connsiteX2" fmla="*/ 18175 w 4059597"/>
              <a:gd name="connsiteY2" fmla="*/ 1412914 h 3411047"/>
              <a:gd name="connsiteX3" fmla="*/ 627775 w 4059597"/>
              <a:gd name="connsiteY3" fmla="*/ 3411047 h 3411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59597" h="3411047">
                <a:moveTo>
                  <a:pt x="4059597" y="261447"/>
                </a:moveTo>
                <a:cubicBezTo>
                  <a:pt x="2990915" y="75180"/>
                  <a:pt x="1922234" y="-111086"/>
                  <a:pt x="1248664" y="80825"/>
                </a:cubicBezTo>
                <a:cubicBezTo>
                  <a:pt x="575094" y="272736"/>
                  <a:pt x="121656" y="857877"/>
                  <a:pt x="18175" y="1412914"/>
                </a:cubicBezTo>
                <a:cubicBezTo>
                  <a:pt x="-85306" y="1967951"/>
                  <a:pt x="271234" y="2689499"/>
                  <a:pt x="627775" y="3411047"/>
                </a:cubicBezTo>
              </a:path>
            </a:pathLst>
          </a:custGeom>
          <a:noFill/>
          <a:ln w="2540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1" name="Freeform 80"/>
          <p:cNvSpPr/>
          <p:nvPr/>
        </p:nvSpPr>
        <p:spPr>
          <a:xfrm>
            <a:off x="7346197" y="2465422"/>
            <a:ext cx="825284" cy="158636"/>
          </a:xfrm>
          <a:custGeom>
            <a:avLst/>
            <a:gdLst>
              <a:gd name="connsiteX0" fmla="*/ 0 w 1162372"/>
              <a:gd name="connsiteY0" fmla="*/ 258009 h 258009"/>
              <a:gd name="connsiteX1" fmla="*/ 511444 w 1162372"/>
              <a:gd name="connsiteY1" fmla="*/ 10036 h 258009"/>
              <a:gd name="connsiteX2" fmla="*/ 1162372 w 1162372"/>
              <a:gd name="connsiteY2" fmla="*/ 72030 h 2580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62372" h="258009">
                <a:moveTo>
                  <a:pt x="0" y="258009"/>
                </a:moveTo>
                <a:cubicBezTo>
                  <a:pt x="158857" y="149520"/>
                  <a:pt x="317715" y="41032"/>
                  <a:pt x="511444" y="10036"/>
                </a:cubicBezTo>
                <a:cubicBezTo>
                  <a:pt x="705173" y="-20961"/>
                  <a:pt x="933772" y="25534"/>
                  <a:pt x="1162372" y="72030"/>
                </a:cubicBezTo>
              </a:path>
            </a:pathLst>
          </a:custGeom>
          <a:noFill/>
          <a:ln w="2540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2" name="Freeform 81"/>
          <p:cNvSpPr/>
          <p:nvPr/>
        </p:nvSpPr>
        <p:spPr>
          <a:xfrm>
            <a:off x="3658739" y="2088331"/>
            <a:ext cx="4524367" cy="2953462"/>
          </a:xfrm>
          <a:custGeom>
            <a:avLst/>
            <a:gdLst>
              <a:gd name="connsiteX0" fmla="*/ 1274509 w 6032489"/>
              <a:gd name="connsiteY0" fmla="*/ 3937949 h 3937949"/>
              <a:gd name="connsiteX1" fmla="*/ 19146 w 6032489"/>
              <a:gd name="connsiteY1" fmla="*/ 1752688 h 3937949"/>
              <a:gd name="connsiteX2" fmla="*/ 2142414 w 6032489"/>
              <a:gd name="connsiteY2" fmla="*/ 171861 h 3937949"/>
              <a:gd name="connsiteX3" fmla="*/ 5009601 w 6032489"/>
              <a:gd name="connsiteY3" fmla="*/ 78871 h 3937949"/>
              <a:gd name="connsiteX4" fmla="*/ 6032489 w 6032489"/>
              <a:gd name="connsiteY4" fmla="*/ 497325 h 3937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32489" h="3937949">
                <a:moveTo>
                  <a:pt x="1274509" y="3937949"/>
                </a:moveTo>
                <a:cubicBezTo>
                  <a:pt x="574502" y="3159159"/>
                  <a:pt x="-125505" y="2380369"/>
                  <a:pt x="19146" y="1752688"/>
                </a:cubicBezTo>
                <a:cubicBezTo>
                  <a:pt x="163797" y="1125007"/>
                  <a:pt x="1310672" y="450830"/>
                  <a:pt x="2142414" y="171861"/>
                </a:cubicBezTo>
                <a:cubicBezTo>
                  <a:pt x="2974157" y="-107109"/>
                  <a:pt x="4361255" y="24627"/>
                  <a:pt x="5009601" y="78871"/>
                </a:cubicBezTo>
                <a:cubicBezTo>
                  <a:pt x="5657947" y="133115"/>
                  <a:pt x="5845218" y="315220"/>
                  <a:pt x="6032489" y="497325"/>
                </a:cubicBezTo>
              </a:path>
            </a:pathLst>
          </a:custGeom>
          <a:noFill/>
          <a:ln w="2540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3" name="Oval 82"/>
          <p:cNvSpPr/>
          <p:nvPr/>
        </p:nvSpPr>
        <p:spPr>
          <a:xfrm>
            <a:off x="858050" y="3217845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>
            <a:off x="4467750" y="1417128"/>
            <a:ext cx="0" cy="278969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4582050" y="1417128"/>
            <a:ext cx="0" cy="278969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4696350" y="1417128"/>
            <a:ext cx="0" cy="278969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Oval 87"/>
          <p:cNvSpPr/>
          <p:nvPr/>
        </p:nvSpPr>
        <p:spPr>
          <a:xfrm>
            <a:off x="1409803" y="2603484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9" name="Oval 88"/>
          <p:cNvSpPr/>
          <p:nvPr/>
        </p:nvSpPr>
        <p:spPr>
          <a:xfrm>
            <a:off x="858050" y="4421016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0" name="Oval 89"/>
          <p:cNvSpPr/>
          <p:nvPr/>
        </p:nvSpPr>
        <p:spPr>
          <a:xfrm>
            <a:off x="2520563" y="3210701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1" name="Oval 90"/>
          <p:cNvSpPr/>
          <p:nvPr/>
        </p:nvSpPr>
        <p:spPr>
          <a:xfrm>
            <a:off x="1416947" y="4421016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7" name="Oval 96"/>
          <p:cNvSpPr/>
          <p:nvPr/>
        </p:nvSpPr>
        <p:spPr>
          <a:xfrm>
            <a:off x="2520563" y="2603482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118" name="Group 117"/>
          <p:cNvGrpSpPr/>
          <p:nvPr/>
        </p:nvGrpSpPr>
        <p:grpSpPr>
          <a:xfrm>
            <a:off x="3708962" y="1380349"/>
            <a:ext cx="272832" cy="300082"/>
            <a:chOff x="7618445" y="1754155"/>
            <a:chExt cx="363776" cy="400109"/>
          </a:xfrm>
        </p:grpSpPr>
        <p:sp>
          <p:nvSpPr>
            <p:cNvPr id="119" name="TextBox 118"/>
            <p:cNvSpPr txBox="1"/>
            <p:nvPr/>
          </p:nvSpPr>
          <p:spPr>
            <a:xfrm>
              <a:off x="7618445" y="1754155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  <p:sp>
          <p:nvSpPr>
            <p:cNvPr id="120" name="Oval 119"/>
            <p:cNvSpPr/>
            <p:nvPr/>
          </p:nvSpPr>
          <p:spPr>
            <a:xfrm>
              <a:off x="7632128" y="1801661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124" name="Freeform 123"/>
          <p:cNvSpPr/>
          <p:nvPr/>
        </p:nvSpPr>
        <p:spPr>
          <a:xfrm>
            <a:off x="4714573" y="2176964"/>
            <a:ext cx="3457877" cy="1630655"/>
          </a:xfrm>
          <a:custGeom>
            <a:avLst/>
            <a:gdLst>
              <a:gd name="connsiteX0" fmla="*/ 4610502 w 4610502"/>
              <a:gd name="connsiteY0" fmla="*/ 412082 h 2174207"/>
              <a:gd name="connsiteX1" fmla="*/ 2010177 w 4610502"/>
              <a:gd name="connsiteY1" fmla="*/ 12032 h 2174207"/>
              <a:gd name="connsiteX2" fmla="*/ 286152 w 4610502"/>
              <a:gd name="connsiteY2" fmla="*/ 821657 h 2174207"/>
              <a:gd name="connsiteX3" fmla="*/ 19452 w 4610502"/>
              <a:gd name="connsiteY3" fmla="*/ 2174207 h 21742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10502" h="2174207">
                <a:moveTo>
                  <a:pt x="4610502" y="412082"/>
                </a:moveTo>
                <a:cubicBezTo>
                  <a:pt x="3670702" y="177926"/>
                  <a:pt x="2730902" y="-56230"/>
                  <a:pt x="2010177" y="12032"/>
                </a:cubicBezTo>
                <a:cubicBezTo>
                  <a:pt x="1289452" y="80294"/>
                  <a:pt x="617939" y="461295"/>
                  <a:pt x="286152" y="821657"/>
                </a:cubicBezTo>
                <a:cubicBezTo>
                  <a:pt x="-45635" y="1182019"/>
                  <a:pt x="-13092" y="1678113"/>
                  <a:pt x="19452" y="2174207"/>
                </a:cubicBezTo>
              </a:path>
            </a:pathLst>
          </a:custGeom>
          <a:noFill/>
          <a:ln w="2540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25" name="Freeform 124"/>
          <p:cNvSpPr/>
          <p:nvPr/>
        </p:nvSpPr>
        <p:spPr>
          <a:xfrm>
            <a:off x="4592121" y="3893344"/>
            <a:ext cx="137042" cy="1114425"/>
          </a:xfrm>
          <a:custGeom>
            <a:avLst/>
            <a:gdLst>
              <a:gd name="connsiteX0" fmla="*/ 182722 w 182722"/>
              <a:gd name="connsiteY0" fmla="*/ 0 h 1485900"/>
              <a:gd name="connsiteX1" fmla="*/ 1747 w 182722"/>
              <a:gd name="connsiteY1" fmla="*/ 704850 h 1485900"/>
              <a:gd name="connsiteX2" fmla="*/ 106522 w 182722"/>
              <a:gd name="connsiteY2" fmla="*/ 1485900 h 148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722" h="1485900">
                <a:moveTo>
                  <a:pt x="182722" y="0"/>
                </a:moveTo>
                <a:cubicBezTo>
                  <a:pt x="98584" y="228600"/>
                  <a:pt x="14447" y="457200"/>
                  <a:pt x="1747" y="704850"/>
                </a:cubicBezTo>
                <a:cubicBezTo>
                  <a:pt x="-10953" y="952500"/>
                  <a:pt x="47784" y="1219200"/>
                  <a:pt x="106522" y="1485900"/>
                </a:cubicBezTo>
              </a:path>
            </a:pathLst>
          </a:custGeom>
          <a:noFill/>
          <a:ln w="2540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27" name="Freeform 126"/>
          <p:cNvSpPr/>
          <p:nvPr/>
        </p:nvSpPr>
        <p:spPr>
          <a:xfrm>
            <a:off x="4772025" y="2870719"/>
            <a:ext cx="3014663" cy="915469"/>
          </a:xfrm>
          <a:custGeom>
            <a:avLst/>
            <a:gdLst>
              <a:gd name="connsiteX0" fmla="*/ 4019550 w 4019550"/>
              <a:gd name="connsiteY0" fmla="*/ 725325 h 1220625"/>
              <a:gd name="connsiteX1" fmla="*/ 742950 w 4019550"/>
              <a:gd name="connsiteY1" fmla="*/ 10950 h 1220625"/>
              <a:gd name="connsiteX2" fmla="*/ 0 w 4019550"/>
              <a:gd name="connsiteY2" fmla="*/ 1220625 h 1220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19550" h="1220625">
                <a:moveTo>
                  <a:pt x="4019550" y="725325"/>
                </a:moveTo>
                <a:cubicBezTo>
                  <a:pt x="2716212" y="326862"/>
                  <a:pt x="1412875" y="-71600"/>
                  <a:pt x="742950" y="10950"/>
                </a:cubicBezTo>
                <a:cubicBezTo>
                  <a:pt x="73025" y="93500"/>
                  <a:pt x="36512" y="657062"/>
                  <a:pt x="0" y="1220625"/>
                </a:cubicBezTo>
              </a:path>
            </a:pathLst>
          </a:custGeom>
          <a:noFill/>
          <a:ln w="2540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28" name="Oval 127"/>
          <p:cNvSpPr/>
          <p:nvPr/>
        </p:nvSpPr>
        <p:spPr>
          <a:xfrm>
            <a:off x="3059917" y="4410851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29" name="Oval 128"/>
          <p:cNvSpPr/>
          <p:nvPr/>
        </p:nvSpPr>
        <p:spPr>
          <a:xfrm>
            <a:off x="2513420" y="5021641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0" name="Oval 129"/>
          <p:cNvSpPr/>
          <p:nvPr/>
        </p:nvSpPr>
        <p:spPr>
          <a:xfrm>
            <a:off x="3059917" y="3210701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1" name="Oval 130"/>
          <p:cNvSpPr/>
          <p:nvPr/>
        </p:nvSpPr>
        <p:spPr>
          <a:xfrm>
            <a:off x="1416854" y="5021641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2" name="Oval 131"/>
          <p:cNvSpPr/>
          <p:nvPr/>
        </p:nvSpPr>
        <p:spPr>
          <a:xfrm>
            <a:off x="2238386" y="3210701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3" name="Oval 132"/>
          <p:cNvSpPr/>
          <p:nvPr/>
        </p:nvSpPr>
        <p:spPr>
          <a:xfrm>
            <a:off x="1416854" y="4117957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4" name="Oval 133"/>
          <p:cNvSpPr/>
          <p:nvPr/>
        </p:nvSpPr>
        <p:spPr>
          <a:xfrm>
            <a:off x="3059917" y="4117957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5" name="Oval 134"/>
          <p:cNvSpPr/>
          <p:nvPr/>
        </p:nvSpPr>
        <p:spPr>
          <a:xfrm>
            <a:off x="2238386" y="5021641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6" name="Freeform 135"/>
          <p:cNvSpPr/>
          <p:nvPr/>
        </p:nvSpPr>
        <p:spPr>
          <a:xfrm>
            <a:off x="4321544" y="2678609"/>
            <a:ext cx="3500863" cy="2329160"/>
          </a:xfrm>
          <a:custGeom>
            <a:avLst/>
            <a:gdLst>
              <a:gd name="connsiteX0" fmla="*/ 4667817 w 4667817"/>
              <a:gd name="connsiteY0" fmla="*/ 952896 h 3105546"/>
              <a:gd name="connsiteX1" fmla="*/ 2105592 w 4667817"/>
              <a:gd name="connsiteY1" fmla="*/ 95646 h 3105546"/>
              <a:gd name="connsiteX2" fmla="*/ 562542 w 4667817"/>
              <a:gd name="connsiteY2" fmla="*/ 181371 h 3105546"/>
              <a:gd name="connsiteX3" fmla="*/ 567 w 4667817"/>
              <a:gd name="connsiteY3" fmla="*/ 1524396 h 3105546"/>
              <a:gd name="connsiteX4" fmla="*/ 448242 w 4667817"/>
              <a:gd name="connsiteY4" fmla="*/ 3105546 h 3105546"/>
              <a:gd name="connsiteX5" fmla="*/ 448242 w 4667817"/>
              <a:gd name="connsiteY5" fmla="*/ 3105546 h 31055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67817" h="3105546">
                <a:moveTo>
                  <a:pt x="4667817" y="952896"/>
                </a:moveTo>
                <a:cubicBezTo>
                  <a:pt x="3728810" y="588564"/>
                  <a:pt x="2789804" y="224233"/>
                  <a:pt x="2105592" y="95646"/>
                </a:cubicBezTo>
                <a:cubicBezTo>
                  <a:pt x="1421379" y="-32942"/>
                  <a:pt x="913379" y="-56754"/>
                  <a:pt x="562542" y="181371"/>
                </a:cubicBezTo>
                <a:cubicBezTo>
                  <a:pt x="211705" y="419496"/>
                  <a:pt x="19617" y="1037033"/>
                  <a:pt x="567" y="1524396"/>
                </a:cubicBezTo>
                <a:cubicBezTo>
                  <a:pt x="-18483" y="2011759"/>
                  <a:pt x="448242" y="3105546"/>
                  <a:pt x="448242" y="3105546"/>
                </a:cubicBezTo>
                <a:lnTo>
                  <a:pt x="448242" y="3105546"/>
                </a:lnTo>
              </a:path>
            </a:pathLst>
          </a:custGeom>
          <a:noFill/>
          <a:ln w="2540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137" name="Straight Connector 136"/>
          <p:cNvCxnSpPr/>
          <p:nvPr/>
        </p:nvCxnSpPr>
        <p:spPr>
          <a:xfrm>
            <a:off x="4810650" y="1417128"/>
            <a:ext cx="0" cy="278969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>
            <a:off x="4474894" y="1752884"/>
            <a:ext cx="0" cy="278969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/>
          <p:nvPr/>
        </p:nvCxnSpPr>
        <p:spPr>
          <a:xfrm>
            <a:off x="4582050" y="1752884"/>
            <a:ext cx="0" cy="278969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/>
          <p:cNvCxnSpPr/>
          <p:nvPr/>
        </p:nvCxnSpPr>
        <p:spPr>
          <a:xfrm flipH="1" flipV="1">
            <a:off x="4400550" y="1464469"/>
            <a:ext cx="485775" cy="221456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4" name="Group 143"/>
          <p:cNvGrpSpPr/>
          <p:nvPr/>
        </p:nvGrpSpPr>
        <p:grpSpPr>
          <a:xfrm>
            <a:off x="3709577" y="1379924"/>
            <a:ext cx="272832" cy="300082"/>
            <a:chOff x="7618445" y="1754155"/>
            <a:chExt cx="363776" cy="400109"/>
          </a:xfrm>
        </p:grpSpPr>
        <p:sp>
          <p:nvSpPr>
            <p:cNvPr id="145" name="TextBox 144"/>
            <p:cNvSpPr txBox="1"/>
            <p:nvPr/>
          </p:nvSpPr>
          <p:spPr>
            <a:xfrm>
              <a:off x="7618445" y="1754155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  <p:sp>
          <p:nvSpPr>
            <p:cNvPr id="146" name="Oval 145"/>
            <p:cNvSpPr/>
            <p:nvPr/>
          </p:nvSpPr>
          <p:spPr>
            <a:xfrm>
              <a:off x="7632128" y="1801661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cxnSp>
        <p:nvCxnSpPr>
          <p:cNvPr id="147" name="Straight Connector 146"/>
          <p:cNvCxnSpPr/>
          <p:nvPr/>
        </p:nvCxnSpPr>
        <p:spPr>
          <a:xfrm>
            <a:off x="4696350" y="1752884"/>
            <a:ext cx="0" cy="278969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Freeform 149"/>
          <p:cNvSpPr/>
          <p:nvPr/>
        </p:nvSpPr>
        <p:spPr>
          <a:xfrm>
            <a:off x="5264944" y="2338402"/>
            <a:ext cx="2914650" cy="883430"/>
          </a:xfrm>
          <a:custGeom>
            <a:avLst/>
            <a:gdLst>
              <a:gd name="connsiteX0" fmla="*/ 0 w 3886200"/>
              <a:gd name="connsiteY0" fmla="*/ 1177906 h 1177906"/>
              <a:gd name="connsiteX1" fmla="*/ 2400300 w 3886200"/>
              <a:gd name="connsiteY1" fmla="*/ 63481 h 1177906"/>
              <a:gd name="connsiteX2" fmla="*/ 3886200 w 3886200"/>
              <a:gd name="connsiteY2" fmla="*/ 234931 h 1177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86200" h="1177906">
                <a:moveTo>
                  <a:pt x="0" y="1177906"/>
                </a:moveTo>
                <a:cubicBezTo>
                  <a:pt x="876300" y="699274"/>
                  <a:pt x="1752600" y="220643"/>
                  <a:pt x="2400300" y="63481"/>
                </a:cubicBezTo>
                <a:cubicBezTo>
                  <a:pt x="3048000" y="-93681"/>
                  <a:pt x="3467100" y="70625"/>
                  <a:pt x="3886200" y="234931"/>
                </a:cubicBezTo>
              </a:path>
            </a:pathLst>
          </a:custGeom>
          <a:noFill/>
          <a:ln w="2540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51" name="Oval 150"/>
          <p:cNvSpPr/>
          <p:nvPr/>
        </p:nvSpPr>
        <p:spPr>
          <a:xfrm>
            <a:off x="2520563" y="3510739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52" name="Oval 151"/>
          <p:cNvSpPr/>
          <p:nvPr/>
        </p:nvSpPr>
        <p:spPr>
          <a:xfrm>
            <a:off x="1688317" y="4425139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153" name="Group 152"/>
          <p:cNvGrpSpPr/>
          <p:nvPr/>
        </p:nvGrpSpPr>
        <p:grpSpPr>
          <a:xfrm>
            <a:off x="3709577" y="1379924"/>
            <a:ext cx="272832" cy="300082"/>
            <a:chOff x="7618445" y="1754155"/>
            <a:chExt cx="363776" cy="400109"/>
          </a:xfrm>
        </p:grpSpPr>
        <p:sp>
          <p:nvSpPr>
            <p:cNvPr id="154" name="TextBox 153"/>
            <p:cNvSpPr txBox="1"/>
            <p:nvPr/>
          </p:nvSpPr>
          <p:spPr>
            <a:xfrm>
              <a:off x="7618445" y="1754155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  <p:sp>
          <p:nvSpPr>
            <p:cNvPr id="155" name="Oval 154"/>
            <p:cNvSpPr/>
            <p:nvPr/>
          </p:nvSpPr>
          <p:spPr>
            <a:xfrm>
              <a:off x="7632128" y="1801661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3709577" y="1379924"/>
            <a:ext cx="272832" cy="300082"/>
            <a:chOff x="7618445" y="1754155"/>
            <a:chExt cx="363776" cy="400109"/>
          </a:xfrm>
        </p:grpSpPr>
        <p:sp>
          <p:nvSpPr>
            <p:cNvPr id="157" name="TextBox 156"/>
            <p:cNvSpPr txBox="1"/>
            <p:nvPr/>
          </p:nvSpPr>
          <p:spPr>
            <a:xfrm>
              <a:off x="7618445" y="1754155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  <p:sp>
          <p:nvSpPr>
            <p:cNvPr id="158" name="Oval 157"/>
            <p:cNvSpPr/>
            <p:nvPr/>
          </p:nvSpPr>
          <p:spPr>
            <a:xfrm>
              <a:off x="7632128" y="1801661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159" name="Freeform 158"/>
          <p:cNvSpPr/>
          <p:nvPr/>
        </p:nvSpPr>
        <p:spPr>
          <a:xfrm>
            <a:off x="4807744" y="3850482"/>
            <a:ext cx="1607344" cy="164674"/>
          </a:xfrm>
          <a:custGeom>
            <a:avLst/>
            <a:gdLst>
              <a:gd name="connsiteX0" fmla="*/ 0 w 2143125"/>
              <a:gd name="connsiteY0" fmla="*/ 0 h 219565"/>
              <a:gd name="connsiteX1" fmla="*/ 1200150 w 2143125"/>
              <a:gd name="connsiteY1" fmla="*/ 219075 h 219565"/>
              <a:gd name="connsiteX2" fmla="*/ 2143125 w 2143125"/>
              <a:gd name="connsiteY2" fmla="*/ 47625 h 2195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43125" h="219565">
                <a:moveTo>
                  <a:pt x="0" y="0"/>
                </a:moveTo>
                <a:cubicBezTo>
                  <a:pt x="421481" y="105569"/>
                  <a:pt x="842963" y="211138"/>
                  <a:pt x="1200150" y="219075"/>
                </a:cubicBezTo>
                <a:cubicBezTo>
                  <a:pt x="1557337" y="227012"/>
                  <a:pt x="1850231" y="137318"/>
                  <a:pt x="2143125" y="47625"/>
                </a:cubicBezTo>
              </a:path>
            </a:pathLst>
          </a:custGeom>
          <a:noFill/>
          <a:ln w="2540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0" name="Freeform 159"/>
          <p:cNvSpPr/>
          <p:nvPr/>
        </p:nvSpPr>
        <p:spPr>
          <a:xfrm>
            <a:off x="6515100" y="2536032"/>
            <a:ext cx="1657350" cy="1278731"/>
          </a:xfrm>
          <a:custGeom>
            <a:avLst/>
            <a:gdLst>
              <a:gd name="connsiteX0" fmla="*/ 2209800 w 2209800"/>
              <a:gd name="connsiteY0" fmla="*/ 0 h 1704975"/>
              <a:gd name="connsiteX1" fmla="*/ 923925 w 2209800"/>
              <a:gd name="connsiteY1" fmla="*/ 533400 h 1704975"/>
              <a:gd name="connsiteX2" fmla="*/ 0 w 2209800"/>
              <a:gd name="connsiteY2" fmla="*/ 1704975 h 1704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09800" h="1704975">
                <a:moveTo>
                  <a:pt x="2209800" y="0"/>
                </a:moveTo>
                <a:cubicBezTo>
                  <a:pt x="1751012" y="124619"/>
                  <a:pt x="1292225" y="249238"/>
                  <a:pt x="923925" y="533400"/>
                </a:cubicBezTo>
                <a:cubicBezTo>
                  <a:pt x="555625" y="817563"/>
                  <a:pt x="277812" y="1261269"/>
                  <a:pt x="0" y="1704975"/>
                </a:cubicBezTo>
              </a:path>
            </a:pathLst>
          </a:custGeom>
          <a:noFill/>
          <a:ln w="2540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161" name="Straight Connector 160"/>
          <p:cNvCxnSpPr/>
          <p:nvPr/>
        </p:nvCxnSpPr>
        <p:spPr>
          <a:xfrm>
            <a:off x="4810650" y="1752884"/>
            <a:ext cx="0" cy="278969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/>
          <p:cNvCxnSpPr/>
          <p:nvPr/>
        </p:nvCxnSpPr>
        <p:spPr>
          <a:xfrm flipH="1" flipV="1">
            <a:off x="4400550" y="1785938"/>
            <a:ext cx="485775" cy="221456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" name="Oval 162"/>
          <p:cNvSpPr/>
          <p:nvPr/>
        </p:nvSpPr>
        <p:spPr>
          <a:xfrm>
            <a:off x="3059917" y="3803632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4" name="Oval 163"/>
          <p:cNvSpPr/>
          <p:nvPr/>
        </p:nvSpPr>
        <p:spPr>
          <a:xfrm>
            <a:off x="1959779" y="5021641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5" name="Oval 164"/>
          <p:cNvSpPr/>
          <p:nvPr/>
        </p:nvSpPr>
        <p:spPr>
          <a:xfrm>
            <a:off x="2520563" y="3817920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6" name="Oval 165"/>
          <p:cNvSpPr/>
          <p:nvPr/>
        </p:nvSpPr>
        <p:spPr>
          <a:xfrm>
            <a:off x="1966923" y="4417995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169" name="Group 168"/>
          <p:cNvGrpSpPr/>
          <p:nvPr/>
        </p:nvGrpSpPr>
        <p:grpSpPr>
          <a:xfrm>
            <a:off x="3713846" y="1373895"/>
            <a:ext cx="272832" cy="300082"/>
            <a:chOff x="7618445" y="1754155"/>
            <a:chExt cx="363776" cy="400109"/>
          </a:xfrm>
        </p:grpSpPr>
        <p:sp>
          <p:nvSpPr>
            <p:cNvPr id="170" name="TextBox 169"/>
            <p:cNvSpPr txBox="1"/>
            <p:nvPr/>
          </p:nvSpPr>
          <p:spPr>
            <a:xfrm>
              <a:off x="7618445" y="1754155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6</a:t>
              </a:r>
            </a:p>
          </p:txBody>
        </p:sp>
        <p:sp>
          <p:nvSpPr>
            <p:cNvPr id="171" name="Oval 170"/>
            <p:cNvSpPr/>
            <p:nvPr/>
          </p:nvSpPr>
          <p:spPr>
            <a:xfrm>
              <a:off x="7632128" y="1801661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3717093" y="1371111"/>
            <a:ext cx="272832" cy="300082"/>
            <a:chOff x="7618445" y="1754155"/>
            <a:chExt cx="363776" cy="400109"/>
          </a:xfrm>
        </p:grpSpPr>
        <p:sp>
          <p:nvSpPr>
            <p:cNvPr id="175" name="TextBox 174"/>
            <p:cNvSpPr txBox="1"/>
            <p:nvPr/>
          </p:nvSpPr>
          <p:spPr>
            <a:xfrm>
              <a:off x="7618445" y="1754155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7</a:t>
              </a:r>
            </a:p>
          </p:txBody>
        </p:sp>
        <p:sp>
          <p:nvSpPr>
            <p:cNvPr id="176" name="Oval 175"/>
            <p:cNvSpPr/>
            <p:nvPr/>
          </p:nvSpPr>
          <p:spPr>
            <a:xfrm>
              <a:off x="7632128" y="1801661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177" name="Freeform 176"/>
          <p:cNvSpPr/>
          <p:nvPr/>
        </p:nvSpPr>
        <p:spPr>
          <a:xfrm>
            <a:off x="7879557" y="2571750"/>
            <a:ext cx="532186" cy="1543050"/>
          </a:xfrm>
          <a:custGeom>
            <a:avLst/>
            <a:gdLst>
              <a:gd name="connsiteX0" fmla="*/ 485775 w 709581"/>
              <a:gd name="connsiteY0" fmla="*/ 0 h 2057400"/>
              <a:gd name="connsiteX1" fmla="*/ 685800 w 709581"/>
              <a:gd name="connsiteY1" fmla="*/ 1152525 h 2057400"/>
              <a:gd name="connsiteX2" fmla="*/ 0 w 709581"/>
              <a:gd name="connsiteY2" fmla="*/ 2057400 h 2057400"/>
              <a:gd name="connsiteX3" fmla="*/ 0 w 709581"/>
              <a:gd name="connsiteY3" fmla="*/ 2057400 h 2057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09581" h="2057400">
                <a:moveTo>
                  <a:pt x="485775" y="0"/>
                </a:moveTo>
                <a:cubicBezTo>
                  <a:pt x="626269" y="404812"/>
                  <a:pt x="766763" y="809625"/>
                  <a:pt x="685800" y="1152525"/>
                </a:cubicBezTo>
                <a:cubicBezTo>
                  <a:pt x="604838" y="1495425"/>
                  <a:pt x="0" y="2057400"/>
                  <a:pt x="0" y="2057400"/>
                </a:cubicBezTo>
                <a:lnTo>
                  <a:pt x="0" y="2057400"/>
                </a:lnTo>
              </a:path>
            </a:pathLst>
          </a:custGeom>
          <a:noFill/>
          <a:ln w="2540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8" name="Freeform 177"/>
          <p:cNvSpPr/>
          <p:nvPr/>
        </p:nvSpPr>
        <p:spPr>
          <a:xfrm>
            <a:off x="4786313" y="3879056"/>
            <a:ext cx="3007519" cy="448925"/>
          </a:xfrm>
          <a:custGeom>
            <a:avLst/>
            <a:gdLst>
              <a:gd name="connsiteX0" fmla="*/ 0 w 4010025"/>
              <a:gd name="connsiteY0" fmla="*/ 0 h 598566"/>
              <a:gd name="connsiteX1" fmla="*/ 2838450 w 4010025"/>
              <a:gd name="connsiteY1" fmla="*/ 581025 h 598566"/>
              <a:gd name="connsiteX2" fmla="*/ 4010025 w 4010025"/>
              <a:gd name="connsiteY2" fmla="*/ 390525 h 5985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10025" h="598566">
                <a:moveTo>
                  <a:pt x="0" y="0"/>
                </a:moveTo>
                <a:cubicBezTo>
                  <a:pt x="1085056" y="257969"/>
                  <a:pt x="2170113" y="515938"/>
                  <a:pt x="2838450" y="581025"/>
                </a:cubicBezTo>
                <a:cubicBezTo>
                  <a:pt x="3506788" y="646113"/>
                  <a:pt x="3758406" y="518319"/>
                  <a:pt x="4010025" y="390525"/>
                </a:cubicBezTo>
              </a:path>
            </a:pathLst>
          </a:custGeom>
          <a:noFill/>
          <a:ln w="2540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9" name="Oval 178"/>
          <p:cNvSpPr/>
          <p:nvPr/>
        </p:nvSpPr>
        <p:spPr>
          <a:xfrm>
            <a:off x="2802742" y="4425139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0" name="Oval 179"/>
          <p:cNvSpPr/>
          <p:nvPr/>
        </p:nvSpPr>
        <p:spPr>
          <a:xfrm>
            <a:off x="2524136" y="4718032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1" name="Oval 180"/>
          <p:cNvSpPr/>
          <p:nvPr/>
        </p:nvSpPr>
        <p:spPr>
          <a:xfrm>
            <a:off x="3059917" y="4710889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2" name="Oval 181"/>
          <p:cNvSpPr/>
          <p:nvPr/>
        </p:nvSpPr>
        <p:spPr>
          <a:xfrm>
            <a:off x="2802742" y="5021641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183" name="Straight Connector 182"/>
          <p:cNvCxnSpPr/>
          <p:nvPr/>
        </p:nvCxnSpPr>
        <p:spPr>
          <a:xfrm>
            <a:off x="5032106" y="1417128"/>
            <a:ext cx="0" cy="278969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Connector 183"/>
          <p:cNvCxnSpPr/>
          <p:nvPr/>
        </p:nvCxnSpPr>
        <p:spPr>
          <a:xfrm>
            <a:off x="5146406" y="1417128"/>
            <a:ext cx="0" cy="278969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5" name="Group 184"/>
          <p:cNvGrpSpPr/>
          <p:nvPr/>
        </p:nvGrpSpPr>
        <p:grpSpPr>
          <a:xfrm>
            <a:off x="3713383" y="1378255"/>
            <a:ext cx="272832" cy="300082"/>
            <a:chOff x="10698112" y="1936243"/>
            <a:chExt cx="363776" cy="400109"/>
          </a:xfrm>
        </p:grpSpPr>
        <p:sp>
          <p:nvSpPr>
            <p:cNvPr id="186" name="TextBox 185"/>
            <p:cNvSpPr txBox="1"/>
            <p:nvPr/>
          </p:nvSpPr>
          <p:spPr>
            <a:xfrm>
              <a:off x="10698112" y="1936243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8</a:t>
              </a:r>
            </a:p>
          </p:txBody>
        </p:sp>
        <p:sp>
          <p:nvSpPr>
            <p:cNvPr id="187" name="Oval 186"/>
            <p:cNvSpPr/>
            <p:nvPr/>
          </p:nvSpPr>
          <p:spPr>
            <a:xfrm>
              <a:off x="10711795" y="1983749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90" name="Group 189"/>
          <p:cNvGrpSpPr/>
          <p:nvPr/>
        </p:nvGrpSpPr>
        <p:grpSpPr>
          <a:xfrm>
            <a:off x="3704845" y="1370648"/>
            <a:ext cx="272832" cy="300082"/>
            <a:chOff x="7618445" y="1754155"/>
            <a:chExt cx="363776" cy="400109"/>
          </a:xfrm>
        </p:grpSpPr>
        <p:sp>
          <p:nvSpPr>
            <p:cNvPr id="191" name="TextBox 190"/>
            <p:cNvSpPr txBox="1"/>
            <p:nvPr/>
          </p:nvSpPr>
          <p:spPr>
            <a:xfrm>
              <a:off x="7618445" y="1754155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9</a:t>
              </a:r>
            </a:p>
          </p:txBody>
        </p:sp>
        <p:sp>
          <p:nvSpPr>
            <p:cNvPr id="192" name="Oval 191"/>
            <p:cNvSpPr/>
            <p:nvPr/>
          </p:nvSpPr>
          <p:spPr>
            <a:xfrm>
              <a:off x="7632128" y="1801661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97" name="Group 196"/>
          <p:cNvGrpSpPr/>
          <p:nvPr/>
        </p:nvGrpSpPr>
        <p:grpSpPr>
          <a:xfrm>
            <a:off x="3669863" y="1381406"/>
            <a:ext cx="360996" cy="300082"/>
            <a:chOff x="7398226" y="6061458"/>
            <a:chExt cx="481328" cy="400109"/>
          </a:xfrm>
        </p:grpSpPr>
        <p:sp>
          <p:nvSpPr>
            <p:cNvPr id="195" name="TextBox 194"/>
            <p:cNvSpPr txBox="1"/>
            <p:nvPr/>
          </p:nvSpPr>
          <p:spPr>
            <a:xfrm>
              <a:off x="7398226" y="6061458"/>
              <a:ext cx="481328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0</a:t>
              </a:r>
            </a:p>
          </p:txBody>
        </p:sp>
        <p:sp>
          <p:nvSpPr>
            <p:cNvPr id="196" name="Oval 195"/>
            <p:cNvSpPr/>
            <p:nvPr/>
          </p:nvSpPr>
          <p:spPr>
            <a:xfrm>
              <a:off x="7470418" y="6108964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5621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9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4" grpId="1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8" grpId="0" animBg="1"/>
      <p:bldP spid="89" grpId="0" animBg="1"/>
      <p:bldP spid="90" grpId="0" animBg="1"/>
      <p:bldP spid="91" grpId="0" animBg="1"/>
      <p:bldP spid="97" grpId="0" animBg="1"/>
      <p:bldP spid="124" grpId="0" animBg="1"/>
      <p:bldP spid="124" grpId="1" animBg="1"/>
      <p:bldP spid="125" grpId="0" animBg="1"/>
      <p:bldP spid="125" grpId="1" animBg="1"/>
      <p:bldP spid="127" grpId="0" animBg="1"/>
      <p:bldP spid="127" grpId="1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6" grpId="1" animBg="1"/>
      <p:bldP spid="150" grpId="0" animBg="1"/>
      <p:bldP spid="150" grpId="1" animBg="1"/>
      <p:bldP spid="151" grpId="0" animBg="1"/>
      <p:bldP spid="152" grpId="0" animBg="1"/>
      <p:bldP spid="159" grpId="0" animBg="1"/>
      <p:bldP spid="159" grpId="1" animBg="1"/>
      <p:bldP spid="160" grpId="0" animBg="1"/>
      <p:bldP spid="160" grpId="1" animBg="1"/>
      <p:bldP spid="163" grpId="0" animBg="1"/>
      <p:bldP spid="164" grpId="0" animBg="1"/>
      <p:bldP spid="165" grpId="0" animBg="1"/>
      <p:bldP spid="166" grpId="0" animBg="1"/>
      <p:bldP spid="177" grpId="0" animBg="1"/>
      <p:bldP spid="177" grpId="1" animBg="1"/>
      <p:bldP spid="178" grpId="0" animBg="1"/>
      <p:bldP spid="178" grpId="1" animBg="1"/>
      <p:bldP spid="179" grpId="0" animBg="1"/>
      <p:bldP spid="180" grpId="0" animBg="1"/>
      <p:bldP spid="181" grpId="0" animBg="1"/>
      <p:bldP spid="18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D55D7D19-C7D4-4952-BA1A-A7A7EB13D9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9121774"/>
              </p:ext>
            </p:extLst>
          </p:nvPr>
        </p:nvGraphicFramePr>
        <p:xfrm>
          <a:off x="755009" y="789357"/>
          <a:ext cx="7910818" cy="5836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2848">
                  <a:extLst>
                    <a:ext uri="{9D8B030D-6E8A-4147-A177-3AD203B41FA5}">
                      <a16:colId xmlns:a16="http://schemas.microsoft.com/office/drawing/2014/main" val="3005697196"/>
                    </a:ext>
                  </a:extLst>
                </a:gridCol>
                <a:gridCol w="3758268">
                  <a:extLst>
                    <a:ext uri="{9D8B030D-6E8A-4147-A177-3AD203B41FA5}">
                      <a16:colId xmlns:a16="http://schemas.microsoft.com/office/drawing/2014/main" val="3198935398"/>
                    </a:ext>
                  </a:extLst>
                </a:gridCol>
                <a:gridCol w="2969702">
                  <a:extLst>
                    <a:ext uri="{9D8B030D-6E8A-4147-A177-3AD203B41FA5}">
                      <a16:colId xmlns:a16="http://schemas.microsoft.com/office/drawing/2014/main" val="4110028244"/>
                    </a:ext>
                  </a:extLst>
                </a:gridCol>
              </a:tblGrid>
              <a:tr h="467547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Week of Semest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Activiti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Programs Suggested Deadlin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848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Sept 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Discussion Set Summary 9/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668370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Oct 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Discussion Set Questions 10/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ower Flow Progra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519768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Oct 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Discussion Set Responses 10/11</a:t>
                      </a:r>
                    </a:p>
                    <a:p>
                      <a:r>
                        <a:rPr lang="en-US" sz="1400" dirty="0"/>
                        <a:t>Paper Topic Due: 10/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9258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Oct 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Discussion Set #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Sparse Power Flow Progra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68773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Oct 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750066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Oct 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Discussion Set #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Continuation Power Flow Progra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885698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Nov 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80751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Nov 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State Estimation Progra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82984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Nov 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Break – No Class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060124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Nov 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Final paper presentations (T, Th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Optimal Power Flow Progra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909268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Dec 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Final paper presentations (T, Th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Final paper submitted   12/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392875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Dec 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No Formal Exam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Last Day for Meeting with Dr. Schulz 12/13; Final Reports for Programs 12/15</a:t>
                      </a:r>
                    </a:p>
                    <a:p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0168191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6399F0A-8897-464D-ADE6-3440B10C30A1}"/>
              </a:ext>
            </a:extLst>
          </p:cNvPr>
          <p:cNvSpPr txBox="1"/>
          <p:nvPr/>
        </p:nvSpPr>
        <p:spPr>
          <a:xfrm>
            <a:off x="1837189" y="226503"/>
            <a:ext cx="4689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imeline for Class Activities </a:t>
            </a:r>
          </a:p>
        </p:txBody>
      </p:sp>
    </p:spTree>
    <p:extLst>
      <p:ext uri="{BB962C8B-B14F-4D97-AF65-F5344CB8AC3E}">
        <p14:creationId xmlns:p14="http://schemas.microsoft.com/office/powerpoint/2010/main" val="3860167433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782535" y="1783911"/>
          <a:ext cx="2814761" cy="299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2145960" imgH="2286000" progId="Equation.DSMT4">
                  <p:embed/>
                </p:oleObj>
              </mc:Choice>
              <mc:Fallback>
                <p:oleObj name="Equation" r:id="rId3" imgW="2145960" imgH="22860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2535" y="1783911"/>
                        <a:ext cx="2814761" cy="299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102893" y="2015728"/>
          <a:ext cx="4562908" cy="691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4356000" imgH="660240" progId="Equation.DSMT4">
                  <p:embed/>
                </p:oleObj>
              </mc:Choice>
              <mc:Fallback>
                <p:oleObj name="Equation" r:id="rId5" imgW="4356000" imgH="660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02893" y="2015728"/>
                        <a:ext cx="4562908" cy="691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07744" y="3314700"/>
            <a:ext cx="168155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umber of non-zeros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593432" y="2686050"/>
            <a:ext cx="707231" cy="6858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102893" y="3686175"/>
          <a:ext cx="3339704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3187440" imgH="634680" progId="Equation.DSMT4">
                  <p:embed/>
                </p:oleObj>
              </mc:Choice>
              <mc:Fallback>
                <p:oleObj name="Equation" r:id="rId7" imgW="3187440" imgH="6346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2893" y="3686175"/>
                        <a:ext cx="3339704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908006" y="3664744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372225" y="3671888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850731" y="3693319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322094" y="3700463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793456" y="3664744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357687" y="3671888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836444" y="3929063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472362" y="4243388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322094" y="3936206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800600" y="3943350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586662" y="4357688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229100" y="3907631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243387" y="4164806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935832" y="1921669"/>
            <a:ext cx="7144" cy="2107406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1200150" y="1921669"/>
            <a:ext cx="1700213" cy="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921544" y="367188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4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607469" y="1678781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3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1221581" y="2214563"/>
            <a:ext cx="0" cy="24003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1764506" y="2228850"/>
            <a:ext cx="1700213" cy="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221581" y="429696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5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172993" y="1985962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4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1493044" y="2514600"/>
            <a:ext cx="0" cy="2104711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1764506" y="2528888"/>
            <a:ext cx="1700213" cy="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514475" y="429696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6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172993" y="228600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5</a:t>
            </a:r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1764506" y="2807494"/>
            <a:ext cx="0" cy="1843088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2028826" y="2821782"/>
            <a:ext cx="1421606" cy="7144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1793081" y="429696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5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172993" y="257889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4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2050256" y="3114676"/>
            <a:ext cx="0" cy="1535906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2314575" y="3128963"/>
            <a:ext cx="1143000" cy="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064544" y="429696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5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172993" y="288607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4</a:t>
            </a:r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2321719" y="3414713"/>
            <a:ext cx="7144" cy="120015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2586037" y="3429000"/>
            <a:ext cx="871538" cy="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2343150" y="429696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4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172993" y="315753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3</a:t>
            </a:r>
          </a:p>
        </p:txBody>
      </p:sp>
      <p:cxnSp>
        <p:nvCxnSpPr>
          <p:cNvPr id="63" name="Straight Arrow Connector 62"/>
          <p:cNvCxnSpPr/>
          <p:nvPr/>
        </p:nvCxnSpPr>
        <p:spPr>
          <a:xfrm>
            <a:off x="2600325" y="3714750"/>
            <a:ext cx="7144" cy="921544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2864644" y="3729038"/>
            <a:ext cx="585788" cy="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2621756" y="429696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4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3172993" y="344328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3</a:t>
            </a:r>
          </a:p>
        </p:txBody>
      </p:sp>
      <p:cxnSp>
        <p:nvCxnSpPr>
          <p:cNvPr id="69" name="Straight Arrow Connector 68"/>
          <p:cNvCxnSpPr/>
          <p:nvPr/>
        </p:nvCxnSpPr>
        <p:spPr>
          <a:xfrm>
            <a:off x="2878931" y="4014787"/>
            <a:ext cx="0" cy="614363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3143250" y="4029075"/>
            <a:ext cx="285750" cy="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2907506" y="429696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3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172993" y="3750469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2</a:t>
            </a:r>
          </a:p>
        </p:txBody>
      </p:sp>
      <p:cxnSp>
        <p:nvCxnSpPr>
          <p:cNvPr id="76" name="Straight Arrow Connector 75"/>
          <p:cNvCxnSpPr/>
          <p:nvPr/>
        </p:nvCxnSpPr>
        <p:spPr>
          <a:xfrm>
            <a:off x="3150394" y="4321969"/>
            <a:ext cx="0" cy="307181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3172993" y="429696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2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3172993" y="407193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1</a:t>
            </a: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/>
          </p:nvPr>
        </p:nvGraphicFramePr>
        <p:xfrm>
          <a:off x="4043363" y="4493419"/>
          <a:ext cx="3445669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3288960" imgH="634680" progId="Equation.DSMT4">
                  <p:embed/>
                </p:oleObj>
              </mc:Choice>
              <mc:Fallback>
                <p:oleObj name="Equation" r:id="rId9" imgW="3288960" imgH="63468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43363" y="4493419"/>
                        <a:ext cx="3445669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81"/>
          <p:cNvSpPr/>
          <p:nvPr/>
        </p:nvSpPr>
        <p:spPr>
          <a:xfrm>
            <a:off x="6929437" y="4486275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6393656" y="4493419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5829300" y="4514850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5300662" y="4521994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4750594" y="4486275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4314825" y="4493419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5843587" y="4750594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5350669" y="4757738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4779169" y="4764881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4186237" y="4729163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4200525" y="4986338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/>
          </p:nvPr>
        </p:nvGraphicFramePr>
        <p:xfrm>
          <a:off x="4432698" y="5348288"/>
          <a:ext cx="810815" cy="21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774360" imgH="203040" progId="Equation.DSMT4">
                  <p:embed/>
                </p:oleObj>
              </mc:Choice>
              <mc:Fallback>
                <p:oleObj name="Equation" r:id="rId11" imgW="774360" imgH="203040" progId="Equation.DSMT4">
                  <p:embed/>
                  <p:pic>
                    <p:nvPicPr>
                      <p:cNvPr id="93" name="Object 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2698" y="5348288"/>
                        <a:ext cx="810815" cy="213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353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12" grpId="0" animBg="1"/>
      <p:bldP spid="13" grpId="0" animBg="1"/>
      <p:bldP spid="14" grpId="0" animBg="1"/>
      <p:bldP spid="16" grpId="0" animBg="1"/>
      <p:bldP spid="18" grpId="0" animBg="1"/>
      <p:bldP spid="20" grpId="0" animBg="1"/>
      <p:bldP spid="22" grpId="0" animBg="1"/>
      <p:bldP spid="24" grpId="0" animBg="1"/>
      <p:bldP spid="25" grpId="0" animBg="1"/>
      <p:bldP spid="27" grpId="0" animBg="1"/>
      <p:bldP spid="28" grpId="0" animBg="1"/>
      <p:bldP spid="33" grpId="0"/>
      <p:bldP spid="34" grpId="0"/>
      <p:bldP spid="37" grpId="0"/>
      <p:bldP spid="38" grpId="0"/>
      <p:bldP spid="42" grpId="0"/>
      <p:bldP spid="43" grpId="0"/>
      <p:bldP spid="47" grpId="0"/>
      <p:bldP spid="48" grpId="0"/>
      <p:bldP spid="53" grpId="0"/>
      <p:bldP spid="54" grpId="0"/>
      <p:bldP spid="59" grpId="0"/>
      <p:bldP spid="60" grpId="0"/>
      <p:bldP spid="65" grpId="0"/>
      <p:bldP spid="66" grpId="0"/>
      <p:bldP spid="71" grpId="0"/>
      <p:bldP spid="72" grpId="0"/>
      <p:bldP spid="78" grpId="0"/>
      <p:bldP spid="79" grpId="0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989059" y="2308730"/>
          <a:ext cx="1956336" cy="204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1091880" imgH="1143000" progId="Equation.DSMT4">
                  <p:embed/>
                </p:oleObj>
              </mc:Choice>
              <mc:Fallback>
                <p:oleObj name="Equation" r:id="rId3" imgW="1091880" imgH="11430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89059" y="2308730"/>
                        <a:ext cx="1956336" cy="2047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251129" y="2308730"/>
          <a:ext cx="1956336" cy="204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1091880" imgH="1143000" progId="Equation.DSMT4">
                  <p:embed/>
                </p:oleObj>
              </mc:Choice>
              <mc:Fallback>
                <p:oleObj name="Equation" r:id="rId5" imgW="1091880" imgH="11430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1129" y="2308730"/>
                        <a:ext cx="1956336" cy="2047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>
            <a:off x="3300413" y="3336131"/>
            <a:ext cx="1607344" cy="157163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50419" y="2814638"/>
            <a:ext cx="150733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his has fewer fills than thi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64607" y="4857751"/>
            <a:ext cx="408836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We want a node ordering that produces the fewest fills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It will have a “lower facing arrow” structure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450182" y="2486025"/>
            <a:ext cx="1535906" cy="1664494"/>
            <a:chOff x="1933575" y="2171700"/>
            <a:chExt cx="2047875" cy="2219325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1933575" y="2171700"/>
              <a:ext cx="2047875" cy="2209800"/>
            </a:xfrm>
            <a:prstGeom prst="line">
              <a:avLst/>
            </a:prstGeom>
            <a:ln w="635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971925" y="2181225"/>
              <a:ext cx="0" cy="2209800"/>
            </a:xfrm>
            <a:prstGeom prst="line">
              <a:avLst/>
            </a:prstGeom>
            <a:ln w="635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" name="Straight Connector 11"/>
          <p:cNvCxnSpPr/>
          <p:nvPr/>
        </p:nvCxnSpPr>
        <p:spPr>
          <a:xfrm>
            <a:off x="1443037" y="4150519"/>
            <a:ext cx="1528763" cy="0"/>
          </a:xfrm>
          <a:prstGeom prst="line">
            <a:avLst/>
          </a:prstGeom>
          <a:ln w="635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4307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5781" y="1921669"/>
            <a:ext cx="686072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lculate the degree of all vertices.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hoose the node with the lowest degree. Place in ordering scheme.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case of a tie, choose node with lowest natural ordering.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turn to step 2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6165" y="1403091"/>
            <a:ext cx="1101584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prstClr val="white"/>
                </a:solidFill>
                <a:latin typeface="Calibri" panose="020F0502020204030204"/>
              </a:rPr>
              <a:t>Scheme 0</a:t>
            </a:r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78755539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61066" y="2205393"/>
          <a:ext cx="2814761" cy="299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2145960" imgH="2286000" progId="Equation.DSMT4">
                  <p:embed/>
                </p:oleObj>
              </mc:Choice>
              <mc:Fallback>
                <p:oleObj name="Equation" r:id="rId3" imgW="2145960" imgH="22860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066" y="2205393"/>
                        <a:ext cx="2814761" cy="299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82601" y="1416050"/>
            <a:ext cx="4199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order using Scheme 0, find fills,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,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and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</a:t>
            </a:r>
            <a:endParaRPr lang="en-US" i="1" dirty="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614493" y="1996676"/>
            <a:ext cx="272832" cy="300082"/>
            <a:chOff x="5772150" y="1638300"/>
            <a:chExt cx="363776" cy="400109"/>
          </a:xfrm>
        </p:grpSpPr>
        <p:sp>
          <p:nvSpPr>
            <p:cNvPr id="4" name="TextBox 3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  <p:sp>
          <p:nvSpPr>
            <p:cNvPr id="5" name="Oval 4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21499" y="1996676"/>
            <a:ext cx="272832" cy="300082"/>
            <a:chOff x="5772150" y="1638300"/>
            <a:chExt cx="363776" cy="400109"/>
          </a:xfrm>
        </p:grpSpPr>
        <p:sp>
          <p:nvSpPr>
            <p:cNvPr id="8" name="TextBox 7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807249" y="1996676"/>
            <a:ext cx="272832" cy="300082"/>
            <a:chOff x="5772150" y="1638300"/>
            <a:chExt cx="363776" cy="400109"/>
          </a:xfrm>
        </p:grpSpPr>
        <p:sp>
          <p:nvSpPr>
            <p:cNvPr id="11" name="TextBox 10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  <p:sp>
          <p:nvSpPr>
            <p:cNvPr id="12" name="Oval 11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085856" y="1996676"/>
            <a:ext cx="272832" cy="300082"/>
            <a:chOff x="5772150" y="1638300"/>
            <a:chExt cx="363776" cy="400109"/>
          </a:xfrm>
        </p:grpSpPr>
        <p:sp>
          <p:nvSpPr>
            <p:cNvPr id="14" name="TextBox 13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350174" y="1996676"/>
            <a:ext cx="272832" cy="300082"/>
            <a:chOff x="5772150" y="1638300"/>
            <a:chExt cx="363776" cy="400109"/>
          </a:xfrm>
        </p:grpSpPr>
        <p:sp>
          <p:nvSpPr>
            <p:cNvPr id="17" name="TextBox 16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  <p:sp>
          <p:nvSpPr>
            <p:cNvPr id="18" name="Oval 17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900243" y="1996676"/>
            <a:ext cx="272832" cy="300082"/>
            <a:chOff x="5772150" y="1638300"/>
            <a:chExt cx="363776" cy="400109"/>
          </a:xfrm>
        </p:grpSpPr>
        <p:sp>
          <p:nvSpPr>
            <p:cNvPr id="20" name="TextBox 19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6</a:t>
              </a:r>
            </a:p>
          </p:txBody>
        </p:sp>
        <p:sp>
          <p:nvSpPr>
            <p:cNvPr id="21" name="Oval 20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178849" y="1996676"/>
            <a:ext cx="272832" cy="300082"/>
            <a:chOff x="5772150" y="1638300"/>
            <a:chExt cx="363776" cy="400109"/>
          </a:xfrm>
        </p:grpSpPr>
        <p:sp>
          <p:nvSpPr>
            <p:cNvPr id="23" name="TextBox 22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7</a:t>
              </a:r>
            </a:p>
          </p:txBody>
        </p:sp>
        <p:sp>
          <p:nvSpPr>
            <p:cNvPr id="24" name="Oval 23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457456" y="1996676"/>
            <a:ext cx="272832" cy="300082"/>
            <a:chOff x="5772150" y="1638300"/>
            <a:chExt cx="363776" cy="400109"/>
          </a:xfrm>
        </p:grpSpPr>
        <p:sp>
          <p:nvSpPr>
            <p:cNvPr id="26" name="TextBox 25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8</a:t>
              </a:r>
            </a:p>
          </p:txBody>
        </p:sp>
        <p:sp>
          <p:nvSpPr>
            <p:cNvPr id="27" name="Oval 26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2743206" y="1996676"/>
            <a:ext cx="272832" cy="300082"/>
            <a:chOff x="5772150" y="1638300"/>
            <a:chExt cx="363776" cy="400109"/>
          </a:xfrm>
        </p:grpSpPr>
        <p:sp>
          <p:nvSpPr>
            <p:cNvPr id="29" name="TextBox 28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9</a:t>
              </a:r>
            </a:p>
          </p:txBody>
        </p:sp>
        <p:sp>
          <p:nvSpPr>
            <p:cNvPr id="30" name="Oval 29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2950369" y="1996677"/>
            <a:ext cx="360996" cy="300082"/>
            <a:chOff x="4000500" y="1571625"/>
            <a:chExt cx="481328" cy="400109"/>
          </a:xfrm>
        </p:grpSpPr>
        <p:sp>
          <p:nvSpPr>
            <p:cNvPr id="32" name="TextBox 31"/>
            <p:cNvSpPr txBox="1"/>
            <p:nvPr/>
          </p:nvSpPr>
          <p:spPr>
            <a:xfrm>
              <a:off x="4000500" y="1571625"/>
              <a:ext cx="481328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0</a:t>
              </a:r>
            </a:p>
          </p:txBody>
        </p:sp>
        <p:sp>
          <p:nvSpPr>
            <p:cNvPr id="33" name="Oval 32"/>
            <p:cNvSpPr/>
            <p:nvPr/>
          </p:nvSpPr>
          <p:spPr>
            <a:xfrm>
              <a:off x="4072692" y="1619131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aphicFrame>
        <p:nvGraphicFramePr>
          <p:cNvPr id="36" name="Table 35"/>
          <p:cNvGraphicFramePr>
            <a:graphicFrameLocks noGrp="1"/>
          </p:cNvGraphicFramePr>
          <p:nvPr>
            <p:extLst/>
          </p:nvPr>
        </p:nvGraphicFramePr>
        <p:xfrm>
          <a:off x="3529012" y="2100263"/>
          <a:ext cx="1214438" cy="301752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6072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/>
                        <a:t>Nod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/>
                        <a:t>degrees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6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8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cxnSp>
        <p:nvCxnSpPr>
          <p:cNvPr id="38" name="Straight Connector 37"/>
          <p:cNvCxnSpPr/>
          <p:nvPr/>
        </p:nvCxnSpPr>
        <p:spPr>
          <a:xfrm>
            <a:off x="4136231" y="2100263"/>
            <a:ext cx="0" cy="3009900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Picture 3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4337" y="2309237"/>
            <a:ext cx="3898773" cy="2671191"/>
          </a:xfrm>
          <a:prstGeom prst="rect">
            <a:avLst/>
          </a:prstGeom>
        </p:spPr>
      </p:pic>
      <p:graphicFrame>
        <p:nvGraphicFramePr>
          <p:cNvPr id="44" name="Table 43"/>
          <p:cNvGraphicFramePr>
            <a:graphicFrameLocks noGrp="1"/>
          </p:cNvGraphicFramePr>
          <p:nvPr>
            <p:extLst/>
          </p:nvPr>
        </p:nvGraphicFramePr>
        <p:xfrm>
          <a:off x="2809875" y="5483225"/>
          <a:ext cx="6096000" cy="27813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2778919" y="5229225"/>
            <a:ext cx="9573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ew Order</a:t>
            </a:r>
          </a:p>
        </p:txBody>
      </p:sp>
    </p:spTree>
    <p:extLst>
      <p:ext uri="{BB962C8B-B14F-4D97-AF65-F5344CB8AC3E}">
        <p14:creationId xmlns:p14="http://schemas.microsoft.com/office/powerpoint/2010/main" val="299211416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61066" y="2205393"/>
          <a:ext cx="2814761" cy="299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2145960" imgH="2286000" progId="Equation.DSMT4">
                  <p:embed/>
                </p:oleObj>
              </mc:Choice>
              <mc:Fallback>
                <p:oleObj name="Equation" r:id="rId3" imgW="2145960" imgH="22860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066" y="2205393"/>
                        <a:ext cx="2814761" cy="299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614493" y="1996676"/>
            <a:ext cx="272832" cy="300082"/>
            <a:chOff x="5772150" y="1638300"/>
            <a:chExt cx="363776" cy="400109"/>
          </a:xfrm>
        </p:grpSpPr>
        <p:sp>
          <p:nvSpPr>
            <p:cNvPr id="4" name="TextBox 3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  <p:sp>
          <p:nvSpPr>
            <p:cNvPr id="5" name="Oval 4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21499" y="1996676"/>
            <a:ext cx="272832" cy="300082"/>
            <a:chOff x="5772150" y="1638300"/>
            <a:chExt cx="363776" cy="400109"/>
          </a:xfrm>
        </p:grpSpPr>
        <p:sp>
          <p:nvSpPr>
            <p:cNvPr id="7" name="TextBox 6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9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07249" y="1996676"/>
            <a:ext cx="272832" cy="300082"/>
            <a:chOff x="5772150" y="1638300"/>
            <a:chExt cx="363776" cy="400109"/>
          </a:xfrm>
        </p:grpSpPr>
        <p:sp>
          <p:nvSpPr>
            <p:cNvPr id="10" name="TextBox 9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6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085856" y="1996676"/>
            <a:ext cx="272832" cy="300082"/>
            <a:chOff x="5772150" y="1638300"/>
            <a:chExt cx="363776" cy="400109"/>
          </a:xfrm>
        </p:grpSpPr>
        <p:sp>
          <p:nvSpPr>
            <p:cNvPr id="13" name="TextBox 12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</a:t>
              </a:r>
            </a:p>
          </p:txBody>
        </p:sp>
        <p:sp>
          <p:nvSpPr>
            <p:cNvPr id="14" name="Oval 13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350174" y="1996676"/>
            <a:ext cx="272832" cy="300082"/>
            <a:chOff x="5772150" y="1638300"/>
            <a:chExt cx="363776" cy="400109"/>
          </a:xfrm>
        </p:grpSpPr>
        <p:sp>
          <p:nvSpPr>
            <p:cNvPr id="16" name="TextBox 15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  <p:sp>
          <p:nvSpPr>
            <p:cNvPr id="17" name="Oval 16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900243" y="1996676"/>
            <a:ext cx="272832" cy="300082"/>
            <a:chOff x="5772150" y="1638300"/>
            <a:chExt cx="363776" cy="400109"/>
          </a:xfrm>
        </p:grpSpPr>
        <p:sp>
          <p:nvSpPr>
            <p:cNvPr id="19" name="TextBox 18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8</a:t>
              </a:r>
            </a:p>
          </p:txBody>
        </p:sp>
        <p:sp>
          <p:nvSpPr>
            <p:cNvPr id="20" name="Oval 19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000381" y="1996676"/>
            <a:ext cx="272832" cy="300082"/>
            <a:chOff x="5772150" y="1638300"/>
            <a:chExt cx="363776" cy="400109"/>
          </a:xfrm>
        </p:grpSpPr>
        <p:sp>
          <p:nvSpPr>
            <p:cNvPr id="22" name="TextBox 21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7</a:t>
              </a:r>
            </a:p>
          </p:txBody>
        </p:sp>
        <p:sp>
          <p:nvSpPr>
            <p:cNvPr id="23" name="Oval 22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2457456" y="1996676"/>
            <a:ext cx="272832" cy="300082"/>
            <a:chOff x="5772150" y="1638300"/>
            <a:chExt cx="363776" cy="400109"/>
          </a:xfrm>
        </p:grpSpPr>
        <p:sp>
          <p:nvSpPr>
            <p:cNvPr id="25" name="TextBox 24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743206" y="1996676"/>
            <a:ext cx="272832" cy="300082"/>
            <a:chOff x="5772150" y="1638300"/>
            <a:chExt cx="363776" cy="400109"/>
          </a:xfrm>
        </p:grpSpPr>
        <p:sp>
          <p:nvSpPr>
            <p:cNvPr id="28" name="TextBox 27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  <p:sp>
          <p:nvSpPr>
            <p:cNvPr id="29" name="Oval 28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2143125" y="1996677"/>
            <a:ext cx="360996" cy="300082"/>
            <a:chOff x="4000500" y="1571625"/>
            <a:chExt cx="481328" cy="400109"/>
          </a:xfrm>
        </p:grpSpPr>
        <p:sp>
          <p:nvSpPr>
            <p:cNvPr id="31" name="TextBox 30"/>
            <p:cNvSpPr txBox="1"/>
            <p:nvPr/>
          </p:nvSpPr>
          <p:spPr>
            <a:xfrm>
              <a:off x="4000500" y="1571625"/>
              <a:ext cx="481328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0</a:t>
              </a:r>
            </a:p>
          </p:txBody>
        </p:sp>
        <p:sp>
          <p:nvSpPr>
            <p:cNvPr id="32" name="Oval 31"/>
            <p:cNvSpPr/>
            <p:nvPr/>
          </p:nvSpPr>
          <p:spPr>
            <a:xfrm>
              <a:off x="4072692" y="1619131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614363" y="2328863"/>
            <a:ext cx="2514600" cy="2743200"/>
            <a:chOff x="1933575" y="2171700"/>
            <a:chExt cx="2047875" cy="2219325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1933575" y="2171700"/>
              <a:ext cx="2047875" cy="2209800"/>
            </a:xfrm>
            <a:prstGeom prst="line">
              <a:avLst/>
            </a:prstGeom>
            <a:ln w="635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3971925" y="2181225"/>
              <a:ext cx="0" cy="2209800"/>
            </a:xfrm>
            <a:prstGeom prst="line">
              <a:avLst/>
            </a:prstGeom>
            <a:ln w="635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7" name="Straight Connector 36"/>
          <p:cNvCxnSpPr/>
          <p:nvPr/>
        </p:nvCxnSpPr>
        <p:spPr>
          <a:xfrm>
            <a:off x="600075" y="5057775"/>
            <a:ext cx="2502905" cy="0"/>
          </a:xfrm>
          <a:prstGeom prst="line">
            <a:avLst/>
          </a:prstGeom>
          <a:ln w="635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92919" y="1621631"/>
            <a:ext cx="9573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ew Order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850482" y="1664494"/>
            <a:ext cx="79380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Find Fills</a:t>
            </a:r>
          </a:p>
        </p:txBody>
      </p:sp>
      <p:sp>
        <p:nvSpPr>
          <p:cNvPr id="41" name="Flowchart: Connector 40"/>
          <p:cNvSpPr>
            <a:spLocks noChangeAspect="1"/>
          </p:cNvSpPr>
          <p:nvPr/>
        </p:nvSpPr>
        <p:spPr>
          <a:xfrm>
            <a:off x="1414463" y="3507581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2" name="Flowchart: Connector 41"/>
          <p:cNvSpPr>
            <a:spLocks noChangeAspect="1"/>
          </p:cNvSpPr>
          <p:nvPr/>
        </p:nvSpPr>
        <p:spPr>
          <a:xfrm>
            <a:off x="1414463" y="3814763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3" name="Flowchart: Connector 42"/>
          <p:cNvSpPr>
            <a:spLocks noChangeAspect="1"/>
          </p:cNvSpPr>
          <p:nvPr/>
        </p:nvSpPr>
        <p:spPr>
          <a:xfrm>
            <a:off x="1700213" y="3203972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4" name="Flowchart: Connector 43"/>
          <p:cNvSpPr>
            <a:spLocks noChangeAspect="1"/>
          </p:cNvSpPr>
          <p:nvPr/>
        </p:nvSpPr>
        <p:spPr>
          <a:xfrm>
            <a:off x="1985963" y="3203972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5" name="Flowchart: Connector 44"/>
          <p:cNvSpPr>
            <a:spLocks noChangeAspect="1"/>
          </p:cNvSpPr>
          <p:nvPr/>
        </p:nvSpPr>
        <p:spPr>
          <a:xfrm>
            <a:off x="1700213" y="3814763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6" name="Flowchart: Connector 45"/>
          <p:cNvSpPr>
            <a:spLocks noChangeAspect="1"/>
          </p:cNvSpPr>
          <p:nvPr/>
        </p:nvSpPr>
        <p:spPr>
          <a:xfrm>
            <a:off x="1700213" y="4107656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7" name="Flowchart: Connector 46"/>
          <p:cNvSpPr>
            <a:spLocks noChangeAspect="1"/>
          </p:cNvSpPr>
          <p:nvPr/>
        </p:nvSpPr>
        <p:spPr>
          <a:xfrm>
            <a:off x="1985963" y="3507581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8" name="Flowchart: Connector 47"/>
          <p:cNvSpPr>
            <a:spLocks noChangeAspect="1"/>
          </p:cNvSpPr>
          <p:nvPr/>
        </p:nvSpPr>
        <p:spPr>
          <a:xfrm>
            <a:off x="2239565" y="3507581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9" name="Flowchart: Connector 48"/>
          <p:cNvSpPr>
            <a:spLocks noChangeAspect="1"/>
          </p:cNvSpPr>
          <p:nvPr/>
        </p:nvSpPr>
        <p:spPr>
          <a:xfrm>
            <a:off x="1985963" y="4107656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0" name="Flowchart: Connector 49"/>
          <p:cNvSpPr>
            <a:spLocks noChangeAspect="1"/>
          </p:cNvSpPr>
          <p:nvPr/>
        </p:nvSpPr>
        <p:spPr>
          <a:xfrm>
            <a:off x="2239565" y="3814763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1" name="Flowchart: Connector 50"/>
          <p:cNvSpPr>
            <a:spLocks noChangeAspect="1"/>
          </p:cNvSpPr>
          <p:nvPr/>
        </p:nvSpPr>
        <p:spPr>
          <a:xfrm>
            <a:off x="1985963" y="4707731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2" name="Flowchart: Connector 51"/>
          <p:cNvSpPr>
            <a:spLocks noChangeAspect="1"/>
          </p:cNvSpPr>
          <p:nvPr/>
        </p:nvSpPr>
        <p:spPr>
          <a:xfrm>
            <a:off x="2793206" y="3814763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3" name="Flowchart: Connector 52"/>
          <p:cNvSpPr>
            <a:spLocks noChangeAspect="1"/>
          </p:cNvSpPr>
          <p:nvPr/>
        </p:nvSpPr>
        <p:spPr>
          <a:xfrm>
            <a:off x="2239565" y="5007769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4" name="Flowchart: Connector 53"/>
          <p:cNvSpPr>
            <a:spLocks noChangeAspect="1"/>
          </p:cNvSpPr>
          <p:nvPr/>
        </p:nvSpPr>
        <p:spPr>
          <a:xfrm>
            <a:off x="3068240" y="4107656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5" name="Flowchart: Connector 54"/>
          <p:cNvSpPr>
            <a:spLocks noChangeAspect="1"/>
          </p:cNvSpPr>
          <p:nvPr/>
        </p:nvSpPr>
        <p:spPr>
          <a:xfrm>
            <a:off x="1700213" y="5007769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6" name="Flowchart: Connector 55"/>
          <p:cNvSpPr>
            <a:spLocks noChangeAspect="1"/>
          </p:cNvSpPr>
          <p:nvPr/>
        </p:nvSpPr>
        <p:spPr>
          <a:xfrm>
            <a:off x="3068240" y="3507581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3936206" y="3021806"/>
          <a:ext cx="3313509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3162240" imgH="634680" progId="Equation.DSMT4">
                  <p:embed/>
                </p:oleObj>
              </mc:Choice>
              <mc:Fallback>
                <p:oleObj name="Equation" r:id="rId5" imgW="3162240" imgH="6346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6206" y="3021806"/>
                        <a:ext cx="3313509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3936207" y="3850481"/>
          <a:ext cx="3431381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3276360" imgH="634680" progId="Equation.DSMT4">
                  <p:embed/>
                </p:oleObj>
              </mc:Choice>
              <mc:Fallback>
                <p:oleObj name="Equation" r:id="rId7" imgW="3276360" imgH="63468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6207" y="3850481"/>
                        <a:ext cx="3431381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/>
          </p:nvPr>
        </p:nvGraphicFramePr>
        <p:xfrm>
          <a:off x="4181475" y="4733926"/>
          <a:ext cx="797719" cy="21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761760" imgH="203040" progId="Equation.DSMT4">
                  <p:embed/>
                </p:oleObj>
              </mc:Choice>
              <mc:Fallback>
                <p:oleObj name="Equation" r:id="rId9" imgW="761760" imgH="20304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81475" y="4733926"/>
                        <a:ext cx="797719" cy="213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543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6165" y="2035969"/>
            <a:ext cx="801776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lculate the degree of all vertices.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hoose the node with the lowest degree. Place in ordering scheme.   Eliminate it and update degrees accordingly.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case of a tie, choose node with lowest natural ordering.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turn to step 1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6165" y="1403091"/>
            <a:ext cx="1101584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prstClr val="white"/>
                </a:solidFill>
                <a:latin typeface="Calibri" panose="020F0502020204030204"/>
              </a:rPr>
              <a:t>Scheme 1</a:t>
            </a:r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9376294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82601" y="1416050"/>
            <a:ext cx="4199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order using Scheme 1, find fills,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,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and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</a:t>
            </a:r>
            <a:endParaRPr lang="en-US" i="1" dirty="0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/>
          </p:nvPr>
        </p:nvGraphicFramePr>
        <p:xfrm>
          <a:off x="6465094" y="1884045"/>
          <a:ext cx="1214438" cy="301752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6072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/>
                        <a:t>Nod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/>
                        <a:t>degrees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6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8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cxnSp>
        <p:nvCxnSpPr>
          <p:cNvPr id="38" name="Straight Connector 37"/>
          <p:cNvCxnSpPr/>
          <p:nvPr/>
        </p:nvCxnSpPr>
        <p:spPr>
          <a:xfrm>
            <a:off x="7063846" y="1878806"/>
            <a:ext cx="0" cy="3009900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Table 43"/>
          <p:cNvGraphicFramePr>
            <a:graphicFrameLocks noGrp="1"/>
          </p:cNvGraphicFramePr>
          <p:nvPr>
            <p:extLst/>
          </p:nvPr>
        </p:nvGraphicFramePr>
        <p:xfrm>
          <a:off x="2809875" y="5473170"/>
          <a:ext cx="6096000" cy="27813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2778919" y="5229225"/>
            <a:ext cx="9573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ew Order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1778561" y="1946031"/>
            <a:ext cx="272832" cy="412742"/>
            <a:chOff x="5516513" y="2621054"/>
            <a:chExt cx="363776" cy="550323"/>
          </a:xfrm>
        </p:grpSpPr>
        <p:sp>
          <p:nvSpPr>
            <p:cNvPr id="103" name="Oval 102"/>
            <p:cNvSpPr/>
            <p:nvPr/>
          </p:nvSpPr>
          <p:spPr>
            <a:xfrm>
              <a:off x="5595918" y="3034217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104" name="Group 103"/>
            <p:cNvGrpSpPr/>
            <p:nvPr/>
          </p:nvGrpSpPr>
          <p:grpSpPr>
            <a:xfrm>
              <a:off x="5516513" y="2621054"/>
              <a:ext cx="363776" cy="400110"/>
              <a:chOff x="7618445" y="1754155"/>
              <a:chExt cx="363776" cy="400110"/>
            </a:xfrm>
          </p:grpSpPr>
          <p:sp>
            <p:nvSpPr>
              <p:cNvPr id="105" name="TextBox 104"/>
              <p:cNvSpPr txBox="1"/>
              <p:nvPr/>
            </p:nvSpPr>
            <p:spPr>
              <a:xfrm>
                <a:off x="7618445" y="1754155"/>
                <a:ext cx="3637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1</a:t>
                </a:r>
              </a:p>
            </p:txBody>
          </p:sp>
          <p:sp>
            <p:nvSpPr>
              <p:cNvPr id="106" name="Oval 105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42" name="Group 41"/>
          <p:cNvGrpSpPr/>
          <p:nvPr/>
        </p:nvGrpSpPr>
        <p:grpSpPr>
          <a:xfrm>
            <a:off x="3902929" y="2576902"/>
            <a:ext cx="444848" cy="300082"/>
            <a:chOff x="6912098" y="3877859"/>
            <a:chExt cx="593130" cy="400109"/>
          </a:xfrm>
        </p:grpSpPr>
        <p:sp>
          <p:nvSpPr>
            <p:cNvPr id="99" name="Oval 98"/>
            <p:cNvSpPr/>
            <p:nvPr/>
          </p:nvSpPr>
          <p:spPr>
            <a:xfrm>
              <a:off x="6912098" y="3994140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100" name="Group 99"/>
            <p:cNvGrpSpPr/>
            <p:nvPr/>
          </p:nvGrpSpPr>
          <p:grpSpPr>
            <a:xfrm>
              <a:off x="7141453" y="3877859"/>
              <a:ext cx="363775" cy="400109"/>
              <a:chOff x="7618445" y="1754155"/>
              <a:chExt cx="363775" cy="400109"/>
            </a:xfrm>
          </p:grpSpPr>
          <p:sp>
            <p:nvSpPr>
              <p:cNvPr id="101" name="TextBox 100"/>
              <p:cNvSpPr txBox="1"/>
              <p:nvPr/>
            </p:nvSpPr>
            <p:spPr>
              <a:xfrm>
                <a:off x="7618445" y="1754155"/>
                <a:ext cx="363775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2</a:t>
                </a:r>
              </a:p>
            </p:txBody>
          </p:sp>
          <p:sp>
            <p:nvSpPr>
              <p:cNvPr id="102" name="Oval 101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43" name="Group 42"/>
          <p:cNvGrpSpPr/>
          <p:nvPr/>
        </p:nvGrpSpPr>
        <p:grpSpPr>
          <a:xfrm>
            <a:off x="4444744" y="4123293"/>
            <a:ext cx="355783" cy="399907"/>
            <a:chOff x="6423231" y="5559704"/>
            <a:chExt cx="474377" cy="533209"/>
          </a:xfrm>
        </p:grpSpPr>
        <p:sp>
          <p:nvSpPr>
            <p:cNvPr id="95" name="Oval 94"/>
            <p:cNvSpPr/>
            <p:nvPr/>
          </p:nvSpPr>
          <p:spPr>
            <a:xfrm>
              <a:off x="6423231" y="5559704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96" name="Group 95"/>
            <p:cNvGrpSpPr/>
            <p:nvPr/>
          </p:nvGrpSpPr>
          <p:grpSpPr>
            <a:xfrm>
              <a:off x="6533832" y="5692804"/>
              <a:ext cx="363776" cy="400109"/>
              <a:chOff x="7618445" y="1754155"/>
              <a:chExt cx="363776" cy="400109"/>
            </a:xfrm>
          </p:grpSpPr>
          <p:sp>
            <p:nvSpPr>
              <p:cNvPr id="97" name="TextBox 96"/>
              <p:cNvSpPr txBox="1"/>
              <p:nvPr/>
            </p:nvSpPr>
            <p:spPr>
              <a:xfrm>
                <a:off x="7618445" y="1754155"/>
                <a:ext cx="363776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9</a:t>
                </a:r>
              </a:p>
            </p:txBody>
          </p:sp>
          <p:sp>
            <p:nvSpPr>
              <p:cNvPr id="98" name="Oval 97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46" name="Group 45"/>
          <p:cNvGrpSpPr/>
          <p:nvPr/>
        </p:nvGrpSpPr>
        <p:grpSpPr>
          <a:xfrm>
            <a:off x="1017050" y="5055507"/>
            <a:ext cx="347975" cy="383578"/>
            <a:chOff x="4441795" y="5555746"/>
            <a:chExt cx="463967" cy="511437"/>
          </a:xfrm>
        </p:grpSpPr>
        <p:sp>
          <p:nvSpPr>
            <p:cNvPr id="91" name="Oval 90"/>
            <p:cNvSpPr/>
            <p:nvPr/>
          </p:nvSpPr>
          <p:spPr>
            <a:xfrm>
              <a:off x="4768602" y="5555746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92" name="Group 91"/>
            <p:cNvGrpSpPr/>
            <p:nvPr/>
          </p:nvGrpSpPr>
          <p:grpSpPr>
            <a:xfrm>
              <a:off x="4441795" y="5667074"/>
              <a:ext cx="363776" cy="400109"/>
              <a:chOff x="7618445" y="1754155"/>
              <a:chExt cx="363776" cy="400109"/>
            </a:xfrm>
          </p:grpSpPr>
          <p:sp>
            <p:nvSpPr>
              <p:cNvPr id="93" name="TextBox 92"/>
              <p:cNvSpPr txBox="1"/>
              <p:nvPr/>
            </p:nvSpPr>
            <p:spPr>
              <a:xfrm>
                <a:off x="7618445" y="1754155"/>
                <a:ext cx="363776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4</a:t>
                </a:r>
              </a:p>
            </p:txBody>
          </p:sp>
          <p:sp>
            <p:nvSpPr>
              <p:cNvPr id="94" name="Oval 93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47" name="Group 46"/>
          <p:cNvGrpSpPr/>
          <p:nvPr/>
        </p:nvGrpSpPr>
        <p:grpSpPr>
          <a:xfrm>
            <a:off x="1042286" y="3748106"/>
            <a:ext cx="410321" cy="300082"/>
            <a:chOff x="3834176" y="3871921"/>
            <a:chExt cx="547094" cy="400109"/>
          </a:xfrm>
        </p:grpSpPr>
        <p:sp>
          <p:nvSpPr>
            <p:cNvPr id="88" name="Oval 87"/>
            <p:cNvSpPr/>
            <p:nvPr/>
          </p:nvSpPr>
          <p:spPr>
            <a:xfrm>
              <a:off x="4244110" y="3998097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3834176" y="3871921"/>
              <a:ext cx="481327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0</a:t>
              </a:r>
            </a:p>
          </p:txBody>
        </p:sp>
        <p:sp>
          <p:nvSpPr>
            <p:cNvPr id="90" name="Oval 89"/>
            <p:cNvSpPr/>
            <p:nvPr/>
          </p:nvSpPr>
          <p:spPr>
            <a:xfrm>
              <a:off x="3906368" y="3919427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3015080" y="3547714"/>
            <a:ext cx="272832" cy="412742"/>
            <a:chOff x="5516513" y="2621054"/>
            <a:chExt cx="363776" cy="550323"/>
          </a:xfrm>
        </p:grpSpPr>
        <p:sp>
          <p:nvSpPr>
            <p:cNvPr id="84" name="Oval 83"/>
            <p:cNvSpPr/>
            <p:nvPr/>
          </p:nvSpPr>
          <p:spPr>
            <a:xfrm>
              <a:off x="5595918" y="3034217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85" name="Group 84"/>
            <p:cNvGrpSpPr/>
            <p:nvPr/>
          </p:nvGrpSpPr>
          <p:grpSpPr>
            <a:xfrm>
              <a:off x="5516513" y="2621054"/>
              <a:ext cx="363776" cy="400110"/>
              <a:chOff x="7618445" y="1754155"/>
              <a:chExt cx="363776" cy="400110"/>
            </a:xfrm>
          </p:grpSpPr>
          <p:sp>
            <p:nvSpPr>
              <p:cNvPr id="86" name="TextBox 85"/>
              <p:cNvSpPr txBox="1"/>
              <p:nvPr/>
            </p:nvSpPr>
            <p:spPr>
              <a:xfrm>
                <a:off x="7618445" y="1754155"/>
                <a:ext cx="3637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6</a:t>
                </a: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49" name="Group 48"/>
          <p:cNvGrpSpPr/>
          <p:nvPr/>
        </p:nvGrpSpPr>
        <p:grpSpPr>
          <a:xfrm>
            <a:off x="4453647" y="3359188"/>
            <a:ext cx="444848" cy="300082"/>
            <a:chOff x="6912098" y="3877859"/>
            <a:chExt cx="593130" cy="400109"/>
          </a:xfrm>
        </p:grpSpPr>
        <p:sp>
          <p:nvSpPr>
            <p:cNvPr id="80" name="Oval 79"/>
            <p:cNvSpPr/>
            <p:nvPr/>
          </p:nvSpPr>
          <p:spPr>
            <a:xfrm>
              <a:off x="6912098" y="3994140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7141453" y="3877859"/>
              <a:ext cx="363775" cy="400109"/>
              <a:chOff x="7618445" y="1754155"/>
              <a:chExt cx="363775" cy="400109"/>
            </a:xfrm>
          </p:grpSpPr>
          <p:sp>
            <p:nvSpPr>
              <p:cNvPr id="82" name="TextBox 81"/>
              <p:cNvSpPr txBox="1"/>
              <p:nvPr/>
            </p:nvSpPr>
            <p:spPr>
              <a:xfrm>
                <a:off x="7618445" y="1754155"/>
                <a:ext cx="363775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7</a:t>
                </a:r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4113720" y="4789795"/>
            <a:ext cx="355783" cy="399907"/>
            <a:chOff x="6423231" y="5559704"/>
            <a:chExt cx="474377" cy="533209"/>
          </a:xfrm>
        </p:grpSpPr>
        <p:sp>
          <p:nvSpPr>
            <p:cNvPr id="76" name="Oval 75"/>
            <p:cNvSpPr/>
            <p:nvPr/>
          </p:nvSpPr>
          <p:spPr>
            <a:xfrm>
              <a:off x="6423231" y="5559704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6533832" y="5692804"/>
              <a:ext cx="363776" cy="400109"/>
              <a:chOff x="7618445" y="1754155"/>
              <a:chExt cx="363776" cy="400109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7618445" y="1754155"/>
                <a:ext cx="363776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3</a:t>
                </a:r>
              </a:p>
            </p:txBody>
          </p:sp>
          <p:sp>
            <p:nvSpPr>
              <p:cNvPr id="79" name="Oval 78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sp>
        <p:nvSpPr>
          <p:cNvPr id="51" name="Oval 50"/>
          <p:cNvSpPr/>
          <p:nvPr/>
        </p:nvSpPr>
        <p:spPr>
          <a:xfrm>
            <a:off x="4832174" y="2515676"/>
            <a:ext cx="102870" cy="10287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907713" y="2216190"/>
            <a:ext cx="272832" cy="300082"/>
            <a:chOff x="10698112" y="1936243"/>
            <a:chExt cx="363776" cy="400109"/>
          </a:xfrm>
        </p:grpSpPr>
        <p:sp>
          <p:nvSpPr>
            <p:cNvPr id="74" name="TextBox 73"/>
            <p:cNvSpPr txBox="1"/>
            <p:nvPr/>
          </p:nvSpPr>
          <p:spPr>
            <a:xfrm>
              <a:off x="10698112" y="1936243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8</a:t>
              </a:r>
            </a:p>
          </p:txBody>
        </p:sp>
        <p:sp>
          <p:nvSpPr>
            <p:cNvPr id="75" name="Oval 74"/>
            <p:cNvSpPr/>
            <p:nvPr/>
          </p:nvSpPr>
          <p:spPr>
            <a:xfrm>
              <a:off x="10711795" y="1983749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53" name="Oval 52"/>
          <p:cNvSpPr/>
          <p:nvPr/>
        </p:nvSpPr>
        <p:spPr>
          <a:xfrm>
            <a:off x="1820297" y="3226709"/>
            <a:ext cx="102870" cy="10287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1948635" y="2947877"/>
            <a:ext cx="272832" cy="300082"/>
            <a:chOff x="8460745" y="2007321"/>
            <a:chExt cx="363776" cy="400109"/>
          </a:xfrm>
        </p:grpSpPr>
        <p:sp>
          <p:nvSpPr>
            <p:cNvPr id="72" name="TextBox 71"/>
            <p:cNvSpPr txBox="1"/>
            <p:nvPr/>
          </p:nvSpPr>
          <p:spPr>
            <a:xfrm>
              <a:off x="8460745" y="2007321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  <p:sp>
          <p:nvSpPr>
            <p:cNvPr id="73" name="Oval 72"/>
            <p:cNvSpPr/>
            <p:nvPr/>
          </p:nvSpPr>
          <p:spPr>
            <a:xfrm>
              <a:off x="8474428" y="2054827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55" name="Freeform 54"/>
          <p:cNvSpPr/>
          <p:nvPr/>
        </p:nvSpPr>
        <p:spPr>
          <a:xfrm>
            <a:off x="4000407" y="2759065"/>
            <a:ext cx="507671" cy="685800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6" name="Freeform 55"/>
          <p:cNvSpPr/>
          <p:nvPr/>
        </p:nvSpPr>
        <p:spPr>
          <a:xfrm flipH="1">
            <a:off x="1390804" y="3293454"/>
            <a:ext cx="463138" cy="614548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7" name="Freeform 56"/>
          <p:cNvSpPr/>
          <p:nvPr/>
        </p:nvSpPr>
        <p:spPr>
          <a:xfrm>
            <a:off x="1889568" y="3284548"/>
            <a:ext cx="2573976" cy="213756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8" name="Freeform 57"/>
          <p:cNvSpPr/>
          <p:nvPr/>
        </p:nvSpPr>
        <p:spPr>
          <a:xfrm>
            <a:off x="1849490" y="3280096"/>
            <a:ext cx="1286988" cy="627908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337974" y="2313741"/>
            <a:ext cx="1498155" cy="2778826"/>
          </a:xfrm>
          <a:custGeom>
            <a:avLst/>
            <a:gdLst>
              <a:gd name="connsiteX0" fmla="*/ 1997540 w 1997540"/>
              <a:gd name="connsiteY0" fmla="*/ 0 h 3705101"/>
              <a:gd name="connsiteX1" fmla="*/ 14361 w 1997540"/>
              <a:gd name="connsiteY1" fmla="*/ 1591293 h 3705101"/>
              <a:gd name="connsiteX2" fmla="*/ 1261270 w 1997540"/>
              <a:gd name="connsiteY2" fmla="*/ 3705101 h 3705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97540" h="3705101">
                <a:moveTo>
                  <a:pt x="1997540" y="0"/>
                </a:moveTo>
                <a:cubicBezTo>
                  <a:pt x="1067306" y="486888"/>
                  <a:pt x="137073" y="973776"/>
                  <a:pt x="14361" y="1591293"/>
                </a:cubicBezTo>
                <a:cubicBezTo>
                  <a:pt x="-108351" y="2208810"/>
                  <a:pt x="576459" y="2956955"/>
                  <a:pt x="1261270" y="3705101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0" name="Freeform 59"/>
          <p:cNvSpPr/>
          <p:nvPr/>
        </p:nvSpPr>
        <p:spPr>
          <a:xfrm>
            <a:off x="1355179" y="4843184"/>
            <a:ext cx="2787732" cy="249382"/>
          </a:xfrm>
          <a:custGeom>
            <a:avLst/>
            <a:gdLst>
              <a:gd name="connsiteX0" fmla="*/ 0 w 2945080"/>
              <a:gd name="connsiteY0" fmla="*/ 1436914 h 1436914"/>
              <a:gd name="connsiteX1" fmla="*/ 2113808 w 2945080"/>
              <a:gd name="connsiteY1" fmla="*/ 1009403 h 1436914"/>
              <a:gd name="connsiteX2" fmla="*/ 2945080 w 2945080"/>
              <a:gd name="connsiteY2" fmla="*/ 0 h 1436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45080" h="1436914">
                <a:moveTo>
                  <a:pt x="0" y="1436914"/>
                </a:moveTo>
                <a:cubicBezTo>
                  <a:pt x="811480" y="1342901"/>
                  <a:pt x="1622961" y="1248889"/>
                  <a:pt x="2113808" y="1009403"/>
                </a:cubicBezTo>
                <a:cubicBezTo>
                  <a:pt x="2604655" y="769917"/>
                  <a:pt x="2774867" y="384958"/>
                  <a:pt x="2945080" y="0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1" name="Freeform 60"/>
          <p:cNvSpPr/>
          <p:nvPr/>
        </p:nvSpPr>
        <p:spPr>
          <a:xfrm>
            <a:off x="1943007" y="2331554"/>
            <a:ext cx="2003961" cy="382979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2" name="Freeform 61"/>
          <p:cNvSpPr/>
          <p:nvPr/>
        </p:nvSpPr>
        <p:spPr>
          <a:xfrm>
            <a:off x="1408618" y="3908003"/>
            <a:ext cx="2769920" cy="935182"/>
          </a:xfrm>
          <a:custGeom>
            <a:avLst/>
            <a:gdLst>
              <a:gd name="connsiteX0" fmla="*/ 0 w 4275117"/>
              <a:gd name="connsiteY0" fmla="*/ 0 h 1175657"/>
              <a:gd name="connsiteX1" fmla="*/ 1816924 w 4275117"/>
              <a:gd name="connsiteY1" fmla="*/ 843148 h 1175657"/>
              <a:gd name="connsiteX2" fmla="*/ 4275117 w 4275117"/>
              <a:gd name="connsiteY2" fmla="*/ 1175657 h 1175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75117" h="1175657">
                <a:moveTo>
                  <a:pt x="0" y="0"/>
                </a:moveTo>
                <a:cubicBezTo>
                  <a:pt x="552202" y="323602"/>
                  <a:pt x="1104405" y="647205"/>
                  <a:pt x="1816924" y="843148"/>
                </a:cubicBezTo>
                <a:cubicBezTo>
                  <a:pt x="2529443" y="1039091"/>
                  <a:pt x="3402280" y="1107374"/>
                  <a:pt x="4275117" y="1175657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3" name="Freeform 62"/>
          <p:cNvSpPr/>
          <p:nvPr/>
        </p:nvSpPr>
        <p:spPr>
          <a:xfrm>
            <a:off x="4499170" y="3498304"/>
            <a:ext cx="142529" cy="667987"/>
          </a:xfrm>
          <a:custGeom>
            <a:avLst/>
            <a:gdLst>
              <a:gd name="connsiteX0" fmla="*/ 0 w 190038"/>
              <a:gd name="connsiteY0" fmla="*/ 0 h 890649"/>
              <a:gd name="connsiteX1" fmla="*/ 190006 w 190038"/>
              <a:gd name="connsiteY1" fmla="*/ 463138 h 890649"/>
              <a:gd name="connsiteX2" fmla="*/ 11876 w 190038"/>
              <a:gd name="connsiteY2" fmla="*/ 890649 h 8906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038" h="890649">
                <a:moveTo>
                  <a:pt x="0" y="0"/>
                </a:moveTo>
                <a:cubicBezTo>
                  <a:pt x="94013" y="157348"/>
                  <a:pt x="188027" y="314697"/>
                  <a:pt x="190006" y="463138"/>
                </a:cubicBezTo>
                <a:cubicBezTo>
                  <a:pt x="191985" y="611579"/>
                  <a:pt x="101930" y="751114"/>
                  <a:pt x="11876" y="890649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4" name="Freeform 63"/>
          <p:cNvSpPr/>
          <p:nvPr/>
        </p:nvSpPr>
        <p:spPr>
          <a:xfrm>
            <a:off x="1404700" y="2723439"/>
            <a:ext cx="2542268" cy="1166750"/>
          </a:xfrm>
          <a:custGeom>
            <a:avLst/>
            <a:gdLst>
              <a:gd name="connsiteX0" fmla="*/ 5223 w 3401566"/>
              <a:gd name="connsiteY0" fmla="*/ 1595314 h 1595314"/>
              <a:gd name="connsiteX1" fmla="*/ 539612 w 3401566"/>
              <a:gd name="connsiteY1" fmla="*/ 217777 h 1595314"/>
              <a:gd name="connsiteX2" fmla="*/ 3401566 w 3401566"/>
              <a:gd name="connsiteY2" fmla="*/ 4021 h 1595314"/>
              <a:gd name="connsiteX3" fmla="*/ 3401566 w 3401566"/>
              <a:gd name="connsiteY3" fmla="*/ 4021 h 15953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01566" h="1595314">
                <a:moveTo>
                  <a:pt x="5223" y="1595314"/>
                </a:moveTo>
                <a:cubicBezTo>
                  <a:pt x="-10611" y="1039153"/>
                  <a:pt x="-26445" y="482992"/>
                  <a:pt x="539612" y="217777"/>
                </a:cubicBezTo>
                <a:cubicBezTo>
                  <a:pt x="1105669" y="-47438"/>
                  <a:pt x="3401566" y="4021"/>
                  <a:pt x="3401566" y="4021"/>
                </a:cubicBezTo>
                <a:lnTo>
                  <a:pt x="3401566" y="4021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5" name="Freeform 64"/>
          <p:cNvSpPr/>
          <p:nvPr/>
        </p:nvSpPr>
        <p:spPr>
          <a:xfrm>
            <a:off x="3127571" y="3489398"/>
            <a:ext cx="1380507" cy="418605"/>
          </a:xfrm>
          <a:custGeom>
            <a:avLst/>
            <a:gdLst>
              <a:gd name="connsiteX0" fmla="*/ 0 w 1840676"/>
              <a:gd name="connsiteY0" fmla="*/ 558140 h 558140"/>
              <a:gd name="connsiteX1" fmla="*/ 1341912 w 1840676"/>
              <a:gd name="connsiteY1" fmla="*/ 451262 h 558140"/>
              <a:gd name="connsiteX2" fmla="*/ 1840676 w 1840676"/>
              <a:gd name="connsiteY2" fmla="*/ 0 h 5581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40676" h="558140">
                <a:moveTo>
                  <a:pt x="0" y="558140"/>
                </a:moveTo>
                <a:cubicBezTo>
                  <a:pt x="517566" y="551212"/>
                  <a:pt x="1035133" y="544285"/>
                  <a:pt x="1341912" y="451262"/>
                </a:cubicBezTo>
                <a:cubicBezTo>
                  <a:pt x="1648691" y="358239"/>
                  <a:pt x="1744683" y="179119"/>
                  <a:pt x="1840676" y="0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6" name="Freeform 65"/>
          <p:cNvSpPr/>
          <p:nvPr/>
        </p:nvSpPr>
        <p:spPr>
          <a:xfrm>
            <a:off x="1907381" y="2176929"/>
            <a:ext cx="2983676" cy="386194"/>
          </a:xfrm>
          <a:custGeom>
            <a:avLst/>
            <a:gdLst>
              <a:gd name="connsiteX0" fmla="*/ 0 w 3978234"/>
              <a:gd name="connsiteY0" fmla="*/ 170541 h 514925"/>
              <a:gd name="connsiteX1" fmla="*/ 2375065 w 3978234"/>
              <a:gd name="connsiteY1" fmla="*/ 16161 h 514925"/>
              <a:gd name="connsiteX2" fmla="*/ 3978234 w 3978234"/>
              <a:gd name="connsiteY2" fmla="*/ 514925 h 514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78234" h="514925">
                <a:moveTo>
                  <a:pt x="0" y="170541"/>
                </a:moveTo>
                <a:cubicBezTo>
                  <a:pt x="856013" y="64652"/>
                  <a:pt x="1712026" y="-41236"/>
                  <a:pt x="2375065" y="16161"/>
                </a:cubicBezTo>
                <a:cubicBezTo>
                  <a:pt x="3038104" y="73558"/>
                  <a:pt x="3508169" y="294241"/>
                  <a:pt x="3978234" y="514925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7" name="Freeform 66"/>
          <p:cNvSpPr/>
          <p:nvPr/>
        </p:nvSpPr>
        <p:spPr>
          <a:xfrm>
            <a:off x="4169631" y="2563122"/>
            <a:ext cx="1359926" cy="2271156"/>
          </a:xfrm>
          <a:custGeom>
            <a:avLst/>
            <a:gdLst>
              <a:gd name="connsiteX0" fmla="*/ 973777 w 1813235"/>
              <a:gd name="connsiteY0" fmla="*/ 0 h 3028208"/>
              <a:gd name="connsiteX1" fmla="*/ 1781299 w 1813235"/>
              <a:gd name="connsiteY1" fmla="*/ 1983179 h 3028208"/>
              <a:gd name="connsiteX2" fmla="*/ 0 w 1813235"/>
              <a:gd name="connsiteY2" fmla="*/ 3028208 h 3028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13235" h="3028208">
                <a:moveTo>
                  <a:pt x="973777" y="0"/>
                </a:moveTo>
                <a:cubicBezTo>
                  <a:pt x="1458686" y="739239"/>
                  <a:pt x="1943595" y="1478478"/>
                  <a:pt x="1781299" y="1983179"/>
                </a:cubicBezTo>
                <a:cubicBezTo>
                  <a:pt x="1619003" y="2487880"/>
                  <a:pt x="809501" y="2758044"/>
                  <a:pt x="0" y="3028208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8" name="Freeform 67"/>
          <p:cNvSpPr/>
          <p:nvPr/>
        </p:nvSpPr>
        <p:spPr>
          <a:xfrm>
            <a:off x="4525891" y="2563122"/>
            <a:ext cx="338447" cy="926276"/>
          </a:xfrm>
          <a:custGeom>
            <a:avLst/>
            <a:gdLst>
              <a:gd name="connsiteX0" fmla="*/ 451263 w 451263"/>
              <a:gd name="connsiteY0" fmla="*/ 0 h 1235034"/>
              <a:gd name="connsiteX1" fmla="*/ 130629 w 451263"/>
              <a:gd name="connsiteY1" fmla="*/ 581891 h 1235034"/>
              <a:gd name="connsiteX2" fmla="*/ 0 w 451263"/>
              <a:gd name="connsiteY2" fmla="*/ 1235034 h 1235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1263" h="1235034">
                <a:moveTo>
                  <a:pt x="451263" y="0"/>
                </a:moveTo>
                <a:cubicBezTo>
                  <a:pt x="328551" y="188026"/>
                  <a:pt x="205839" y="376052"/>
                  <a:pt x="130629" y="581891"/>
                </a:cubicBezTo>
                <a:cubicBezTo>
                  <a:pt x="55419" y="787730"/>
                  <a:pt x="27709" y="1011382"/>
                  <a:pt x="0" y="1235034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9" name="Freeform 68"/>
          <p:cNvSpPr/>
          <p:nvPr/>
        </p:nvSpPr>
        <p:spPr>
          <a:xfrm>
            <a:off x="1871756" y="3293455"/>
            <a:ext cx="2306782" cy="1549730"/>
          </a:xfrm>
          <a:custGeom>
            <a:avLst/>
            <a:gdLst>
              <a:gd name="connsiteX0" fmla="*/ 0 w 3075709"/>
              <a:gd name="connsiteY0" fmla="*/ 0 h 2066306"/>
              <a:gd name="connsiteX1" fmla="*/ 1318161 w 3075709"/>
              <a:gd name="connsiteY1" fmla="*/ 1460665 h 2066306"/>
              <a:gd name="connsiteX2" fmla="*/ 3075709 w 3075709"/>
              <a:gd name="connsiteY2" fmla="*/ 2066306 h 2066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75709" h="2066306">
                <a:moveTo>
                  <a:pt x="0" y="0"/>
                </a:moveTo>
                <a:cubicBezTo>
                  <a:pt x="402771" y="558140"/>
                  <a:pt x="805543" y="1116281"/>
                  <a:pt x="1318161" y="1460665"/>
                </a:cubicBezTo>
                <a:cubicBezTo>
                  <a:pt x="1830779" y="1805049"/>
                  <a:pt x="2453244" y="1935677"/>
                  <a:pt x="3075709" y="2066306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0" name="Freeform 69"/>
          <p:cNvSpPr/>
          <p:nvPr/>
        </p:nvSpPr>
        <p:spPr>
          <a:xfrm>
            <a:off x="1328460" y="3293455"/>
            <a:ext cx="662209" cy="1825831"/>
          </a:xfrm>
          <a:custGeom>
            <a:avLst/>
            <a:gdLst>
              <a:gd name="connsiteX0" fmla="*/ 724395 w 882945"/>
              <a:gd name="connsiteY0" fmla="*/ 0 h 2434441"/>
              <a:gd name="connsiteX1" fmla="*/ 831273 w 882945"/>
              <a:gd name="connsiteY1" fmla="*/ 1567543 h 2434441"/>
              <a:gd name="connsiteX2" fmla="*/ 0 w 882945"/>
              <a:gd name="connsiteY2" fmla="*/ 2434441 h 2434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82945" h="2434441">
                <a:moveTo>
                  <a:pt x="724395" y="0"/>
                </a:moveTo>
                <a:cubicBezTo>
                  <a:pt x="838200" y="580901"/>
                  <a:pt x="952006" y="1161803"/>
                  <a:pt x="831273" y="1567543"/>
                </a:cubicBezTo>
                <a:cubicBezTo>
                  <a:pt x="710540" y="1973283"/>
                  <a:pt x="355270" y="2203862"/>
                  <a:pt x="0" y="2434441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1" name="Freeform 70"/>
          <p:cNvSpPr/>
          <p:nvPr/>
        </p:nvSpPr>
        <p:spPr>
          <a:xfrm>
            <a:off x="4178537" y="3498304"/>
            <a:ext cx="338447" cy="1344881"/>
          </a:xfrm>
          <a:custGeom>
            <a:avLst/>
            <a:gdLst>
              <a:gd name="connsiteX0" fmla="*/ 415636 w 415636"/>
              <a:gd name="connsiteY0" fmla="*/ 0 h 1769423"/>
              <a:gd name="connsiteX1" fmla="*/ 142504 w 415636"/>
              <a:gd name="connsiteY1" fmla="*/ 843148 h 1769423"/>
              <a:gd name="connsiteX2" fmla="*/ 0 w 415636"/>
              <a:gd name="connsiteY2" fmla="*/ 1769423 h 17694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5636" h="1769423">
                <a:moveTo>
                  <a:pt x="415636" y="0"/>
                </a:moveTo>
                <a:cubicBezTo>
                  <a:pt x="313706" y="274122"/>
                  <a:pt x="211777" y="548244"/>
                  <a:pt x="142504" y="843148"/>
                </a:cubicBezTo>
                <a:cubicBezTo>
                  <a:pt x="73231" y="1138052"/>
                  <a:pt x="36615" y="1453737"/>
                  <a:pt x="0" y="1769423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3009122" y="547373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9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3596951" y="547373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6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4216400" y="547373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grpSp>
        <p:nvGrpSpPr>
          <p:cNvPr id="129" name="Group 128"/>
          <p:cNvGrpSpPr/>
          <p:nvPr/>
        </p:nvGrpSpPr>
        <p:grpSpPr>
          <a:xfrm>
            <a:off x="7260037" y="3224625"/>
            <a:ext cx="272832" cy="300082"/>
            <a:chOff x="7688424" y="2689163"/>
            <a:chExt cx="363776" cy="400108"/>
          </a:xfrm>
        </p:grpSpPr>
        <p:sp>
          <p:nvSpPr>
            <p:cNvPr id="130" name="Rectangle 129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7260037" y="3224625"/>
            <a:ext cx="272832" cy="300082"/>
            <a:chOff x="7688424" y="2689163"/>
            <a:chExt cx="363776" cy="400108"/>
          </a:xfrm>
        </p:grpSpPr>
        <p:sp>
          <p:nvSpPr>
            <p:cNvPr id="136" name="Rectangle 135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</p:grpSp>
      <p:sp>
        <p:nvSpPr>
          <p:cNvPr id="138" name="TextBox 137"/>
          <p:cNvSpPr txBox="1"/>
          <p:nvPr/>
        </p:nvSpPr>
        <p:spPr>
          <a:xfrm>
            <a:off x="4783667" y="5473735"/>
            <a:ext cx="36099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0</a:t>
            </a:r>
          </a:p>
        </p:txBody>
      </p:sp>
      <p:grpSp>
        <p:nvGrpSpPr>
          <p:cNvPr id="141" name="Group 140"/>
          <p:cNvGrpSpPr/>
          <p:nvPr/>
        </p:nvGrpSpPr>
        <p:grpSpPr>
          <a:xfrm>
            <a:off x="7260037" y="2386426"/>
            <a:ext cx="272832" cy="300082"/>
            <a:chOff x="7688424" y="2689163"/>
            <a:chExt cx="363776" cy="400108"/>
          </a:xfrm>
        </p:grpSpPr>
        <p:sp>
          <p:nvSpPr>
            <p:cNvPr id="142" name="Rectangle 141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sp>
        <p:nvSpPr>
          <p:cNvPr id="147" name="TextBox 146"/>
          <p:cNvSpPr txBox="1"/>
          <p:nvPr/>
        </p:nvSpPr>
        <p:spPr>
          <a:xfrm>
            <a:off x="5418667" y="547373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6011333" y="547373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</a:p>
        </p:txBody>
      </p:sp>
      <p:sp>
        <p:nvSpPr>
          <p:cNvPr id="165" name="TextBox 164"/>
          <p:cNvSpPr txBox="1"/>
          <p:nvPr/>
        </p:nvSpPr>
        <p:spPr>
          <a:xfrm>
            <a:off x="6654800" y="547373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7239001" y="547373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5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7865534" y="547373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7</a:t>
            </a:r>
          </a:p>
        </p:txBody>
      </p:sp>
      <p:sp>
        <p:nvSpPr>
          <p:cNvPr id="180" name="TextBox 179"/>
          <p:cNvSpPr txBox="1"/>
          <p:nvPr/>
        </p:nvSpPr>
        <p:spPr>
          <a:xfrm>
            <a:off x="8475134" y="547373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8</a:t>
            </a:r>
          </a:p>
        </p:txBody>
      </p:sp>
      <p:grpSp>
        <p:nvGrpSpPr>
          <p:cNvPr id="181" name="Group 180"/>
          <p:cNvGrpSpPr/>
          <p:nvPr/>
        </p:nvGrpSpPr>
        <p:grpSpPr>
          <a:xfrm>
            <a:off x="7260037" y="3796126"/>
            <a:ext cx="272832" cy="300082"/>
            <a:chOff x="7688424" y="2689163"/>
            <a:chExt cx="363776" cy="400108"/>
          </a:xfrm>
        </p:grpSpPr>
        <p:sp>
          <p:nvSpPr>
            <p:cNvPr id="182" name="Rectangle 181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3" name="TextBox 182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</p:grpSp>
      <p:grpSp>
        <p:nvGrpSpPr>
          <p:cNvPr id="188" name="Group 187"/>
          <p:cNvGrpSpPr/>
          <p:nvPr/>
        </p:nvGrpSpPr>
        <p:grpSpPr>
          <a:xfrm>
            <a:off x="6461258" y="4340491"/>
            <a:ext cx="1218010" cy="278606"/>
            <a:chOff x="8620125" y="4638675"/>
            <a:chExt cx="1624013" cy="371475"/>
          </a:xfrm>
        </p:grpSpPr>
        <p:cxnSp>
          <p:nvCxnSpPr>
            <p:cNvPr id="189" name="Straight Connector 188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1" name="Group 190"/>
          <p:cNvGrpSpPr/>
          <p:nvPr/>
        </p:nvGrpSpPr>
        <p:grpSpPr>
          <a:xfrm>
            <a:off x="6452394" y="3502291"/>
            <a:ext cx="1218010" cy="278606"/>
            <a:chOff x="8620125" y="4638675"/>
            <a:chExt cx="1624013" cy="371475"/>
          </a:xfrm>
        </p:grpSpPr>
        <p:cxnSp>
          <p:nvCxnSpPr>
            <p:cNvPr id="192" name="Straight Connector 191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4" name="Group 193"/>
          <p:cNvGrpSpPr/>
          <p:nvPr/>
        </p:nvGrpSpPr>
        <p:grpSpPr>
          <a:xfrm>
            <a:off x="7260037" y="3787658"/>
            <a:ext cx="272832" cy="300082"/>
            <a:chOff x="7688424" y="2689163"/>
            <a:chExt cx="363776" cy="400108"/>
          </a:xfrm>
        </p:grpSpPr>
        <p:sp>
          <p:nvSpPr>
            <p:cNvPr id="195" name="Rectangle 194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6" name="TextBox 195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197" name="Group 196"/>
          <p:cNvGrpSpPr/>
          <p:nvPr/>
        </p:nvGrpSpPr>
        <p:grpSpPr>
          <a:xfrm>
            <a:off x="6452395" y="2122225"/>
            <a:ext cx="1218010" cy="278606"/>
            <a:chOff x="8620125" y="4638675"/>
            <a:chExt cx="1624013" cy="371475"/>
          </a:xfrm>
        </p:grpSpPr>
        <p:cxnSp>
          <p:nvCxnSpPr>
            <p:cNvPr id="198" name="Straight Connector 197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Straight Connector 198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2" name="Freeform 201"/>
          <p:cNvSpPr/>
          <p:nvPr/>
        </p:nvSpPr>
        <p:spPr>
          <a:xfrm>
            <a:off x="3962400" y="2455412"/>
            <a:ext cx="889000" cy="205238"/>
          </a:xfrm>
          <a:custGeom>
            <a:avLst/>
            <a:gdLst>
              <a:gd name="connsiteX0" fmla="*/ 0 w 1185333"/>
              <a:gd name="connsiteY0" fmla="*/ 273651 h 273651"/>
              <a:gd name="connsiteX1" fmla="*/ 406400 w 1185333"/>
              <a:gd name="connsiteY1" fmla="*/ 2718 h 273651"/>
              <a:gd name="connsiteX2" fmla="*/ 1185333 w 1185333"/>
              <a:gd name="connsiteY2" fmla="*/ 126896 h 273651"/>
              <a:gd name="connsiteX3" fmla="*/ 1185333 w 1185333"/>
              <a:gd name="connsiteY3" fmla="*/ 126896 h 273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85333" h="273651">
                <a:moveTo>
                  <a:pt x="0" y="273651"/>
                </a:moveTo>
                <a:cubicBezTo>
                  <a:pt x="104422" y="150414"/>
                  <a:pt x="208845" y="27177"/>
                  <a:pt x="406400" y="2718"/>
                </a:cubicBezTo>
                <a:cubicBezTo>
                  <a:pt x="603955" y="-21741"/>
                  <a:pt x="1185333" y="126896"/>
                  <a:pt x="1185333" y="126896"/>
                </a:cubicBezTo>
                <a:lnTo>
                  <a:pt x="1185333" y="126896"/>
                </a:ln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03" name="Freeform 202"/>
          <p:cNvSpPr/>
          <p:nvPr/>
        </p:nvSpPr>
        <p:spPr>
          <a:xfrm>
            <a:off x="824443" y="2560712"/>
            <a:ext cx="3087158" cy="2512938"/>
          </a:xfrm>
          <a:custGeom>
            <a:avLst/>
            <a:gdLst>
              <a:gd name="connsiteX0" fmla="*/ 4082343 w 4082343"/>
              <a:gd name="connsiteY0" fmla="*/ 189695 h 3350584"/>
              <a:gd name="connsiteX1" fmla="*/ 1034343 w 4082343"/>
              <a:gd name="connsiteY1" fmla="*/ 144539 h 3350584"/>
              <a:gd name="connsiteX2" fmla="*/ 7054 w 4082343"/>
              <a:gd name="connsiteY2" fmla="*/ 1792717 h 3350584"/>
              <a:gd name="connsiteX3" fmla="*/ 661810 w 4082343"/>
              <a:gd name="connsiteY3" fmla="*/ 3350584 h 3350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82343" h="3350584">
                <a:moveTo>
                  <a:pt x="4082343" y="189695"/>
                </a:moveTo>
                <a:cubicBezTo>
                  <a:pt x="2897950" y="33532"/>
                  <a:pt x="1713558" y="-122631"/>
                  <a:pt x="1034343" y="144539"/>
                </a:cubicBezTo>
                <a:cubicBezTo>
                  <a:pt x="355128" y="411709"/>
                  <a:pt x="69143" y="1258376"/>
                  <a:pt x="7054" y="1792717"/>
                </a:cubicBezTo>
                <a:cubicBezTo>
                  <a:pt x="-55035" y="2327058"/>
                  <a:pt x="303387" y="2838821"/>
                  <a:pt x="661810" y="3350584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04" name="Freeform 203"/>
          <p:cNvSpPr/>
          <p:nvPr/>
        </p:nvSpPr>
        <p:spPr>
          <a:xfrm>
            <a:off x="333922" y="2194879"/>
            <a:ext cx="4509011" cy="2895704"/>
          </a:xfrm>
          <a:custGeom>
            <a:avLst/>
            <a:gdLst>
              <a:gd name="connsiteX0" fmla="*/ 6012015 w 6012015"/>
              <a:gd name="connsiteY0" fmla="*/ 440406 h 3860939"/>
              <a:gd name="connsiteX1" fmla="*/ 2083482 w 6012015"/>
              <a:gd name="connsiteY1" fmla="*/ 79162 h 3860939"/>
              <a:gd name="connsiteX2" fmla="*/ 17615 w 6012015"/>
              <a:gd name="connsiteY2" fmla="*/ 1783784 h 3860939"/>
              <a:gd name="connsiteX3" fmla="*/ 1259393 w 6012015"/>
              <a:gd name="connsiteY3" fmla="*/ 3860939 h 38609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12015" h="3860939">
                <a:moveTo>
                  <a:pt x="6012015" y="440406"/>
                </a:moveTo>
                <a:cubicBezTo>
                  <a:pt x="4547282" y="147836"/>
                  <a:pt x="3082549" y="-144734"/>
                  <a:pt x="2083482" y="79162"/>
                </a:cubicBezTo>
                <a:cubicBezTo>
                  <a:pt x="1084415" y="303058"/>
                  <a:pt x="154963" y="1153488"/>
                  <a:pt x="17615" y="1783784"/>
                </a:cubicBezTo>
                <a:cubicBezTo>
                  <a:pt x="-119733" y="2414080"/>
                  <a:pt x="569830" y="3137509"/>
                  <a:pt x="1259393" y="3860939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205" name="Group 204"/>
          <p:cNvGrpSpPr/>
          <p:nvPr/>
        </p:nvGrpSpPr>
        <p:grpSpPr>
          <a:xfrm>
            <a:off x="7260037" y="4058592"/>
            <a:ext cx="272832" cy="300082"/>
            <a:chOff x="7688424" y="2689163"/>
            <a:chExt cx="363776" cy="400108"/>
          </a:xfrm>
        </p:grpSpPr>
        <p:sp>
          <p:nvSpPr>
            <p:cNvPr id="206" name="Rectangle 205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208" name="Group 207"/>
          <p:cNvGrpSpPr/>
          <p:nvPr/>
        </p:nvGrpSpPr>
        <p:grpSpPr>
          <a:xfrm>
            <a:off x="7260037" y="2957926"/>
            <a:ext cx="272832" cy="300082"/>
            <a:chOff x="7688424" y="2689163"/>
            <a:chExt cx="363776" cy="400108"/>
          </a:xfrm>
        </p:grpSpPr>
        <p:sp>
          <p:nvSpPr>
            <p:cNvPr id="209" name="Rectangle 208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211" name="Group 210"/>
          <p:cNvGrpSpPr/>
          <p:nvPr/>
        </p:nvGrpSpPr>
        <p:grpSpPr>
          <a:xfrm>
            <a:off x="6460861" y="4611424"/>
            <a:ext cx="1218010" cy="278606"/>
            <a:chOff x="8620125" y="4638675"/>
            <a:chExt cx="1624013" cy="371475"/>
          </a:xfrm>
        </p:grpSpPr>
        <p:cxnSp>
          <p:nvCxnSpPr>
            <p:cNvPr id="212" name="Straight Connector 211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Connector 212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4" name="Freeform 213"/>
          <p:cNvSpPr/>
          <p:nvPr/>
        </p:nvSpPr>
        <p:spPr>
          <a:xfrm>
            <a:off x="3501529" y="2768204"/>
            <a:ext cx="641846" cy="2026047"/>
          </a:xfrm>
          <a:custGeom>
            <a:avLst/>
            <a:gdLst>
              <a:gd name="connsiteX0" fmla="*/ 558050 w 840272"/>
              <a:gd name="connsiteY0" fmla="*/ 0 h 2686755"/>
              <a:gd name="connsiteX1" fmla="*/ 4894 w 840272"/>
              <a:gd name="connsiteY1" fmla="*/ 1140178 h 2686755"/>
              <a:gd name="connsiteX2" fmla="*/ 840272 w 840272"/>
              <a:gd name="connsiteY2" fmla="*/ 2686755 h 2686755"/>
              <a:gd name="connsiteX3" fmla="*/ 840272 w 840272"/>
              <a:gd name="connsiteY3" fmla="*/ 2686755 h 2686755"/>
              <a:gd name="connsiteX4" fmla="*/ 840272 w 840272"/>
              <a:gd name="connsiteY4" fmla="*/ 2686755 h 26867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40272" h="2686755">
                <a:moveTo>
                  <a:pt x="558050" y="0"/>
                </a:moveTo>
                <a:cubicBezTo>
                  <a:pt x="257953" y="346193"/>
                  <a:pt x="-42143" y="692386"/>
                  <a:pt x="4894" y="1140178"/>
                </a:cubicBezTo>
                <a:cubicBezTo>
                  <a:pt x="51931" y="1587970"/>
                  <a:pt x="840272" y="2686755"/>
                  <a:pt x="840272" y="2686755"/>
                </a:cubicBezTo>
                <a:lnTo>
                  <a:pt x="840272" y="2686755"/>
                </a:lnTo>
                <a:lnTo>
                  <a:pt x="840272" y="2686755"/>
                </a:ln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16" name="Freeform 215"/>
          <p:cNvSpPr/>
          <p:nvPr/>
        </p:nvSpPr>
        <p:spPr>
          <a:xfrm>
            <a:off x="1930400" y="2753916"/>
            <a:ext cx="1977231" cy="507867"/>
          </a:xfrm>
          <a:custGeom>
            <a:avLst/>
            <a:gdLst>
              <a:gd name="connsiteX0" fmla="*/ 0 w 2630311"/>
              <a:gd name="connsiteY0" fmla="*/ 666044 h 666044"/>
              <a:gd name="connsiteX1" fmla="*/ 1614311 w 2630311"/>
              <a:gd name="connsiteY1" fmla="*/ 474133 h 666044"/>
              <a:gd name="connsiteX2" fmla="*/ 2630311 w 2630311"/>
              <a:gd name="connsiteY2" fmla="*/ 0 h 6660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30311" h="666044">
                <a:moveTo>
                  <a:pt x="0" y="666044"/>
                </a:moveTo>
                <a:cubicBezTo>
                  <a:pt x="587963" y="625592"/>
                  <a:pt x="1175926" y="585140"/>
                  <a:pt x="1614311" y="474133"/>
                </a:cubicBezTo>
                <a:cubicBezTo>
                  <a:pt x="2052696" y="363126"/>
                  <a:pt x="2341503" y="181563"/>
                  <a:pt x="2630311" y="0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115" name="Group 114"/>
          <p:cNvGrpSpPr/>
          <p:nvPr/>
        </p:nvGrpSpPr>
        <p:grpSpPr>
          <a:xfrm>
            <a:off x="7260037" y="2378392"/>
            <a:ext cx="272832" cy="300082"/>
            <a:chOff x="7688424" y="2689163"/>
            <a:chExt cx="363776" cy="400108"/>
          </a:xfrm>
        </p:grpSpPr>
        <p:sp>
          <p:nvSpPr>
            <p:cNvPr id="113" name="Rectangle 112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</p:grpSp>
      <p:grpSp>
        <p:nvGrpSpPr>
          <p:cNvPr id="217" name="Group 216"/>
          <p:cNvGrpSpPr/>
          <p:nvPr/>
        </p:nvGrpSpPr>
        <p:grpSpPr>
          <a:xfrm>
            <a:off x="6452394" y="2943490"/>
            <a:ext cx="1218010" cy="278606"/>
            <a:chOff x="8620125" y="4638675"/>
            <a:chExt cx="1624013" cy="371475"/>
          </a:xfrm>
        </p:grpSpPr>
        <p:cxnSp>
          <p:nvCxnSpPr>
            <p:cNvPr id="218" name="Straight Connector 217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218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2" name="Freeform 221"/>
          <p:cNvSpPr/>
          <p:nvPr/>
        </p:nvSpPr>
        <p:spPr>
          <a:xfrm>
            <a:off x="1824406" y="2237302"/>
            <a:ext cx="3043928" cy="999082"/>
          </a:xfrm>
          <a:custGeom>
            <a:avLst/>
            <a:gdLst>
              <a:gd name="connsiteX0" fmla="*/ 4058570 w 4058570"/>
              <a:gd name="connsiteY0" fmla="*/ 361264 h 1332109"/>
              <a:gd name="connsiteX1" fmla="*/ 2997415 w 4058570"/>
              <a:gd name="connsiteY1" fmla="*/ 20 h 1332109"/>
              <a:gd name="connsiteX2" fmla="*/ 412259 w 4058570"/>
              <a:gd name="connsiteY2" fmla="*/ 349975 h 1332109"/>
              <a:gd name="connsiteX3" fmla="*/ 39726 w 4058570"/>
              <a:gd name="connsiteY3" fmla="*/ 1332109 h 1332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58570" h="1332109">
                <a:moveTo>
                  <a:pt x="4058570" y="361264"/>
                </a:moveTo>
                <a:cubicBezTo>
                  <a:pt x="3831851" y="181582"/>
                  <a:pt x="3605133" y="1901"/>
                  <a:pt x="2997415" y="20"/>
                </a:cubicBezTo>
                <a:cubicBezTo>
                  <a:pt x="2389697" y="-1861"/>
                  <a:pt x="905207" y="127960"/>
                  <a:pt x="412259" y="349975"/>
                </a:cubicBezTo>
                <a:cubicBezTo>
                  <a:pt x="-80689" y="571990"/>
                  <a:pt x="-20482" y="952049"/>
                  <a:pt x="39726" y="1332109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118" name="Group 117"/>
          <p:cNvGrpSpPr/>
          <p:nvPr/>
        </p:nvGrpSpPr>
        <p:grpSpPr>
          <a:xfrm>
            <a:off x="7260037" y="2399126"/>
            <a:ext cx="272832" cy="300082"/>
            <a:chOff x="7688424" y="2689163"/>
            <a:chExt cx="363776" cy="400108"/>
          </a:xfrm>
        </p:grpSpPr>
        <p:sp>
          <p:nvSpPr>
            <p:cNvPr id="119" name="Rectangle 118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223" name="Group 222"/>
          <p:cNvGrpSpPr/>
          <p:nvPr/>
        </p:nvGrpSpPr>
        <p:grpSpPr>
          <a:xfrm>
            <a:off x="7260037" y="2665827"/>
            <a:ext cx="272832" cy="300082"/>
            <a:chOff x="7688424" y="2689163"/>
            <a:chExt cx="363776" cy="400108"/>
          </a:xfrm>
        </p:grpSpPr>
        <p:sp>
          <p:nvSpPr>
            <p:cNvPr id="224" name="Rectangle 223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25" name="TextBox 224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226" name="Group 225"/>
          <p:cNvGrpSpPr/>
          <p:nvPr/>
        </p:nvGrpSpPr>
        <p:grpSpPr>
          <a:xfrm>
            <a:off x="6469328" y="2401624"/>
            <a:ext cx="1218010" cy="278606"/>
            <a:chOff x="8620125" y="4638675"/>
            <a:chExt cx="1624013" cy="371475"/>
          </a:xfrm>
        </p:grpSpPr>
        <p:cxnSp>
          <p:nvCxnSpPr>
            <p:cNvPr id="227" name="Straight Connector 226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9" name="Group 228"/>
          <p:cNvGrpSpPr/>
          <p:nvPr/>
        </p:nvGrpSpPr>
        <p:grpSpPr>
          <a:xfrm>
            <a:off x="7260037" y="2670060"/>
            <a:ext cx="272832" cy="300082"/>
            <a:chOff x="7688424" y="2689163"/>
            <a:chExt cx="363776" cy="400108"/>
          </a:xfrm>
        </p:grpSpPr>
        <p:sp>
          <p:nvSpPr>
            <p:cNvPr id="230" name="Rectangle 229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31" name="TextBox 230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</p:grpSp>
      <p:grpSp>
        <p:nvGrpSpPr>
          <p:cNvPr id="232" name="Group 231"/>
          <p:cNvGrpSpPr/>
          <p:nvPr/>
        </p:nvGrpSpPr>
        <p:grpSpPr>
          <a:xfrm>
            <a:off x="7260037" y="3796126"/>
            <a:ext cx="272832" cy="300082"/>
            <a:chOff x="7688424" y="2689163"/>
            <a:chExt cx="363776" cy="400108"/>
          </a:xfrm>
        </p:grpSpPr>
        <p:sp>
          <p:nvSpPr>
            <p:cNvPr id="233" name="Rectangle 232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34" name="TextBox 233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</p:grpSp>
      <p:grpSp>
        <p:nvGrpSpPr>
          <p:cNvPr id="235" name="Group 234"/>
          <p:cNvGrpSpPr/>
          <p:nvPr/>
        </p:nvGrpSpPr>
        <p:grpSpPr>
          <a:xfrm>
            <a:off x="7260037" y="4067060"/>
            <a:ext cx="272832" cy="300082"/>
            <a:chOff x="7688424" y="2689163"/>
            <a:chExt cx="363776" cy="400108"/>
          </a:xfrm>
        </p:grpSpPr>
        <p:sp>
          <p:nvSpPr>
            <p:cNvPr id="236" name="Rectangle 235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37" name="TextBox 236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</p:grpSp>
      <p:grpSp>
        <p:nvGrpSpPr>
          <p:cNvPr id="238" name="Group 237"/>
          <p:cNvGrpSpPr/>
          <p:nvPr/>
        </p:nvGrpSpPr>
        <p:grpSpPr>
          <a:xfrm>
            <a:off x="6460861" y="2672557"/>
            <a:ext cx="1218010" cy="278606"/>
            <a:chOff x="8620125" y="4638675"/>
            <a:chExt cx="1624013" cy="371475"/>
          </a:xfrm>
        </p:grpSpPr>
        <p:cxnSp>
          <p:nvCxnSpPr>
            <p:cNvPr id="239" name="Straight Connector 238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Connector 239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1" name="Group 240"/>
          <p:cNvGrpSpPr/>
          <p:nvPr/>
        </p:nvGrpSpPr>
        <p:grpSpPr>
          <a:xfrm>
            <a:off x="7260037" y="3796125"/>
            <a:ext cx="272832" cy="300082"/>
            <a:chOff x="7688424" y="2689163"/>
            <a:chExt cx="363776" cy="400108"/>
          </a:xfrm>
        </p:grpSpPr>
        <p:sp>
          <p:nvSpPr>
            <p:cNvPr id="242" name="Rectangle 241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43" name="TextBox 242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</p:grpSp>
      <p:grpSp>
        <p:nvGrpSpPr>
          <p:cNvPr id="244" name="Group 243"/>
          <p:cNvGrpSpPr/>
          <p:nvPr/>
        </p:nvGrpSpPr>
        <p:grpSpPr>
          <a:xfrm>
            <a:off x="7260037" y="4075525"/>
            <a:ext cx="272832" cy="300082"/>
            <a:chOff x="7688424" y="2689163"/>
            <a:chExt cx="363776" cy="400108"/>
          </a:xfrm>
        </p:grpSpPr>
        <p:sp>
          <p:nvSpPr>
            <p:cNvPr id="245" name="Rectangle 244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46" name="TextBox 245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</p:grpSp>
      <p:grpSp>
        <p:nvGrpSpPr>
          <p:cNvPr id="247" name="Group 246"/>
          <p:cNvGrpSpPr/>
          <p:nvPr/>
        </p:nvGrpSpPr>
        <p:grpSpPr>
          <a:xfrm>
            <a:off x="6452394" y="3222890"/>
            <a:ext cx="1218010" cy="278606"/>
            <a:chOff x="8620125" y="4638675"/>
            <a:chExt cx="1624013" cy="371475"/>
          </a:xfrm>
        </p:grpSpPr>
        <p:cxnSp>
          <p:nvCxnSpPr>
            <p:cNvPr id="248" name="Straight Connector 247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Straight Connector 248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4" name="Group 183"/>
          <p:cNvGrpSpPr/>
          <p:nvPr/>
        </p:nvGrpSpPr>
        <p:grpSpPr>
          <a:xfrm>
            <a:off x="7260037" y="3783425"/>
            <a:ext cx="272832" cy="300082"/>
            <a:chOff x="7688424" y="2689163"/>
            <a:chExt cx="363776" cy="400108"/>
          </a:xfrm>
        </p:grpSpPr>
        <p:sp>
          <p:nvSpPr>
            <p:cNvPr id="185" name="Rectangle 184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</a:t>
              </a:r>
            </a:p>
          </p:txBody>
        </p:sp>
      </p:grpSp>
      <p:grpSp>
        <p:nvGrpSpPr>
          <p:cNvPr id="250" name="Group 249"/>
          <p:cNvGrpSpPr/>
          <p:nvPr/>
        </p:nvGrpSpPr>
        <p:grpSpPr>
          <a:xfrm>
            <a:off x="7260037" y="4067058"/>
            <a:ext cx="272832" cy="300082"/>
            <a:chOff x="7688424" y="2689163"/>
            <a:chExt cx="363776" cy="400108"/>
          </a:xfrm>
        </p:grpSpPr>
        <p:sp>
          <p:nvSpPr>
            <p:cNvPr id="251" name="Rectangle 250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52" name="TextBox 251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</a:t>
              </a:r>
            </a:p>
          </p:txBody>
        </p:sp>
      </p:grpSp>
      <p:grpSp>
        <p:nvGrpSpPr>
          <p:cNvPr id="187" name="Group 186"/>
          <p:cNvGrpSpPr/>
          <p:nvPr/>
        </p:nvGrpSpPr>
        <p:grpSpPr>
          <a:xfrm>
            <a:off x="6448161" y="3777457"/>
            <a:ext cx="1218010" cy="278606"/>
            <a:chOff x="8620125" y="4638675"/>
            <a:chExt cx="1624013" cy="371475"/>
          </a:xfrm>
        </p:grpSpPr>
        <p:cxnSp>
          <p:nvCxnSpPr>
            <p:cNvPr id="107" name="Straight Connector 106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76255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110" grpId="0"/>
      <p:bldP spid="116" grpId="0"/>
      <p:bldP spid="126" grpId="0"/>
      <p:bldP spid="138" grpId="0"/>
      <p:bldP spid="147" grpId="0"/>
      <p:bldP spid="156" grpId="0"/>
      <p:bldP spid="165" grpId="0"/>
      <p:bldP spid="174" grpId="0"/>
      <p:bldP spid="177" grpId="0"/>
      <p:bldP spid="180" grpId="0"/>
      <p:bldP spid="202" grpId="0" animBg="1"/>
      <p:bldP spid="202" grpId="1" animBg="1"/>
      <p:bldP spid="203" grpId="0" animBg="1"/>
      <p:bldP spid="203" grpId="1" animBg="1"/>
      <p:bldP spid="204" grpId="0" animBg="1"/>
      <p:bldP spid="204" grpId="1" animBg="1"/>
      <p:bldP spid="214" grpId="0" animBg="1"/>
      <p:bldP spid="214" grpId="1" animBg="1"/>
      <p:bldP spid="216" grpId="0" animBg="1"/>
      <p:bldP spid="216" grpId="1" animBg="1"/>
      <p:bldP spid="222" grpId="0" animBg="1"/>
      <p:bldP spid="222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61066" y="2205393"/>
          <a:ext cx="2814761" cy="299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2145960" imgH="2286000" progId="Equation.DSMT4">
                  <p:embed/>
                </p:oleObj>
              </mc:Choice>
              <mc:Fallback>
                <p:oleObj name="Equation" r:id="rId4" imgW="2145960" imgH="22860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1066" y="2205393"/>
                        <a:ext cx="2814761" cy="299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614493" y="2000909"/>
            <a:ext cx="272832" cy="300082"/>
            <a:chOff x="5772150" y="1638300"/>
            <a:chExt cx="363776" cy="400109"/>
          </a:xfrm>
        </p:grpSpPr>
        <p:sp>
          <p:nvSpPr>
            <p:cNvPr id="15" name="TextBox 14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  <p:sp>
          <p:nvSpPr>
            <p:cNvPr id="16" name="Oval 15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21499" y="2000909"/>
            <a:ext cx="272832" cy="300082"/>
            <a:chOff x="5772150" y="1638300"/>
            <a:chExt cx="363776" cy="400109"/>
          </a:xfrm>
        </p:grpSpPr>
        <p:sp>
          <p:nvSpPr>
            <p:cNvPr id="18" name="TextBox 17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9</a:t>
              </a:r>
            </a:p>
          </p:txBody>
        </p:sp>
        <p:sp>
          <p:nvSpPr>
            <p:cNvPr id="19" name="Oval 18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807249" y="2000909"/>
            <a:ext cx="272832" cy="300082"/>
            <a:chOff x="5772150" y="1638300"/>
            <a:chExt cx="363776" cy="400109"/>
          </a:xfrm>
        </p:grpSpPr>
        <p:sp>
          <p:nvSpPr>
            <p:cNvPr id="21" name="TextBox 20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6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85856" y="2000909"/>
            <a:ext cx="272832" cy="300082"/>
            <a:chOff x="5772150" y="1638300"/>
            <a:chExt cx="363776" cy="400109"/>
          </a:xfrm>
        </p:grpSpPr>
        <p:sp>
          <p:nvSpPr>
            <p:cNvPr id="24" name="TextBox 23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</a:t>
              </a:r>
            </a:p>
          </p:txBody>
        </p:sp>
        <p:sp>
          <p:nvSpPr>
            <p:cNvPr id="25" name="Oval 24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992707" y="2000909"/>
            <a:ext cx="272832" cy="300082"/>
            <a:chOff x="5772150" y="1638300"/>
            <a:chExt cx="363776" cy="400109"/>
          </a:xfrm>
        </p:grpSpPr>
        <p:sp>
          <p:nvSpPr>
            <p:cNvPr id="27" name="TextBox 26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8</a:t>
              </a:r>
            </a:p>
          </p:txBody>
        </p:sp>
        <p:sp>
          <p:nvSpPr>
            <p:cNvPr id="28" name="Oval 27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1900243" y="2000909"/>
            <a:ext cx="272832" cy="300082"/>
            <a:chOff x="5772150" y="1638300"/>
            <a:chExt cx="363776" cy="400109"/>
          </a:xfrm>
        </p:grpSpPr>
        <p:sp>
          <p:nvSpPr>
            <p:cNvPr id="30" name="TextBox 29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  <p:sp>
          <p:nvSpPr>
            <p:cNvPr id="31" name="Oval 30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2170647" y="2000909"/>
            <a:ext cx="272832" cy="300082"/>
            <a:chOff x="5772150" y="1638300"/>
            <a:chExt cx="363776" cy="400109"/>
          </a:xfrm>
        </p:grpSpPr>
        <p:sp>
          <p:nvSpPr>
            <p:cNvPr id="33" name="TextBox 32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  <p:sp>
          <p:nvSpPr>
            <p:cNvPr id="34" name="Oval 33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2457456" y="2000909"/>
            <a:ext cx="272832" cy="300082"/>
            <a:chOff x="5772150" y="1638300"/>
            <a:chExt cx="363776" cy="400109"/>
          </a:xfrm>
        </p:grpSpPr>
        <p:sp>
          <p:nvSpPr>
            <p:cNvPr id="36" name="TextBox 35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  <p:sp>
          <p:nvSpPr>
            <p:cNvPr id="37" name="Oval 36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2743206" y="2000909"/>
            <a:ext cx="272832" cy="300082"/>
            <a:chOff x="5772150" y="1638300"/>
            <a:chExt cx="363776" cy="400109"/>
          </a:xfrm>
        </p:grpSpPr>
        <p:sp>
          <p:nvSpPr>
            <p:cNvPr id="39" name="TextBox 38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7</a:t>
              </a:r>
            </a:p>
          </p:txBody>
        </p:sp>
        <p:sp>
          <p:nvSpPr>
            <p:cNvPr id="40" name="Oval 39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1287992" y="2000910"/>
            <a:ext cx="360996" cy="300082"/>
            <a:chOff x="4000500" y="1571625"/>
            <a:chExt cx="481328" cy="400109"/>
          </a:xfrm>
        </p:grpSpPr>
        <p:sp>
          <p:nvSpPr>
            <p:cNvPr id="42" name="TextBox 41"/>
            <p:cNvSpPr txBox="1"/>
            <p:nvPr/>
          </p:nvSpPr>
          <p:spPr>
            <a:xfrm>
              <a:off x="4000500" y="1571625"/>
              <a:ext cx="481328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0</a:t>
              </a:r>
            </a:p>
          </p:txBody>
        </p:sp>
        <p:sp>
          <p:nvSpPr>
            <p:cNvPr id="43" name="Oval 42"/>
            <p:cNvSpPr/>
            <p:nvPr/>
          </p:nvSpPr>
          <p:spPr>
            <a:xfrm>
              <a:off x="4072692" y="1619131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600367" y="2321864"/>
            <a:ext cx="2514600" cy="2743200"/>
            <a:chOff x="1933575" y="2171700"/>
            <a:chExt cx="2047875" cy="2219325"/>
          </a:xfrm>
        </p:grpSpPr>
        <p:cxnSp>
          <p:nvCxnSpPr>
            <p:cNvPr id="45" name="Straight Connector 44"/>
            <p:cNvCxnSpPr/>
            <p:nvPr/>
          </p:nvCxnSpPr>
          <p:spPr>
            <a:xfrm>
              <a:off x="1933575" y="2171700"/>
              <a:ext cx="2047875" cy="2209800"/>
            </a:xfrm>
            <a:prstGeom prst="line">
              <a:avLst/>
            </a:prstGeom>
            <a:ln w="635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3971925" y="2181225"/>
              <a:ext cx="0" cy="2209800"/>
            </a:xfrm>
            <a:prstGeom prst="line">
              <a:avLst/>
            </a:prstGeom>
            <a:ln w="635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7" name="Straight Connector 46"/>
          <p:cNvCxnSpPr/>
          <p:nvPr/>
        </p:nvCxnSpPr>
        <p:spPr>
          <a:xfrm>
            <a:off x="586079" y="5050777"/>
            <a:ext cx="2502905" cy="0"/>
          </a:xfrm>
          <a:prstGeom prst="line">
            <a:avLst/>
          </a:prstGeom>
          <a:ln w="635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850482" y="1664494"/>
            <a:ext cx="79380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Find Fills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936206" y="3021806"/>
          <a:ext cx="3313509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6" imgW="3162240" imgH="634680" progId="Equation.DSMT4">
                  <p:embed/>
                </p:oleObj>
              </mc:Choice>
              <mc:Fallback>
                <p:oleObj name="Equation" r:id="rId6" imgW="3162240" imgH="63468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6206" y="3021806"/>
                        <a:ext cx="3313509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936207" y="3850481"/>
          <a:ext cx="3431381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8" imgW="3276360" imgH="634680" progId="Equation.DSMT4">
                  <p:embed/>
                </p:oleObj>
              </mc:Choice>
              <mc:Fallback>
                <p:oleObj name="Equation" r:id="rId8" imgW="3276360" imgH="63468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36207" y="3850481"/>
                        <a:ext cx="3431381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4187428" y="4733926"/>
          <a:ext cx="784622" cy="21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0" imgW="749160" imgH="203040" progId="Equation.DSMT4">
                  <p:embed/>
                </p:oleObj>
              </mc:Choice>
              <mc:Fallback>
                <p:oleObj name="Equation" r:id="rId10" imgW="749160" imgH="20304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87428" y="4733926"/>
                        <a:ext cx="784622" cy="213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Flowchart: Connector 51"/>
          <p:cNvSpPr>
            <a:spLocks noChangeAspect="1"/>
          </p:cNvSpPr>
          <p:nvPr/>
        </p:nvSpPr>
        <p:spPr>
          <a:xfrm>
            <a:off x="1691615" y="3803828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3" name="Flowchart: Connector 52"/>
          <p:cNvSpPr>
            <a:spLocks noChangeAspect="1"/>
          </p:cNvSpPr>
          <p:nvPr/>
        </p:nvSpPr>
        <p:spPr>
          <a:xfrm>
            <a:off x="1977365" y="3505249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4" name="Flowchart: Connector 53"/>
          <p:cNvSpPr>
            <a:spLocks noChangeAspect="1"/>
          </p:cNvSpPr>
          <p:nvPr/>
        </p:nvSpPr>
        <p:spPr>
          <a:xfrm>
            <a:off x="1691615" y="5009810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5" name="Flowchart: Connector 54"/>
          <p:cNvSpPr>
            <a:spLocks noChangeAspect="1"/>
          </p:cNvSpPr>
          <p:nvPr/>
        </p:nvSpPr>
        <p:spPr>
          <a:xfrm>
            <a:off x="3061315" y="3505249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6" name="Flowchart: Connector 55"/>
          <p:cNvSpPr>
            <a:spLocks noChangeAspect="1"/>
          </p:cNvSpPr>
          <p:nvPr/>
        </p:nvSpPr>
        <p:spPr>
          <a:xfrm>
            <a:off x="1977365" y="4118736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7" name="Flowchart: Connector 56"/>
          <p:cNvSpPr>
            <a:spLocks noChangeAspect="1"/>
          </p:cNvSpPr>
          <p:nvPr/>
        </p:nvSpPr>
        <p:spPr>
          <a:xfrm>
            <a:off x="1977365" y="4407985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8" name="Flowchart: Connector 57"/>
          <p:cNvSpPr>
            <a:spLocks noChangeAspect="1"/>
          </p:cNvSpPr>
          <p:nvPr/>
        </p:nvSpPr>
        <p:spPr>
          <a:xfrm>
            <a:off x="1977365" y="5009810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9" name="Flowchart: Connector 58"/>
          <p:cNvSpPr>
            <a:spLocks noChangeAspect="1"/>
          </p:cNvSpPr>
          <p:nvPr/>
        </p:nvSpPr>
        <p:spPr>
          <a:xfrm>
            <a:off x="2237888" y="3803828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0" name="Flowchart: Connector 59"/>
          <p:cNvSpPr>
            <a:spLocks noChangeAspect="1"/>
          </p:cNvSpPr>
          <p:nvPr/>
        </p:nvSpPr>
        <p:spPr>
          <a:xfrm>
            <a:off x="2517807" y="3803828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1" name="Flowchart: Connector 60"/>
          <p:cNvSpPr>
            <a:spLocks noChangeAspect="1"/>
          </p:cNvSpPr>
          <p:nvPr/>
        </p:nvSpPr>
        <p:spPr>
          <a:xfrm>
            <a:off x="3067214" y="3809727"/>
            <a:ext cx="60212" cy="60212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2" name="Flowchart: Connector 61"/>
          <p:cNvSpPr>
            <a:spLocks noChangeAspect="1"/>
          </p:cNvSpPr>
          <p:nvPr/>
        </p:nvSpPr>
        <p:spPr>
          <a:xfrm>
            <a:off x="2506144" y="5009810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3" name="Flowchart: Connector 62"/>
          <p:cNvSpPr>
            <a:spLocks noChangeAspect="1"/>
          </p:cNvSpPr>
          <p:nvPr/>
        </p:nvSpPr>
        <p:spPr>
          <a:xfrm>
            <a:off x="3061315" y="4407985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815780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92799" y="1662016"/>
            <a:ext cx="8089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cheme 0 (minimum-degree) has the advantage of being easily implemented with improved results over non-order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92799" y="2504104"/>
            <a:ext cx="80896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cheme 1 still relies on the minimum-degree approach, but it includes a simulation of the LU factorization process to update the node degrees at each step of the factorization  (minimize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)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8134" y="3598118"/>
            <a:ext cx="8089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cheme 2 endeavors to minimize the number of fills at each step of the factorization (minimize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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d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)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2342920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6164" y="2035969"/>
            <a:ext cx="819227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or each node, calculate the number of fills that would result from its elimination.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hoose the node with the lowest number of fills.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case of a tie, choose node with lowest degree.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case of a tie, choose node with lowest natural ordering.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Place node in ordering scheme. Eliminate it and update fills and degrees accordingly.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turn to step 1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6165" y="1403091"/>
            <a:ext cx="1101584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prstClr val="white"/>
                </a:solidFill>
                <a:latin typeface="Calibri" panose="020F0502020204030204"/>
              </a:rPr>
              <a:t>Scheme 2</a:t>
            </a:r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2818359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B171256-DF01-4407-BF00-403E14DCB921}"/>
              </a:ext>
            </a:extLst>
          </p:cNvPr>
          <p:cNvSpPr/>
          <p:nvPr/>
        </p:nvSpPr>
        <p:spPr>
          <a:xfrm>
            <a:off x="792759" y="773936"/>
            <a:ext cx="7143227" cy="2975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2000" dirty="0">
                <a:solidFill>
                  <a:schemeClr val="bg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ower Flow Project (20%)</a:t>
            </a:r>
            <a:endParaRPr lang="en-US" dirty="0">
              <a:solidFill>
                <a:schemeClr val="bg2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dirty="0" err="1">
                <a:solidFill>
                  <a:schemeClr val="bg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baseline="-25000" dirty="0" err="1">
                <a:solidFill>
                  <a:schemeClr val="bg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us</a:t>
            </a:r>
            <a:r>
              <a:rPr lang="en-US" dirty="0">
                <a:solidFill>
                  <a:schemeClr val="bg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Jacobian matrices – Newton Raphson</a:t>
            </a:r>
          </a:p>
          <a:p>
            <a:pPr marL="800100" lvl="1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dirty="0">
                <a:solidFill>
                  <a:schemeClr val="bg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U Factorization, Backward-Forward substitution for NR</a:t>
            </a:r>
          </a:p>
          <a:p>
            <a:pPr marL="800100" lvl="1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dirty="0">
                <a:solidFill>
                  <a:schemeClr val="bg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ast Decoupled</a:t>
            </a:r>
          </a:p>
          <a:p>
            <a:pPr marL="800100" lvl="1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dirty="0">
                <a:solidFill>
                  <a:schemeClr val="bg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-limits, transformer taps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schemeClr val="bg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arse Power Flow Project (20%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schemeClr val="bg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tinuation Power Flow Project (13%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schemeClr val="bg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ate Estimation Project (13%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schemeClr val="bg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ptimal Power Flow Project (14%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F1E19B8-0BF3-4B9C-9343-52C6FAB86E52}"/>
              </a:ext>
            </a:extLst>
          </p:cNvPr>
          <p:cNvSpPr/>
          <p:nvPr/>
        </p:nvSpPr>
        <p:spPr>
          <a:xfrm>
            <a:off x="3117595" y="170940"/>
            <a:ext cx="2908810" cy="3921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gramming Projects: (80%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A2A5F23-2A6C-42AB-9314-3676F0BABE1E}"/>
              </a:ext>
            </a:extLst>
          </p:cNvPr>
          <p:cNvSpPr/>
          <p:nvPr/>
        </p:nvSpPr>
        <p:spPr>
          <a:xfrm>
            <a:off x="5322815" y="3939019"/>
            <a:ext cx="3426903" cy="13478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chemeClr val="bg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inal Deadlines:  </a:t>
            </a:r>
          </a:p>
          <a:p>
            <a:pPr marL="285750" marR="0" lvl="0" indent="-2857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c 13 for meeting with Dr. Schulz</a:t>
            </a:r>
          </a:p>
          <a:p>
            <a:pPr marL="285750" marR="0" lvl="0" indent="-2857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c 15 for final reports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04BDC09-4FDE-4DA6-93A6-1806F056A123}"/>
              </a:ext>
            </a:extLst>
          </p:cNvPr>
          <p:cNvSpPr/>
          <p:nvPr/>
        </p:nvSpPr>
        <p:spPr>
          <a:xfrm>
            <a:off x="666925" y="3871299"/>
            <a:ext cx="4572000" cy="2940549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chemeClr val="bg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inishing Each Assignment: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AutoNum type="arabicPeriod"/>
            </a:pPr>
            <a:r>
              <a:rPr lang="en-US" dirty="0">
                <a:solidFill>
                  <a:schemeClr val="bg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monstration with Dr. Schulz</a:t>
            </a:r>
          </a:p>
          <a:p>
            <a:pPr marL="800100" lvl="1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AutoNum type="alphaLcPeriod"/>
            </a:pPr>
            <a:r>
              <a:rPr lang="en-US" dirty="0">
                <a:solidFill>
                  <a:schemeClr val="bg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plaining Code</a:t>
            </a:r>
          </a:p>
          <a:p>
            <a:pPr marL="800100" lvl="1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AutoNum type="alphaLcPeriod"/>
            </a:pPr>
            <a:r>
              <a:rPr lang="en-US" dirty="0">
                <a:solidFill>
                  <a:schemeClr val="bg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sults with Changed Input</a:t>
            </a:r>
          </a:p>
          <a:p>
            <a:pPr marL="34290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AutoNum type="arabicPeriod"/>
            </a:pPr>
            <a:r>
              <a:rPr lang="en-US" dirty="0">
                <a:solidFill>
                  <a:schemeClr val="bg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ecutive Summary and Code</a:t>
            </a:r>
          </a:p>
          <a:p>
            <a:pPr marL="800100" lvl="1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AutoNum type="alphaLcPeriod"/>
            </a:pPr>
            <a:r>
              <a:rPr lang="en-US" dirty="0">
                <a:solidFill>
                  <a:schemeClr val="bg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ne-to-Two page summary including iterations or other key metrics</a:t>
            </a:r>
          </a:p>
          <a:p>
            <a:pPr marL="800100" lvl="1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AutoNum type="alphaLcPeriod"/>
            </a:pPr>
            <a:r>
              <a:rPr lang="en-US" dirty="0">
                <a:solidFill>
                  <a:schemeClr val="bg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ppendix with final results </a:t>
            </a:r>
          </a:p>
          <a:p>
            <a:pPr marL="800100" lvl="1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AutoNum type="alphaLcPeriod"/>
            </a:pPr>
            <a:r>
              <a:rPr lang="en-US" dirty="0">
                <a:solidFill>
                  <a:schemeClr val="bg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bmission of code </a:t>
            </a:r>
          </a:p>
        </p:txBody>
      </p:sp>
    </p:spTree>
    <p:extLst>
      <p:ext uri="{BB962C8B-B14F-4D97-AF65-F5344CB8AC3E}">
        <p14:creationId xmlns:p14="http://schemas.microsoft.com/office/powerpoint/2010/main" val="2463649113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6368143" y="1466220"/>
            <a:ext cx="559837" cy="3820886"/>
          </a:xfrm>
          <a:prstGeom prst="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2601" y="1416050"/>
            <a:ext cx="4199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order using Scheme 1, find fills,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,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and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</a:t>
            </a:r>
            <a:endParaRPr lang="en-US" i="1" dirty="0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/>
          </p:nvPr>
        </p:nvGraphicFramePr>
        <p:xfrm>
          <a:off x="5919253" y="1464167"/>
          <a:ext cx="3003145" cy="393192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4628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38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664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/>
                        <a:t>Nod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/>
                        <a:t>degree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/>
                        <a:t>fills created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006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  <a:p>
                      <a:pPr algn="ctr"/>
                      <a:endParaRPr lang="en-US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4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6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7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6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  <a:p>
                      <a:pPr algn="ctr"/>
                      <a:endParaRPr lang="en-US" sz="1400" dirty="0"/>
                    </a:p>
                    <a:p>
                      <a:pPr algn="ctr"/>
                      <a:endParaRPr lang="en-US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8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9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0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44" name="Table 43"/>
          <p:cNvGraphicFramePr>
            <a:graphicFrameLocks noGrp="1"/>
          </p:cNvGraphicFramePr>
          <p:nvPr>
            <p:extLst/>
          </p:nvPr>
        </p:nvGraphicFramePr>
        <p:xfrm>
          <a:off x="2809875" y="5473928"/>
          <a:ext cx="6096000" cy="27813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2778919" y="5229225"/>
            <a:ext cx="9573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ew Order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1778561" y="1946031"/>
            <a:ext cx="272832" cy="412742"/>
            <a:chOff x="5516513" y="2621054"/>
            <a:chExt cx="363776" cy="550323"/>
          </a:xfrm>
        </p:grpSpPr>
        <p:sp>
          <p:nvSpPr>
            <p:cNvPr id="103" name="Oval 102"/>
            <p:cNvSpPr/>
            <p:nvPr/>
          </p:nvSpPr>
          <p:spPr>
            <a:xfrm>
              <a:off x="5595918" y="3034217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104" name="Group 103"/>
            <p:cNvGrpSpPr/>
            <p:nvPr/>
          </p:nvGrpSpPr>
          <p:grpSpPr>
            <a:xfrm>
              <a:off x="5516513" y="2621054"/>
              <a:ext cx="363776" cy="400110"/>
              <a:chOff x="7618445" y="1754155"/>
              <a:chExt cx="363776" cy="400110"/>
            </a:xfrm>
          </p:grpSpPr>
          <p:sp>
            <p:nvSpPr>
              <p:cNvPr id="105" name="TextBox 104"/>
              <p:cNvSpPr txBox="1"/>
              <p:nvPr/>
            </p:nvSpPr>
            <p:spPr>
              <a:xfrm>
                <a:off x="7618445" y="1754155"/>
                <a:ext cx="3637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1</a:t>
                </a:r>
              </a:p>
            </p:txBody>
          </p:sp>
          <p:sp>
            <p:nvSpPr>
              <p:cNvPr id="106" name="Oval 105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42" name="Group 41"/>
          <p:cNvGrpSpPr/>
          <p:nvPr/>
        </p:nvGrpSpPr>
        <p:grpSpPr>
          <a:xfrm>
            <a:off x="3902929" y="2576902"/>
            <a:ext cx="444848" cy="300082"/>
            <a:chOff x="6912098" y="3877859"/>
            <a:chExt cx="593130" cy="400109"/>
          </a:xfrm>
        </p:grpSpPr>
        <p:sp>
          <p:nvSpPr>
            <p:cNvPr id="99" name="Oval 98"/>
            <p:cNvSpPr/>
            <p:nvPr/>
          </p:nvSpPr>
          <p:spPr>
            <a:xfrm>
              <a:off x="6912098" y="3994140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100" name="Group 99"/>
            <p:cNvGrpSpPr/>
            <p:nvPr/>
          </p:nvGrpSpPr>
          <p:grpSpPr>
            <a:xfrm>
              <a:off x="7141453" y="3877859"/>
              <a:ext cx="363775" cy="400109"/>
              <a:chOff x="7618445" y="1754155"/>
              <a:chExt cx="363775" cy="400109"/>
            </a:xfrm>
          </p:grpSpPr>
          <p:sp>
            <p:nvSpPr>
              <p:cNvPr id="101" name="TextBox 100"/>
              <p:cNvSpPr txBox="1"/>
              <p:nvPr/>
            </p:nvSpPr>
            <p:spPr>
              <a:xfrm>
                <a:off x="7618445" y="1754155"/>
                <a:ext cx="363775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2</a:t>
                </a:r>
              </a:p>
            </p:txBody>
          </p:sp>
          <p:sp>
            <p:nvSpPr>
              <p:cNvPr id="102" name="Oval 101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43" name="Group 42"/>
          <p:cNvGrpSpPr/>
          <p:nvPr/>
        </p:nvGrpSpPr>
        <p:grpSpPr>
          <a:xfrm>
            <a:off x="4444744" y="4123293"/>
            <a:ext cx="355783" cy="399907"/>
            <a:chOff x="6423231" y="5559704"/>
            <a:chExt cx="474377" cy="533209"/>
          </a:xfrm>
        </p:grpSpPr>
        <p:sp>
          <p:nvSpPr>
            <p:cNvPr id="95" name="Oval 94"/>
            <p:cNvSpPr/>
            <p:nvPr/>
          </p:nvSpPr>
          <p:spPr>
            <a:xfrm>
              <a:off x="6423231" y="5559704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96" name="Group 95"/>
            <p:cNvGrpSpPr/>
            <p:nvPr/>
          </p:nvGrpSpPr>
          <p:grpSpPr>
            <a:xfrm>
              <a:off x="6533832" y="5692804"/>
              <a:ext cx="363776" cy="400109"/>
              <a:chOff x="7618445" y="1754155"/>
              <a:chExt cx="363776" cy="400109"/>
            </a:xfrm>
          </p:grpSpPr>
          <p:sp>
            <p:nvSpPr>
              <p:cNvPr id="97" name="TextBox 96"/>
              <p:cNvSpPr txBox="1"/>
              <p:nvPr/>
            </p:nvSpPr>
            <p:spPr>
              <a:xfrm>
                <a:off x="7618445" y="1754155"/>
                <a:ext cx="363776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9</a:t>
                </a:r>
              </a:p>
            </p:txBody>
          </p:sp>
          <p:sp>
            <p:nvSpPr>
              <p:cNvPr id="98" name="Oval 97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46" name="Group 45"/>
          <p:cNvGrpSpPr/>
          <p:nvPr/>
        </p:nvGrpSpPr>
        <p:grpSpPr>
          <a:xfrm>
            <a:off x="1017050" y="5055507"/>
            <a:ext cx="347975" cy="383578"/>
            <a:chOff x="4441795" y="5555746"/>
            <a:chExt cx="463967" cy="511437"/>
          </a:xfrm>
        </p:grpSpPr>
        <p:sp>
          <p:nvSpPr>
            <p:cNvPr id="91" name="Oval 90"/>
            <p:cNvSpPr/>
            <p:nvPr/>
          </p:nvSpPr>
          <p:spPr>
            <a:xfrm>
              <a:off x="4768602" y="5555746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92" name="Group 91"/>
            <p:cNvGrpSpPr/>
            <p:nvPr/>
          </p:nvGrpSpPr>
          <p:grpSpPr>
            <a:xfrm>
              <a:off x="4441795" y="5667074"/>
              <a:ext cx="363776" cy="400109"/>
              <a:chOff x="7618445" y="1754155"/>
              <a:chExt cx="363776" cy="400109"/>
            </a:xfrm>
          </p:grpSpPr>
          <p:sp>
            <p:nvSpPr>
              <p:cNvPr id="93" name="TextBox 92"/>
              <p:cNvSpPr txBox="1"/>
              <p:nvPr/>
            </p:nvSpPr>
            <p:spPr>
              <a:xfrm>
                <a:off x="7618445" y="1754155"/>
                <a:ext cx="363776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4</a:t>
                </a:r>
              </a:p>
            </p:txBody>
          </p:sp>
          <p:sp>
            <p:nvSpPr>
              <p:cNvPr id="94" name="Oval 93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47" name="Group 46"/>
          <p:cNvGrpSpPr/>
          <p:nvPr/>
        </p:nvGrpSpPr>
        <p:grpSpPr>
          <a:xfrm>
            <a:off x="1042286" y="3748106"/>
            <a:ext cx="410321" cy="300082"/>
            <a:chOff x="3834176" y="3871921"/>
            <a:chExt cx="547094" cy="400109"/>
          </a:xfrm>
        </p:grpSpPr>
        <p:sp>
          <p:nvSpPr>
            <p:cNvPr id="88" name="Oval 87"/>
            <p:cNvSpPr/>
            <p:nvPr/>
          </p:nvSpPr>
          <p:spPr>
            <a:xfrm>
              <a:off x="4244110" y="3998097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3834176" y="3871921"/>
              <a:ext cx="481327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0</a:t>
              </a:r>
            </a:p>
          </p:txBody>
        </p:sp>
        <p:sp>
          <p:nvSpPr>
            <p:cNvPr id="90" name="Oval 89"/>
            <p:cNvSpPr/>
            <p:nvPr/>
          </p:nvSpPr>
          <p:spPr>
            <a:xfrm>
              <a:off x="3906368" y="3919427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3015080" y="3547714"/>
            <a:ext cx="272832" cy="412742"/>
            <a:chOff x="5516513" y="2621054"/>
            <a:chExt cx="363776" cy="550323"/>
          </a:xfrm>
        </p:grpSpPr>
        <p:sp>
          <p:nvSpPr>
            <p:cNvPr id="84" name="Oval 83"/>
            <p:cNvSpPr/>
            <p:nvPr/>
          </p:nvSpPr>
          <p:spPr>
            <a:xfrm>
              <a:off x="5595918" y="3034217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85" name="Group 84"/>
            <p:cNvGrpSpPr/>
            <p:nvPr/>
          </p:nvGrpSpPr>
          <p:grpSpPr>
            <a:xfrm>
              <a:off x="5516513" y="2621054"/>
              <a:ext cx="363776" cy="400110"/>
              <a:chOff x="7618445" y="1754155"/>
              <a:chExt cx="363776" cy="400110"/>
            </a:xfrm>
          </p:grpSpPr>
          <p:sp>
            <p:nvSpPr>
              <p:cNvPr id="86" name="TextBox 85"/>
              <p:cNvSpPr txBox="1"/>
              <p:nvPr/>
            </p:nvSpPr>
            <p:spPr>
              <a:xfrm>
                <a:off x="7618445" y="1754155"/>
                <a:ext cx="3637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6</a:t>
                </a: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49" name="Group 48"/>
          <p:cNvGrpSpPr/>
          <p:nvPr/>
        </p:nvGrpSpPr>
        <p:grpSpPr>
          <a:xfrm>
            <a:off x="4453647" y="3359188"/>
            <a:ext cx="444848" cy="300082"/>
            <a:chOff x="6912098" y="3877859"/>
            <a:chExt cx="593130" cy="400109"/>
          </a:xfrm>
        </p:grpSpPr>
        <p:sp>
          <p:nvSpPr>
            <p:cNvPr id="80" name="Oval 79"/>
            <p:cNvSpPr/>
            <p:nvPr/>
          </p:nvSpPr>
          <p:spPr>
            <a:xfrm>
              <a:off x="6912098" y="3994140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7141453" y="3877859"/>
              <a:ext cx="363775" cy="400109"/>
              <a:chOff x="7618445" y="1754155"/>
              <a:chExt cx="363775" cy="400109"/>
            </a:xfrm>
          </p:grpSpPr>
          <p:sp>
            <p:nvSpPr>
              <p:cNvPr id="82" name="TextBox 81"/>
              <p:cNvSpPr txBox="1"/>
              <p:nvPr/>
            </p:nvSpPr>
            <p:spPr>
              <a:xfrm>
                <a:off x="7618445" y="1754155"/>
                <a:ext cx="363775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7</a:t>
                </a:r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4113720" y="4789795"/>
            <a:ext cx="355783" cy="399907"/>
            <a:chOff x="6423231" y="5559704"/>
            <a:chExt cx="474377" cy="533209"/>
          </a:xfrm>
        </p:grpSpPr>
        <p:sp>
          <p:nvSpPr>
            <p:cNvPr id="76" name="Oval 75"/>
            <p:cNvSpPr/>
            <p:nvPr/>
          </p:nvSpPr>
          <p:spPr>
            <a:xfrm>
              <a:off x="6423231" y="5559704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6533832" y="5692804"/>
              <a:ext cx="363776" cy="400109"/>
              <a:chOff x="7618445" y="1754155"/>
              <a:chExt cx="363776" cy="400109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7618445" y="1754155"/>
                <a:ext cx="363776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3</a:t>
                </a:r>
              </a:p>
            </p:txBody>
          </p:sp>
          <p:sp>
            <p:nvSpPr>
              <p:cNvPr id="79" name="Oval 78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sp>
        <p:nvSpPr>
          <p:cNvPr id="51" name="Oval 50"/>
          <p:cNvSpPr/>
          <p:nvPr/>
        </p:nvSpPr>
        <p:spPr>
          <a:xfrm>
            <a:off x="4832174" y="2515676"/>
            <a:ext cx="102870" cy="10287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907713" y="2216190"/>
            <a:ext cx="272832" cy="300082"/>
            <a:chOff x="10698112" y="1936243"/>
            <a:chExt cx="363776" cy="400109"/>
          </a:xfrm>
        </p:grpSpPr>
        <p:sp>
          <p:nvSpPr>
            <p:cNvPr id="74" name="TextBox 73"/>
            <p:cNvSpPr txBox="1"/>
            <p:nvPr/>
          </p:nvSpPr>
          <p:spPr>
            <a:xfrm>
              <a:off x="10698112" y="1936243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8</a:t>
              </a:r>
            </a:p>
          </p:txBody>
        </p:sp>
        <p:sp>
          <p:nvSpPr>
            <p:cNvPr id="75" name="Oval 74"/>
            <p:cNvSpPr/>
            <p:nvPr/>
          </p:nvSpPr>
          <p:spPr>
            <a:xfrm>
              <a:off x="10711795" y="1983749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53" name="Oval 52"/>
          <p:cNvSpPr/>
          <p:nvPr/>
        </p:nvSpPr>
        <p:spPr>
          <a:xfrm>
            <a:off x="1820297" y="3226709"/>
            <a:ext cx="102870" cy="10287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1948635" y="2947877"/>
            <a:ext cx="272832" cy="300082"/>
            <a:chOff x="8460745" y="2007321"/>
            <a:chExt cx="363776" cy="400109"/>
          </a:xfrm>
        </p:grpSpPr>
        <p:sp>
          <p:nvSpPr>
            <p:cNvPr id="72" name="TextBox 71"/>
            <p:cNvSpPr txBox="1"/>
            <p:nvPr/>
          </p:nvSpPr>
          <p:spPr>
            <a:xfrm>
              <a:off x="8460745" y="2007321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  <p:sp>
          <p:nvSpPr>
            <p:cNvPr id="73" name="Oval 72"/>
            <p:cNvSpPr/>
            <p:nvPr/>
          </p:nvSpPr>
          <p:spPr>
            <a:xfrm>
              <a:off x="8474428" y="2054827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55" name="Freeform 54"/>
          <p:cNvSpPr/>
          <p:nvPr/>
        </p:nvSpPr>
        <p:spPr>
          <a:xfrm>
            <a:off x="3995835" y="2753697"/>
            <a:ext cx="512243" cy="691168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6" name="Freeform 55"/>
          <p:cNvSpPr/>
          <p:nvPr/>
        </p:nvSpPr>
        <p:spPr>
          <a:xfrm flipH="1">
            <a:off x="1390804" y="3293454"/>
            <a:ext cx="463138" cy="614548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7" name="Freeform 56"/>
          <p:cNvSpPr/>
          <p:nvPr/>
        </p:nvSpPr>
        <p:spPr>
          <a:xfrm>
            <a:off x="1889568" y="3284548"/>
            <a:ext cx="2573976" cy="213756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8" name="Freeform 57"/>
          <p:cNvSpPr/>
          <p:nvPr/>
        </p:nvSpPr>
        <p:spPr>
          <a:xfrm>
            <a:off x="1849490" y="3280096"/>
            <a:ext cx="1286988" cy="627908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337974" y="2313741"/>
            <a:ext cx="1498155" cy="2778826"/>
          </a:xfrm>
          <a:custGeom>
            <a:avLst/>
            <a:gdLst>
              <a:gd name="connsiteX0" fmla="*/ 1997540 w 1997540"/>
              <a:gd name="connsiteY0" fmla="*/ 0 h 3705101"/>
              <a:gd name="connsiteX1" fmla="*/ 14361 w 1997540"/>
              <a:gd name="connsiteY1" fmla="*/ 1591293 h 3705101"/>
              <a:gd name="connsiteX2" fmla="*/ 1261270 w 1997540"/>
              <a:gd name="connsiteY2" fmla="*/ 3705101 h 3705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97540" h="3705101">
                <a:moveTo>
                  <a:pt x="1997540" y="0"/>
                </a:moveTo>
                <a:cubicBezTo>
                  <a:pt x="1067306" y="486888"/>
                  <a:pt x="137073" y="973776"/>
                  <a:pt x="14361" y="1591293"/>
                </a:cubicBezTo>
                <a:cubicBezTo>
                  <a:pt x="-108351" y="2208810"/>
                  <a:pt x="576459" y="2956955"/>
                  <a:pt x="1261270" y="3705101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0" name="Freeform 59"/>
          <p:cNvSpPr/>
          <p:nvPr/>
        </p:nvSpPr>
        <p:spPr>
          <a:xfrm>
            <a:off x="1355179" y="4843184"/>
            <a:ext cx="2787732" cy="249382"/>
          </a:xfrm>
          <a:custGeom>
            <a:avLst/>
            <a:gdLst>
              <a:gd name="connsiteX0" fmla="*/ 0 w 2945080"/>
              <a:gd name="connsiteY0" fmla="*/ 1436914 h 1436914"/>
              <a:gd name="connsiteX1" fmla="*/ 2113808 w 2945080"/>
              <a:gd name="connsiteY1" fmla="*/ 1009403 h 1436914"/>
              <a:gd name="connsiteX2" fmla="*/ 2945080 w 2945080"/>
              <a:gd name="connsiteY2" fmla="*/ 0 h 1436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45080" h="1436914">
                <a:moveTo>
                  <a:pt x="0" y="1436914"/>
                </a:moveTo>
                <a:cubicBezTo>
                  <a:pt x="811480" y="1342901"/>
                  <a:pt x="1622961" y="1248889"/>
                  <a:pt x="2113808" y="1009403"/>
                </a:cubicBezTo>
                <a:cubicBezTo>
                  <a:pt x="2604655" y="769917"/>
                  <a:pt x="2774867" y="384958"/>
                  <a:pt x="2945080" y="0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1" name="Freeform 60"/>
          <p:cNvSpPr/>
          <p:nvPr/>
        </p:nvSpPr>
        <p:spPr>
          <a:xfrm>
            <a:off x="1943007" y="2331554"/>
            <a:ext cx="2003961" cy="382979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2" name="Freeform 61"/>
          <p:cNvSpPr/>
          <p:nvPr/>
        </p:nvSpPr>
        <p:spPr>
          <a:xfrm>
            <a:off x="1408618" y="3908003"/>
            <a:ext cx="2769920" cy="935182"/>
          </a:xfrm>
          <a:custGeom>
            <a:avLst/>
            <a:gdLst>
              <a:gd name="connsiteX0" fmla="*/ 0 w 4275117"/>
              <a:gd name="connsiteY0" fmla="*/ 0 h 1175657"/>
              <a:gd name="connsiteX1" fmla="*/ 1816924 w 4275117"/>
              <a:gd name="connsiteY1" fmla="*/ 843148 h 1175657"/>
              <a:gd name="connsiteX2" fmla="*/ 4275117 w 4275117"/>
              <a:gd name="connsiteY2" fmla="*/ 1175657 h 1175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75117" h="1175657">
                <a:moveTo>
                  <a:pt x="0" y="0"/>
                </a:moveTo>
                <a:cubicBezTo>
                  <a:pt x="552202" y="323602"/>
                  <a:pt x="1104405" y="647205"/>
                  <a:pt x="1816924" y="843148"/>
                </a:cubicBezTo>
                <a:cubicBezTo>
                  <a:pt x="2529443" y="1039091"/>
                  <a:pt x="3402280" y="1107374"/>
                  <a:pt x="4275117" y="1175657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3" name="Freeform 62"/>
          <p:cNvSpPr/>
          <p:nvPr/>
        </p:nvSpPr>
        <p:spPr>
          <a:xfrm>
            <a:off x="4499170" y="3498304"/>
            <a:ext cx="142529" cy="667987"/>
          </a:xfrm>
          <a:custGeom>
            <a:avLst/>
            <a:gdLst>
              <a:gd name="connsiteX0" fmla="*/ 0 w 190038"/>
              <a:gd name="connsiteY0" fmla="*/ 0 h 890649"/>
              <a:gd name="connsiteX1" fmla="*/ 190006 w 190038"/>
              <a:gd name="connsiteY1" fmla="*/ 463138 h 890649"/>
              <a:gd name="connsiteX2" fmla="*/ 11876 w 190038"/>
              <a:gd name="connsiteY2" fmla="*/ 890649 h 8906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038" h="890649">
                <a:moveTo>
                  <a:pt x="0" y="0"/>
                </a:moveTo>
                <a:cubicBezTo>
                  <a:pt x="94013" y="157348"/>
                  <a:pt x="188027" y="314697"/>
                  <a:pt x="190006" y="463138"/>
                </a:cubicBezTo>
                <a:cubicBezTo>
                  <a:pt x="191985" y="611579"/>
                  <a:pt x="101930" y="751114"/>
                  <a:pt x="11876" y="890649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4" name="Freeform 63"/>
          <p:cNvSpPr/>
          <p:nvPr/>
        </p:nvSpPr>
        <p:spPr>
          <a:xfrm>
            <a:off x="1404700" y="2723439"/>
            <a:ext cx="2542268" cy="1166750"/>
          </a:xfrm>
          <a:custGeom>
            <a:avLst/>
            <a:gdLst>
              <a:gd name="connsiteX0" fmla="*/ 5223 w 3401566"/>
              <a:gd name="connsiteY0" fmla="*/ 1595314 h 1595314"/>
              <a:gd name="connsiteX1" fmla="*/ 539612 w 3401566"/>
              <a:gd name="connsiteY1" fmla="*/ 217777 h 1595314"/>
              <a:gd name="connsiteX2" fmla="*/ 3401566 w 3401566"/>
              <a:gd name="connsiteY2" fmla="*/ 4021 h 1595314"/>
              <a:gd name="connsiteX3" fmla="*/ 3401566 w 3401566"/>
              <a:gd name="connsiteY3" fmla="*/ 4021 h 15953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01566" h="1595314">
                <a:moveTo>
                  <a:pt x="5223" y="1595314"/>
                </a:moveTo>
                <a:cubicBezTo>
                  <a:pt x="-10611" y="1039153"/>
                  <a:pt x="-26445" y="482992"/>
                  <a:pt x="539612" y="217777"/>
                </a:cubicBezTo>
                <a:cubicBezTo>
                  <a:pt x="1105669" y="-47438"/>
                  <a:pt x="3401566" y="4021"/>
                  <a:pt x="3401566" y="4021"/>
                </a:cubicBezTo>
                <a:lnTo>
                  <a:pt x="3401566" y="4021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5" name="Freeform 64"/>
          <p:cNvSpPr/>
          <p:nvPr/>
        </p:nvSpPr>
        <p:spPr>
          <a:xfrm>
            <a:off x="3127571" y="3489398"/>
            <a:ext cx="1380507" cy="418605"/>
          </a:xfrm>
          <a:custGeom>
            <a:avLst/>
            <a:gdLst>
              <a:gd name="connsiteX0" fmla="*/ 0 w 1840676"/>
              <a:gd name="connsiteY0" fmla="*/ 558140 h 558140"/>
              <a:gd name="connsiteX1" fmla="*/ 1341912 w 1840676"/>
              <a:gd name="connsiteY1" fmla="*/ 451262 h 558140"/>
              <a:gd name="connsiteX2" fmla="*/ 1840676 w 1840676"/>
              <a:gd name="connsiteY2" fmla="*/ 0 h 5581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40676" h="558140">
                <a:moveTo>
                  <a:pt x="0" y="558140"/>
                </a:moveTo>
                <a:cubicBezTo>
                  <a:pt x="517566" y="551212"/>
                  <a:pt x="1035133" y="544285"/>
                  <a:pt x="1341912" y="451262"/>
                </a:cubicBezTo>
                <a:cubicBezTo>
                  <a:pt x="1648691" y="358239"/>
                  <a:pt x="1744683" y="179119"/>
                  <a:pt x="1840676" y="0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6" name="Freeform 65"/>
          <p:cNvSpPr/>
          <p:nvPr/>
        </p:nvSpPr>
        <p:spPr>
          <a:xfrm>
            <a:off x="1907381" y="2176929"/>
            <a:ext cx="2983676" cy="386194"/>
          </a:xfrm>
          <a:custGeom>
            <a:avLst/>
            <a:gdLst>
              <a:gd name="connsiteX0" fmla="*/ 0 w 3978234"/>
              <a:gd name="connsiteY0" fmla="*/ 170541 h 514925"/>
              <a:gd name="connsiteX1" fmla="*/ 2375065 w 3978234"/>
              <a:gd name="connsiteY1" fmla="*/ 16161 h 514925"/>
              <a:gd name="connsiteX2" fmla="*/ 3978234 w 3978234"/>
              <a:gd name="connsiteY2" fmla="*/ 514925 h 514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78234" h="514925">
                <a:moveTo>
                  <a:pt x="0" y="170541"/>
                </a:moveTo>
                <a:cubicBezTo>
                  <a:pt x="856013" y="64652"/>
                  <a:pt x="1712026" y="-41236"/>
                  <a:pt x="2375065" y="16161"/>
                </a:cubicBezTo>
                <a:cubicBezTo>
                  <a:pt x="3038104" y="73558"/>
                  <a:pt x="3508169" y="294241"/>
                  <a:pt x="3978234" y="514925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7" name="Freeform 66"/>
          <p:cNvSpPr/>
          <p:nvPr/>
        </p:nvSpPr>
        <p:spPr>
          <a:xfrm>
            <a:off x="4169631" y="2563122"/>
            <a:ext cx="1359926" cy="2271156"/>
          </a:xfrm>
          <a:custGeom>
            <a:avLst/>
            <a:gdLst>
              <a:gd name="connsiteX0" fmla="*/ 973777 w 1813235"/>
              <a:gd name="connsiteY0" fmla="*/ 0 h 3028208"/>
              <a:gd name="connsiteX1" fmla="*/ 1781299 w 1813235"/>
              <a:gd name="connsiteY1" fmla="*/ 1983179 h 3028208"/>
              <a:gd name="connsiteX2" fmla="*/ 0 w 1813235"/>
              <a:gd name="connsiteY2" fmla="*/ 3028208 h 3028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13235" h="3028208">
                <a:moveTo>
                  <a:pt x="973777" y="0"/>
                </a:moveTo>
                <a:cubicBezTo>
                  <a:pt x="1458686" y="739239"/>
                  <a:pt x="1943595" y="1478478"/>
                  <a:pt x="1781299" y="1983179"/>
                </a:cubicBezTo>
                <a:cubicBezTo>
                  <a:pt x="1619003" y="2487880"/>
                  <a:pt x="809501" y="2758044"/>
                  <a:pt x="0" y="3028208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8" name="Freeform 67"/>
          <p:cNvSpPr/>
          <p:nvPr/>
        </p:nvSpPr>
        <p:spPr>
          <a:xfrm>
            <a:off x="4525891" y="2563122"/>
            <a:ext cx="338447" cy="926276"/>
          </a:xfrm>
          <a:custGeom>
            <a:avLst/>
            <a:gdLst>
              <a:gd name="connsiteX0" fmla="*/ 451263 w 451263"/>
              <a:gd name="connsiteY0" fmla="*/ 0 h 1235034"/>
              <a:gd name="connsiteX1" fmla="*/ 130629 w 451263"/>
              <a:gd name="connsiteY1" fmla="*/ 581891 h 1235034"/>
              <a:gd name="connsiteX2" fmla="*/ 0 w 451263"/>
              <a:gd name="connsiteY2" fmla="*/ 1235034 h 1235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1263" h="1235034">
                <a:moveTo>
                  <a:pt x="451263" y="0"/>
                </a:moveTo>
                <a:cubicBezTo>
                  <a:pt x="328551" y="188026"/>
                  <a:pt x="205839" y="376052"/>
                  <a:pt x="130629" y="581891"/>
                </a:cubicBezTo>
                <a:cubicBezTo>
                  <a:pt x="55419" y="787730"/>
                  <a:pt x="27709" y="1011382"/>
                  <a:pt x="0" y="1235034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9" name="Freeform 68"/>
          <p:cNvSpPr/>
          <p:nvPr/>
        </p:nvSpPr>
        <p:spPr>
          <a:xfrm>
            <a:off x="1871756" y="3293455"/>
            <a:ext cx="2306782" cy="1549730"/>
          </a:xfrm>
          <a:custGeom>
            <a:avLst/>
            <a:gdLst>
              <a:gd name="connsiteX0" fmla="*/ 0 w 3075709"/>
              <a:gd name="connsiteY0" fmla="*/ 0 h 2066306"/>
              <a:gd name="connsiteX1" fmla="*/ 1318161 w 3075709"/>
              <a:gd name="connsiteY1" fmla="*/ 1460665 h 2066306"/>
              <a:gd name="connsiteX2" fmla="*/ 3075709 w 3075709"/>
              <a:gd name="connsiteY2" fmla="*/ 2066306 h 2066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75709" h="2066306">
                <a:moveTo>
                  <a:pt x="0" y="0"/>
                </a:moveTo>
                <a:cubicBezTo>
                  <a:pt x="402771" y="558140"/>
                  <a:pt x="805543" y="1116281"/>
                  <a:pt x="1318161" y="1460665"/>
                </a:cubicBezTo>
                <a:cubicBezTo>
                  <a:pt x="1830779" y="1805049"/>
                  <a:pt x="2453244" y="1935677"/>
                  <a:pt x="3075709" y="2066306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0" name="Freeform 69"/>
          <p:cNvSpPr/>
          <p:nvPr/>
        </p:nvSpPr>
        <p:spPr>
          <a:xfrm>
            <a:off x="1328460" y="3293455"/>
            <a:ext cx="662209" cy="1825831"/>
          </a:xfrm>
          <a:custGeom>
            <a:avLst/>
            <a:gdLst>
              <a:gd name="connsiteX0" fmla="*/ 724395 w 882945"/>
              <a:gd name="connsiteY0" fmla="*/ 0 h 2434441"/>
              <a:gd name="connsiteX1" fmla="*/ 831273 w 882945"/>
              <a:gd name="connsiteY1" fmla="*/ 1567543 h 2434441"/>
              <a:gd name="connsiteX2" fmla="*/ 0 w 882945"/>
              <a:gd name="connsiteY2" fmla="*/ 2434441 h 2434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82945" h="2434441">
                <a:moveTo>
                  <a:pt x="724395" y="0"/>
                </a:moveTo>
                <a:cubicBezTo>
                  <a:pt x="838200" y="580901"/>
                  <a:pt x="952006" y="1161803"/>
                  <a:pt x="831273" y="1567543"/>
                </a:cubicBezTo>
                <a:cubicBezTo>
                  <a:pt x="710540" y="1973283"/>
                  <a:pt x="355270" y="2203862"/>
                  <a:pt x="0" y="2434441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1" name="Freeform 70"/>
          <p:cNvSpPr/>
          <p:nvPr/>
        </p:nvSpPr>
        <p:spPr>
          <a:xfrm>
            <a:off x="4178537" y="3498304"/>
            <a:ext cx="338447" cy="1344881"/>
          </a:xfrm>
          <a:custGeom>
            <a:avLst/>
            <a:gdLst>
              <a:gd name="connsiteX0" fmla="*/ 415636 w 415636"/>
              <a:gd name="connsiteY0" fmla="*/ 0 h 1769423"/>
              <a:gd name="connsiteX1" fmla="*/ 142504 w 415636"/>
              <a:gd name="connsiteY1" fmla="*/ 843148 h 1769423"/>
              <a:gd name="connsiteX2" fmla="*/ 0 w 415636"/>
              <a:gd name="connsiteY2" fmla="*/ 1769423 h 17694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5636" h="1769423">
                <a:moveTo>
                  <a:pt x="415636" y="0"/>
                </a:moveTo>
                <a:cubicBezTo>
                  <a:pt x="313706" y="274122"/>
                  <a:pt x="211777" y="548244"/>
                  <a:pt x="142504" y="843148"/>
                </a:cubicBezTo>
                <a:cubicBezTo>
                  <a:pt x="73231" y="1138052"/>
                  <a:pt x="36615" y="1453737"/>
                  <a:pt x="0" y="1769423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3009122" y="547449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9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3596951" y="547449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6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4216400" y="547449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</a:p>
        </p:txBody>
      </p:sp>
      <p:grpSp>
        <p:nvGrpSpPr>
          <p:cNvPr id="197" name="Group 196"/>
          <p:cNvGrpSpPr/>
          <p:nvPr/>
        </p:nvGrpSpPr>
        <p:grpSpPr>
          <a:xfrm>
            <a:off x="5916317" y="4725466"/>
            <a:ext cx="1014428" cy="278606"/>
            <a:chOff x="8620125" y="4638675"/>
            <a:chExt cx="1624013" cy="371475"/>
          </a:xfrm>
        </p:grpSpPr>
        <p:cxnSp>
          <p:nvCxnSpPr>
            <p:cNvPr id="198" name="Straight Connector 197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Straight Connector 198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7383925" y="1828940"/>
            <a:ext cx="103586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-4, 2-8, 4-8</a:t>
            </a:r>
          </a:p>
        </p:txBody>
      </p:sp>
      <p:sp>
        <p:nvSpPr>
          <p:cNvPr id="259" name="TextBox 258"/>
          <p:cNvSpPr txBox="1"/>
          <p:nvPr/>
        </p:nvSpPr>
        <p:spPr>
          <a:xfrm>
            <a:off x="7296161" y="2097195"/>
            <a:ext cx="121219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-7, 1-10, 7-10</a:t>
            </a:r>
          </a:p>
        </p:txBody>
      </p:sp>
      <p:sp>
        <p:nvSpPr>
          <p:cNvPr id="260" name="TextBox 259"/>
          <p:cNvSpPr txBox="1"/>
          <p:nvPr/>
        </p:nvSpPr>
        <p:spPr>
          <a:xfrm>
            <a:off x="7272677" y="2386445"/>
            <a:ext cx="121219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-7, 4-8, 4-10</a:t>
            </a: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5-8, 7-10, 8-10</a:t>
            </a:r>
          </a:p>
        </p:txBody>
      </p:sp>
      <p:sp>
        <p:nvSpPr>
          <p:cNvPr id="261" name="TextBox 260"/>
          <p:cNvSpPr txBox="1"/>
          <p:nvPr/>
        </p:nvSpPr>
        <p:spPr>
          <a:xfrm>
            <a:off x="7539617" y="2848309"/>
            <a:ext cx="72487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-3, 1-5</a:t>
            </a:r>
          </a:p>
        </p:txBody>
      </p:sp>
      <p:sp>
        <p:nvSpPr>
          <p:cNvPr id="263" name="TextBox 262"/>
          <p:cNvSpPr txBox="1"/>
          <p:nvPr/>
        </p:nvSpPr>
        <p:spPr>
          <a:xfrm>
            <a:off x="7228595" y="3123563"/>
            <a:ext cx="1300356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3-6, 4-6, 4-7</a:t>
            </a: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-10, 6-10, 7-10</a:t>
            </a:r>
          </a:p>
        </p:txBody>
      </p:sp>
      <p:sp>
        <p:nvSpPr>
          <p:cNvPr id="264" name="TextBox 263"/>
          <p:cNvSpPr txBox="1"/>
          <p:nvPr/>
        </p:nvSpPr>
        <p:spPr>
          <a:xfrm>
            <a:off x="7629185" y="3627415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one</a:t>
            </a:r>
          </a:p>
        </p:txBody>
      </p:sp>
      <p:sp>
        <p:nvSpPr>
          <p:cNvPr id="265" name="TextBox 264"/>
          <p:cNvSpPr txBox="1"/>
          <p:nvPr/>
        </p:nvSpPr>
        <p:spPr>
          <a:xfrm>
            <a:off x="6926559" y="3756737"/>
            <a:ext cx="2023831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-3, 2-5, 2-6, </a:t>
            </a: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-8, 2-9, 3-6, 3-9, 5-8, 5-9, 6-8, 6-9, 8-9</a:t>
            </a:r>
          </a:p>
        </p:txBody>
      </p:sp>
      <p:sp>
        <p:nvSpPr>
          <p:cNvPr id="266" name="TextBox 265"/>
          <p:cNvSpPr txBox="1"/>
          <p:nvPr/>
        </p:nvSpPr>
        <p:spPr>
          <a:xfrm>
            <a:off x="7539617" y="4586136"/>
            <a:ext cx="72487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-3, 1-7</a:t>
            </a:r>
          </a:p>
        </p:txBody>
      </p:sp>
      <p:sp>
        <p:nvSpPr>
          <p:cNvPr id="267" name="TextBox 266"/>
          <p:cNvSpPr txBox="1"/>
          <p:nvPr/>
        </p:nvSpPr>
        <p:spPr>
          <a:xfrm>
            <a:off x="7629185" y="4861388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one</a:t>
            </a:r>
          </a:p>
        </p:txBody>
      </p:sp>
      <p:sp>
        <p:nvSpPr>
          <p:cNvPr id="268" name="TextBox 267"/>
          <p:cNvSpPr txBox="1"/>
          <p:nvPr/>
        </p:nvSpPr>
        <p:spPr>
          <a:xfrm>
            <a:off x="7539617" y="5131976"/>
            <a:ext cx="72487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-3, 2-5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529101" y="3962884"/>
            <a:ext cx="278665" cy="308540"/>
            <a:chOff x="7095930" y="1127057"/>
            <a:chExt cx="371553" cy="411386"/>
          </a:xfrm>
        </p:grpSpPr>
        <p:sp>
          <p:nvSpPr>
            <p:cNvPr id="13" name="Rectangle 12"/>
            <p:cNvSpPr/>
            <p:nvPr/>
          </p:nvSpPr>
          <p:spPr>
            <a:xfrm>
              <a:off x="7095930" y="1127057"/>
              <a:ext cx="317240" cy="391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103707" y="1138334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6910942" y="3782397"/>
            <a:ext cx="2023831" cy="657808"/>
            <a:chOff x="4595936" y="933062"/>
            <a:chExt cx="2698441" cy="877077"/>
          </a:xfrm>
        </p:grpSpPr>
        <p:sp>
          <p:nvSpPr>
            <p:cNvPr id="15" name="Rectangle 14"/>
            <p:cNvSpPr/>
            <p:nvPr/>
          </p:nvSpPr>
          <p:spPr>
            <a:xfrm>
              <a:off x="4634205" y="933062"/>
              <a:ext cx="2621902" cy="8770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9" name="TextBox 268"/>
            <p:cNvSpPr txBox="1"/>
            <p:nvPr/>
          </p:nvSpPr>
          <p:spPr>
            <a:xfrm>
              <a:off x="4595936" y="1048435"/>
              <a:ext cx="269844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-3, 2-5, 2-6, </a:t>
              </a:r>
            </a:p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-8, 3-6, 5-8, 6-8</a:t>
              </a:r>
            </a:p>
          </p:txBody>
        </p:sp>
      </p:grpSp>
      <p:grpSp>
        <p:nvGrpSpPr>
          <p:cNvPr id="270" name="Group 269"/>
          <p:cNvGrpSpPr/>
          <p:nvPr/>
        </p:nvGrpSpPr>
        <p:grpSpPr>
          <a:xfrm>
            <a:off x="5916317" y="3485099"/>
            <a:ext cx="1014428" cy="278606"/>
            <a:chOff x="8620125" y="4638675"/>
            <a:chExt cx="1624013" cy="371475"/>
          </a:xfrm>
        </p:grpSpPr>
        <p:cxnSp>
          <p:nvCxnSpPr>
            <p:cNvPr id="271" name="Straight Connector 270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Straight Connector 271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3" name="Group 272"/>
          <p:cNvGrpSpPr/>
          <p:nvPr/>
        </p:nvGrpSpPr>
        <p:grpSpPr>
          <a:xfrm>
            <a:off x="6529101" y="3095050"/>
            <a:ext cx="278665" cy="308540"/>
            <a:chOff x="7095930" y="1127057"/>
            <a:chExt cx="371553" cy="411386"/>
          </a:xfrm>
        </p:grpSpPr>
        <p:sp>
          <p:nvSpPr>
            <p:cNvPr id="274" name="Rectangle 273"/>
            <p:cNvSpPr/>
            <p:nvPr/>
          </p:nvSpPr>
          <p:spPr>
            <a:xfrm>
              <a:off x="7095930" y="1127057"/>
              <a:ext cx="317240" cy="391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5" name="TextBox 274"/>
            <p:cNvSpPr txBox="1"/>
            <p:nvPr/>
          </p:nvSpPr>
          <p:spPr>
            <a:xfrm>
              <a:off x="7103707" y="1138334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276" name="Group 275"/>
          <p:cNvGrpSpPr/>
          <p:nvPr/>
        </p:nvGrpSpPr>
        <p:grpSpPr>
          <a:xfrm>
            <a:off x="6981306" y="3190519"/>
            <a:ext cx="1794933" cy="355600"/>
            <a:chOff x="4595936" y="933062"/>
            <a:chExt cx="2698441" cy="877077"/>
          </a:xfrm>
        </p:grpSpPr>
        <p:sp>
          <p:nvSpPr>
            <p:cNvPr id="277" name="Rectangle 276"/>
            <p:cNvSpPr/>
            <p:nvPr/>
          </p:nvSpPr>
          <p:spPr>
            <a:xfrm>
              <a:off x="4634205" y="933062"/>
              <a:ext cx="2621902" cy="8770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8" name="TextBox 277"/>
            <p:cNvSpPr txBox="1"/>
            <p:nvPr/>
          </p:nvSpPr>
          <p:spPr>
            <a:xfrm>
              <a:off x="4595936" y="1048436"/>
              <a:ext cx="2698441" cy="7401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-7, 4-10, 7-10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6951673" y="2365525"/>
            <a:ext cx="1854200" cy="507831"/>
            <a:chOff x="8385627" y="-874214"/>
            <a:chExt cx="2472267" cy="677107"/>
          </a:xfrm>
        </p:grpSpPr>
        <p:sp>
          <p:nvSpPr>
            <p:cNvPr id="280" name="Rectangle 279"/>
            <p:cNvSpPr/>
            <p:nvPr/>
          </p:nvSpPr>
          <p:spPr>
            <a:xfrm>
              <a:off x="8420689" y="-821117"/>
              <a:ext cx="2402143" cy="54013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1" name="TextBox 280"/>
            <p:cNvSpPr txBox="1"/>
            <p:nvPr/>
          </p:nvSpPr>
          <p:spPr>
            <a:xfrm>
              <a:off x="8385627" y="-874214"/>
              <a:ext cx="2472267" cy="677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-7, 1-10, 5-8</a:t>
              </a:r>
            </a:p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7-10, 8-10</a:t>
              </a:r>
            </a:p>
          </p:txBody>
        </p:sp>
      </p:grpSp>
      <p:grpSp>
        <p:nvGrpSpPr>
          <p:cNvPr id="285" name="Group 284"/>
          <p:cNvGrpSpPr/>
          <p:nvPr/>
        </p:nvGrpSpPr>
        <p:grpSpPr>
          <a:xfrm>
            <a:off x="6529101" y="3954417"/>
            <a:ext cx="278665" cy="308540"/>
            <a:chOff x="7095930" y="1127057"/>
            <a:chExt cx="371553" cy="411386"/>
          </a:xfrm>
        </p:grpSpPr>
        <p:sp>
          <p:nvSpPr>
            <p:cNvPr id="286" name="Rectangle 285"/>
            <p:cNvSpPr/>
            <p:nvPr/>
          </p:nvSpPr>
          <p:spPr>
            <a:xfrm>
              <a:off x="7095930" y="1127057"/>
              <a:ext cx="317240" cy="391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7" name="TextBox 286"/>
            <p:cNvSpPr txBox="1"/>
            <p:nvPr/>
          </p:nvSpPr>
          <p:spPr>
            <a:xfrm>
              <a:off x="7103707" y="1138334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288" name="Group 287"/>
          <p:cNvGrpSpPr/>
          <p:nvPr/>
        </p:nvGrpSpPr>
        <p:grpSpPr>
          <a:xfrm>
            <a:off x="5916317" y="2727332"/>
            <a:ext cx="1014428" cy="278606"/>
            <a:chOff x="8620125" y="4638675"/>
            <a:chExt cx="1624013" cy="371475"/>
          </a:xfrm>
        </p:grpSpPr>
        <p:cxnSp>
          <p:nvCxnSpPr>
            <p:cNvPr id="289" name="Straight Connector 288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Straight Connector 289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Freeform 16"/>
          <p:cNvSpPr/>
          <p:nvPr/>
        </p:nvSpPr>
        <p:spPr>
          <a:xfrm>
            <a:off x="880351" y="2355851"/>
            <a:ext cx="3259850" cy="2550750"/>
          </a:xfrm>
          <a:custGeom>
            <a:avLst/>
            <a:gdLst>
              <a:gd name="connsiteX0" fmla="*/ 1309756 w 4346467"/>
              <a:gd name="connsiteY0" fmla="*/ 0 h 3389711"/>
              <a:gd name="connsiteX1" fmla="*/ 244 w 4346467"/>
              <a:gd name="connsiteY1" fmla="*/ 1546578 h 3389711"/>
              <a:gd name="connsiteX2" fmla="*/ 1230733 w 4346467"/>
              <a:gd name="connsiteY2" fmla="*/ 3160889 h 3389711"/>
              <a:gd name="connsiteX3" fmla="*/ 4346467 w 4346467"/>
              <a:gd name="connsiteY3" fmla="*/ 3341511 h 3389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46467" h="3389711">
                <a:moveTo>
                  <a:pt x="1309756" y="0"/>
                </a:moveTo>
                <a:cubicBezTo>
                  <a:pt x="661585" y="509881"/>
                  <a:pt x="13414" y="1019763"/>
                  <a:pt x="244" y="1546578"/>
                </a:cubicBezTo>
                <a:cubicBezTo>
                  <a:pt x="-12926" y="2073393"/>
                  <a:pt x="506362" y="2861734"/>
                  <a:pt x="1230733" y="3160889"/>
                </a:cubicBezTo>
                <a:cubicBezTo>
                  <a:pt x="1955104" y="3460045"/>
                  <a:pt x="3150785" y="3400778"/>
                  <a:pt x="4346467" y="3341511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1684806" y="2355850"/>
            <a:ext cx="203261" cy="872067"/>
          </a:xfrm>
          <a:custGeom>
            <a:avLst/>
            <a:gdLst>
              <a:gd name="connsiteX0" fmla="*/ 271015 w 271015"/>
              <a:gd name="connsiteY0" fmla="*/ 0 h 1162756"/>
              <a:gd name="connsiteX1" fmla="*/ 82 w 271015"/>
              <a:gd name="connsiteY1" fmla="*/ 620889 h 1162756"/>
              <a:gd name="connsiteX2" fmla="*/ 248437 w 271015"/>
              <a:gd name="connsiteY2" fmla="*/ 1162756 h 1162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1015" h="1162756">
                <a:moveTo>
                  <a:pt x="271015" y="0"/>
                </a:moveTo>
                <a:cubicBezTo>
                  <a:pt x="137430" y="213548"/>
                  <a:pt x="3845" y="427096"/>
                  <a:pt x="82" y="620889"/>
                </a:cubicBezTo>
                <a:cubicBezTo>
                  <a:pt x="-3681" y="814682"/>
                  <a:pt x="122378" y="988719"/>
                  <a:pt x="248437" y="1162756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964371" y="1831619"/>
            <a:ext cx="1828802" cy="300082"/>
            <a:chOff x="8602132" y="-999066"/>
            <a:chExt cx="2438402" cy="400110"/>
          </a:xfrm>
        </p:grpSpPr>
        <p:sp>
          <p:nvSpPr>
            <p:cNvPr id="22" name="Rectangle 21"/>
            <p:cNvSpPr/>
            <p:nvPr/>
          </p:nvSpPr>
          <p:spPr>
            <a:xfrm>
              <a:off x="8602132" y="-947844"/>
              <a:ext cx="2438402" cy="2668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690399" y="-999066"/>
              <a:ext cx="226187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-3, 2-5, 2-8, 5-8</a:t>
              </a: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6981306" y="3215919"/>
            <a:ext cx="1794933" cy="351368"/>
            <a:chOff x="4927638" y="-780047"/>
            <a:chExt cx="2393244" cy="468491"/>
          </a:xfrm>
        </p:grpSpPr>
        <p:sp>
          <p:nvSpPr>
            <p:cNvPr id="298" name="Rectangle 297"/>
            <p:cNvSpPr/>
            <p:nvPr/>
          </p:nvSpPr>
          <p:spPr>
            <a:xfrm>
              <a:off x="4950291" y="-780047"/>
              <a:ext cx="2325362" cy="4684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9" name="TextBox 298"/>
            <p:cNvSpPr txBox="1"/>
            <p:nvPr/>
          </p:nvSpPr>
          <p:spPr>
            <a:xfrm>
              <a:off x="4927638" y="-756078"/>
              <a:ext cx="23932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-7, 1-10, 7-10 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534930" y="1699682"/>
            <a:ext cx="272832" cy="300082"/>
            <a:chOff x="6441868" y="547510"/>
            <a:chExt cx="363775" cy="400109"/>
          </a:xfrm>
        </p:grpSpPr>
        <p:sp>
          <p:nvSpPr>
            <p:cNvPr id="27" name="Rectangle 26"/>
            <p:cNvSpPr/>
            <p:nvPr/>
          </p:nvSpPr>
          <p:spPr>
            <a:xfrm>
              <a:off x="6451600" y="607998"/>
              <a:ext cx="282222" cy="24835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441868" y="547510"/>
              <a:ext cx="363775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506239" y="4579048"/>
            <a:ext cx="745067" cy="300082"/>
            <a:chOff x="10103556" y="4786489"/>
            <a:chExt cx="993422" cy="400109"/>
          </a:xfrm>
        </p:grpSpPr>
        <p:sp>
          <p:nvSpPr>
            <p:cNvPr id="37" name="Rectangle 36"/>
            <p:cNvSpPr/>
            <p:nvPr/>
          </p:nvSpPr>
          <p:spPr>
            <a:xfrm>
              <a:off x="10103556" y="4830044"/>
              <a:ext cx="993422" cy="28222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0355649" y="4786489"/>
              <a:ext cx="551861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-7</a:t>
              </a:r>
            </a:p>
          </p:txBody>
        </p:sp>
      </p:grpSp>
      <p:grpSp>
        <p:nvGrpSpPr>
          <p:cNvPr id="309" name="Group 308"/>
          <p:cNvGrpSpPr/>
          <p:nvPr/>
        </p:nvGrpSpPr>
        <p:grpSpPr>
          <a:xfrm>
            <a:off x="6915175" y="3778164"/>
            <a:ext cx="2023831" cy="657808"/>
            <a:chOff x="4595936" y="933062"/>
            <a:chExt cx="2698441" cy="877077"/>
          </a:xfrm>
        </p:grpSpPr>
        <p:sp>
          <p:nvSpPr>
            <p:cNvPr id="310" name="Rectangle 309"/>
            <p:cNvSpPr/>
            <p:nvPr/>
          </p:nvSpPr>
          <p:spPr>
            <a:xfrm>
              <a:off x="4634205" y="933062"/>
              <a:ext cx="2621902" cy="8770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11" name="TextBox 310"/>
            <p:cNvSpPr txBox="1"/>
            <p:nvPr/>
          </p:nvSpPr>
          <p:spPr>
            <a:xfrm>
              <a:off x="4595936" y="1048435"/>
              <a:ext cx="269844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-3, 2-5, </a:t>
              </a:r>
            </a:p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-8, 5-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0239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  <p:bldP spid="60" grpId="0" animBg="1"/>
      <p:bldP spid="63" grpId="0" animBg="1"/>
      <p:bldP spid="65" grpId="0" animBg="1"/>
      <p:bldP spid="70" grpId="0" animBg="1"/>
      <p:bldP spid="110" grpId="0"/>
      <p:bldP spid="116" grpId="0"/>
      <p:bldP spid="126" grpId="0"/>
      <p:bldP spid="11" grpId="0"/>
      <p:bldP spid="259" grpId="0"/>
      <p:bldP spid="260" grpId="0"/>
      <p:bldP spid="261" grpId="0"/>
      <p:bldP spid="263" grpId="0"/>
      <p:bldP spid="264" grpId="0"/>
      <p:bldP spid="265" grpId="0"/>
      <p:bldP spid="265" grpId="1"/>
      <p:bldP spid="266" grpId="0"/>
      <p:bldP spid="267" grpId="0"/>
      <p:bldP spid="268" grpId="0"/>
      <p:bldP spid="17" grpId="0" animBg="1"/>
      <p:bldP spid="1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82601" y="1416050"/>
            <a:ext cx="4199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order using Scheme 1, find fills,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,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and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</a:t>
            </a:r>
            <a:endParaRPr lang="en-US" i="1" dirty="0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44" name="Table 43"/>
          <p:cNvGraphicFramePr>
            <a:graphicFrameLocks noGrp="1"/>
          </p:cNvGraphicFramePr>
          <p:nvPr>
            <p:extLst/>
          </p:nvPr>
        </p:nvGraphicFramePr>
        <p:xfrm>
          <a:off x="2809875" y="5473928"/>
          <a:ext cx="6096000" cy="27813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2778919" y="5229225"/>
            <a:ext cx="9573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ew Order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1778561" y="1946031"/>
            <a:ext cx="272832" cy="412742"/>
            <a:chOff x="5516513" y="2621054"/>
            <a:chExt cx="363776" cy="550323"/>
          </a:xfrm>
        </p:grpSpPr>
        <p:sp>
          <p:nvSpPr>
            <p:cNvPr id="103" name="Oval 102"/>
            <p:cNvSpPr/>
            <p:nvPr/>
          </p:nvSpPr>
          <p:spPr>
            <a:xfrm>
              <a:off x="5595918" y="3034217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104" name="Group 103"/>
            <p:cNvGrpSpPr/>
            <p:nvPr/>
          </p:nvGrpSpPr>
          <p:grpSpPr>
            <a:xfrm>
              <a:off x="5516513" y="2621054"/>
              <a:ext cx="363776" cy="400110"/>
              <a:chOff x="7618445" y="1754155"/>
              <a:chExt cx="363776" cy="400110"/>
            </a:xfrm>
          </p:grpSpPr>
          <p:sp>
            <p:nvSpPr>
              <p:cNvPr id="105" name="TextBox 104"/>
              <p:cNvSpPr txBox="1"/>
              <p:nvPr/>
            </p:nvSpPr>
            <p:spPr>
              <a:xfrm>
                <a:off x="7618445" y="1754155"/>
                <a:ext cx="3637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1</a:t>
                </a:r>
              </a:p>
            </p:txBody>
          </p:sp>
          <p:sp>
            <p:nvSpPr>
              <p:cNvPr id="106" name="Oval 105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42" name="Group 41"/>
          <p:cNvGrpSpPr/>
          <p:nvPr/>
        </p:nvGrpSpPr>
        <p:grpSpPr>
          <a:xfrm>
            <a:off x="3902929" y="2576902"/>
            <a:ext cx="444848" cy="300082"/>
            <a:chOff x="6912098" y="3877859"/>
            <a:chExt cx="593130" cy="400109"/>
          </a:xfrm>
        </p:grpSpPr>
        <p:sp>
          <p:nvSpPr>
            <p:cNvPr id="99" name="Oval 98"/>
            <p:cNvSpPr/>
            <p:nvPr/>
          </p:nvSpPr>
          <p:spPr>
            <a:xfrm>
              <a:off x="6912098" y="3994140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100" name="Group 99"/>
            <p:cNvGrpSpPr/>
            <p:nvPr/>
          </p:nvGrpSpPr>
          <p:grpSpPr>
            <a:xfrm>
              <a:off x="7141453" y="3877859"/>
              <a:ext cx="363775" cy="400109"/>
              <a:chOff x="7618445" y="1754155"/>
              <a:chExt cx="363775" cy="400109"/>
            </a:xfrm>
          </p:grpSpPr>
          <p:sp>
            <p:nvSpPr>
              <p:cNvPr id="101" name="TextBox 100"/>
              <p:cNvSpPr txBox="1"/>
              <p:nvPr/>
            </p:nvSpPr>
            <p:spPr>
              <a:xfrm>
                <a:off x="7618445" y="1754155"/>
                <a:ext cx="363775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2</a:t>
                </a:r>
              </a:p>
            </p:txBody>
          </p:sp>
          <p:sp>
            <p:nvSpPr>
              <p:cNvPr id="102" name="Oval 101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47" name="Group 46"/>
          <p:cNvGrpSpPr/>
          <p:nvPr/>
        </p:nvGrpSpPr>
        <p:grpSpPr>
          <a:xfrm>
            <a:off x="1042286" y="3748106"/>
            <a:ext cx="410321" cy="300082"/>
            <a:chOff x="3834176" y="3871921"/>
            <a:chExt cx="547094" cy="400109"/>
          </a:xfrm>
        </p:grpSpPr>
        <p:sp>
          <p:nvSpPr>
            <p:cNvPr id="88" name="Oval 87"/>
            <p:cNvSpPr/>
            <p:nvPr/>
          </p:nvSpPr>
          <p:spPr>
            <a:xfrm>
              <a:off x="4244110" y="3998097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3834176" y="3871921"/>
              <a:ext cx="481327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0</a:t>
              </a:r>
            </a:p>
          </p:txBody>
        </p:sp>
        <p:sp>
          <p:nvSpPr>
            <p:cNvPr id="90" name="Oval 89"/>
            <p:cNvSpPr/>
            <p:nvPr/>
          </p:nvSpPr>
          <p:spPr>
            <a:xfrm>
              <a:off x="3906368" y="3919427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4453647" y="3359188"/>
            <a:ext cx="444848" cy="300082"/>
            <a:chOff x="6912098" y="3877859"/>
            <a:chExt cx="593130" cy="400109"/>
          </a:xfrm>
        </p:grpSpPr>
        <p:sp>
          <p:nvSpPr>
            <p:cNvPr id="80" name="Oval 79"/>
            <p:cNvSpPr/>
            <p:nvPr/>
          </p:nvSpPr>
          <p:spPr>
            <a:xfrm>
              <a:off x="6912098" y="3994140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7141453" y="3877859"/>
              <a:ext cx="363775" cy="400109"/>
              <a:chOff x="7618445" y="1754155"/>
              <a:chExt cx="363775" cy="400109"/>
            </a:xfrm>
          </p:grpSpPr>
          <p:sp>
            <p:nvSpPr>
              <p:cNvPr id="82" name="TextBox 81"/>
              <p:cNvSpPr txBox="1"/>
              <p:nvPr/>
            </p:nvSpPr>
            <p:spPr>
              <a:xfrm>
                <a:off x="7618445" y="1754155"/>
                <a:ext cx="363775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7</a:t>
                </a:r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4113720" y="4789795"/>
            <a:ext cx="355783" cy="399907"/>
            <a:chOff x="6423231" y="5559704"/>
            <a:chExt cx="474377" cy="533209"/>
          </a:xfrm>
        </p:grpSpPr>
        <p:sp>
          <p:nvSpPr>
            <p:cNvPr id="76" name="Oval 75"/>
            <p:cNvSpPr/>
            <p:nvPr/>
          </p:nvSpPr>
          <p:spPr>
            <a:xfrm>
              <a:off x="6423231" y="5559704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6533832" y="5692804"/>
              <a:ext cx="363776" cy="400109"/>
              <a:chOff x="7618445" y="1754155"/>
              <a:chExt cx="363776" cy="400109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7618445" y="1754155"/>
                <a:ext cx="363776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3</a:t>
                </a:r>
              </a:p>
            </p:txBody>
          </p:sp>
          <p:sp>
            <p:nvSpPr>
              <p:cNvPr id="79" name="Oval 78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sp>
        <p:nvSpPr>
          <p:cNvPr id="51" name="Oval 50"/>
          <p:cNvSpPr/>
          <p:nvPr/>
        </p:nvSpPr>
        <p:spPr>
          <a:xfrm>
            <a:off x="4832174" y="2515676"/>
            <a:ext cx="102870" cy="10287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907713" y="2216190"/>
            <a:ext cx="272832" cy="300082"/>
            <a:chOff x="10698112" y="1936243"/>
            <a:chExt cx="363776" cy="400109"/>
          </a:xfrm>
        </p:grpSpPr>
        <p:sp>
          <p:nvSpPr>
            <p:cNvPr id="74" name="TextBox 73"/>
            <p:cNvSpPr txBox="1"/>
            <p:nvPr/>
          </p:nvSpPr>
          <p:spPr>
            <a:xfrm>
              <a:off x="10698112" y="1936243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8</a:t>
              </a:r>
            </a:p>
          </p:txBody>
        </p:sp>
        <p:sp>
          <p:nvSpPr>
            <p:cNvPr id="75" name="Oval 74"/>
            <p:cNvSpPr/>
            <p:nvPr/>
          </p:nvSpPr>
          <p:spPr>
            <a:xfrm>
              <a:off x="10711795" y="1983749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53" name="Oval 52"/>
          <p:cNvSpPr/>
          <p:nvPr/>
        </p:nvSpPr>
        <p:spPr>
          <a:xfrm>
            <a:off x="1820297" y="3226709"/>
            <a:ext cx="102870" cy="10287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1948635" y="2947877"/>
            <a:ext cx="272832" cy="300082"/>
            <a:chOff x="8460745" y="2007321"/>
            <a:chExt cx="363776" cy="400109"/>
          </a:xfrm>
        </p:grpSpPr>
        <p:sp>
          <p:nvSpPr>
            <p:cNvPr id="72" name="TextBox 71"/>
            <p:cNvSpPr txBox="1"/>
            <p:nvPr/>
          </p:nvSpPr>
          <p:spPr>
            <a:xfrm>
              <a:off x="8460745" y="2007321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  <p:sp>
          <p:nvSpPr>
            <p:cNvPr id="73" name="Oval 72"/>
            <p:cNvSpPr/>
            <p:nvPr/>
          </p:nvSpPr>
          <p:spPr>
            <a:xfrm>
              <a:off x="8474428" y="2054827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55" name="Freeform 54"/>
          <p:cNvSpPr/>
          <p:nvPr/>
        </p:nvSpPr>
        <p:spPr>
          <a:xfrm>
            <a:off x="3995835" y="2753697"/>
            <a:ext cx="512243" cy="691168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6" name="Freeform 55"/>
          <p:cNvSpPr/>
          <p:nvPr/>
        </p:nvSpPr>
        <p:spPr>
          <a:xfrm flipH="1">
            <a:off x="1390804" y="3293454"/>
            <a:ext cx="463138" cy="614548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7" name="Freeform 56"/>
          <p:cNvSpPr/>
          <p:nvPr/>
        </p:nvSpPr>
        <p:spPr>
          <a:xfrm>
            <a:off x="1889568" y="3284548"/>
            <a:ext cx="2573976" cy="213756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1" name="Freeform 60"/>
          <p:cNvSpPr/>
          <p:nvPr/>
        </p:nvSpPr>
        <p:spPr>
          <a:xfrm>
            <a:off x="1943007" y="2331554"/>
            <a:ext cx="2003961" cy="382979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2" name="Freeform 61"/>
          <p:cNvSpPr/>
          <p:nvPr/>
        </p:nvSpPr>
        <p:spPr>
          <a:xfrm>
            <a:off x="1408618" y="3908003"/>
            <a:ext cx="2769920" cy="935182"/>
          </a:xfrm>
          <a:custGeom>
            <a:avLst/>
            <a:gdLst>
              <a:gd name="connsiteX0" fmla="*/ 0 w 4275117"/>
              <a:gd name="connsiteY0" fmla="*/ 0 h 1175657"/>
              <a:gd name="connsiteX1" fmla="*/ 1816924 w 4275117"/>
              <a:gd name="connsiteY1" fmla="*/ 843148 h 1175657"/>
              <a:gd name="connsiteX2" fmla="*/ 4275117 w 4275117"/>
              <a:gd name="connsiteY2" fmla="*/ 1175657 h 1175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75117" h="1175657">
                <a:moveTo>
                  <a:pt x="0" y="0"/>
                </a:moveTo>
                <a:cubicBezTo>
                  <a:pt x="552202" y="323602"/>
                  <a:pt x="1104405" y="647205"/>
                  <a:pt x="1816924" y="843148"/>
                </a:cubicBezTo>
                <a:cubicBezTo>
                  <a:pt x="2529443" y="1039091"/>
                  <a:pt x="3402280" y="1107374"/>
                  <a:pt x="4275117" y="1175657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4" name="Freeform 63"/>
          <p:cNvSpPr/>
          <p:nvPr/>
        </p:nvSpPr>
        <p:spPr>
          <a:xfrm>
            <a:off x="1404700" y="2723439"/>
            <a:ext cx="2542268" cy="1166750"/>
          </a:xfrm>
          <a:custGeom>
            <a:avLst/>
            <a:gdLst>
              <a:gd name="connsiteX0" fmla="*/ 5223 w 3401566"/>
              <a:gd name="connsiteY0" fmla="*/ 1595314 h 1595314"/>
              <a:gd name="connsiteX1" fmla="*/ 539612 w 3401566"/>
              <a:gd name="connsiteY1" fmla="*/ 217777 h 1595314"/>
              <a:gd name="connsiteX2" fmla="*/ 3401566 w 3401566"/>
              <a:gd name="connsiteY2" fmla="*/ 4021 h 1595314"/>
              <a:gd name="connsiteX3" fmla="*/ 3401566 w 3401566"/>
              <a:gd name="connsiteY3" fmla="*/ 4021 h 15953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01566" h="1595314">
                <a:moveTo>
                  <a:pt x="5223" y="1595314"/>
                </a:moveTo>
                <a:cubicBezTo>
                  <a:pt x="-10611" y="1039153"/>
                  <a:pt x="-26445" y="482992"/>
                  <a:pt x="539612" y="217777"/>
                </a:cubicBezTo>
                <a:cubicBezTo>
                  <a:pt x="1105669" y="-47438"/>
                  <a:pt x="3401566" y="4021"/>
                  <a:pt x="3401566" y="4021"/>
                </a:cubicBezTo>
                <a:lnTo>
                  <a:pt x="3401566" y="4021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6" name="Freeform 65"/>
          <p:cNvSpPr/>
          <p:nvPr/>
        </p:nvSpPr>
        <p:spPr>
          <a:xfrm>
            <a:off x="1907381" y="2176929"/>
            <a:ext cx="2983676" cy="386194"/>
          </a:xfrm>
          <a:custGeom>
            <a:avLst/>
            <a:gdLst>
              <a:gd name="connsiteX0" fmla="*/ 0 w 3978234"/>
              <a:gd name="connsiteY0" fmla="*/ 170541 h 514925"/>
              <a:gd name="connsiteX1" fmla="*/ 2375065 w 3978234"/>
              <a:gd name="connsiteY1" fmla="*/ 16161 h 514925"/>
              <a:gd name="connsiteX2" fmla="*/ 3978234 w 3978234"/>
              <a:gd name="connsiteY2" fmla="*/ 514925 h 514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78234" h="514925">
                <a:moveTo>
                  <a:pt x="0" y="170541"/>
                </a:moveTo>
                <a:cubicBezTo>
                  <a:pt x="856013" y="64652"/>
                  <a:pt x="1712026" y="-41236"/>
                  <a:pt x="2375065" y="16161"/>
                </a:cubicBezTo>
                <a:cubicBezTo>
                  <a:pt x="3038104" y="73558"/>
                  <a:pt x="3508169" y="294241"/>
                  <a:pt x="3978234" y="514925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7" name="Freeform 66"/>
          <p:cNvSpPr/>
          <p:nvPr/>
        </p:nvSpPr>
        <p:spPr>
          <a:xfrm>
            <a:off x="4169631" y="2563122"/>
            <a:ext cx="1359926" cy="2271156"/>
          </a:xfrm>
          <a:custGeom>
            <a:avLst/>
            <a:gdLst>
              <a:gd name="connsiteX0" fmla="*/ 973777 w 1813235"/>
              <a:gd name="connsiteY0" fmla="*/ 0 h 3028208"/>
              <a:gd name="connsiteX1" fmla="*/ 1781299 w 1813235"/>
              <a:gd name="connsiteY1" fmla="*/ 1983179 h 3028208"/>
              <a:gd name="connsiteX2" fmla="*/ 0 w 1813235"/>
              <a:gd name="connsiteY2" fmla="*/ 3028208 h 3028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13235" h="3028208">
                <a:moveTo>
                  <a:pt x="973777" y="0"/>
                </a:moveTo>
                <a:cubicBezTo>
                  <a:pt x="1458686" y="739239"/>
                  <a:pt x="1943595" y="1478478"/>
                  <a:pt x="1781299" y="1983179"/>
                </a:cubicBezTo>
                <a:cubicBezTo>
                  <a:pt x="1619003" y="2487880"/>
                  <a:pt x="809501" y="2758044"/>
                  <a:pt x="0" y="3028208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8" name="Freeform 67"/>
          <p:cNvSpPr/>
          <p:nvPr/>
        </p:nvSpPr>
        <p:spPr>
          <a:xfrm>
            <a:off x="4525891" y="2563122"/>
            <a:ext cx="338447" cy="926276"/>
          </a:xfrm>
          <a:custGeom>
            <a:avLst/>
            <a:gdLst>
              <a:gd name="connsiteX0" fmla="*/ 451263 w 451263"/>
              <a:gd name="connsiteY0" fmla="*/ 0 h 1235034"/>
              <a:gd name="connsiteX1" fmla="*/ 130629 w 451263"/>
              <a:gd name="connsiteY1" fmla="*/ 581891 h 1235034"/>
              <a:gd name="connsiteX2" fmla="*/ 0 w 451263"/>
              <a:gd name="connsiteY2" fmla="*/ 1235034 h 1235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1263" h="1235034">
                <a:moveTo>
                  <a:pt x="451263" y="0"/>
                </a:moveTo>
                <a:cubicBezTo>
                  <a:pt x="328551" y="188026"/>
                  <a:pt x="205839" y="376052"/>
                  <a:pt x="130629" y="581891"/>
                </a:cubicBezTo>
                <a:cubicBezTo>
                  <a:pt x="55419" y="787730"/>
                  <a:pt x="27709" y="1011382"/>
                  <a:pt x="0" y="1235034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9" name="Freeform 68"/>
          <p:cNvSpPr/>
          <p:nvPr/>
        </p:nvSpPr>
        <p:spPr>
          <a:xfrm>
            <a:off x="1871756" y="3293455"/>
            <a:ext cx="2306782" cy="1549730"/>
          </a:xfrm>
          <a:custGeom>
            <a:avLst/>
            <a:gdLst>
              <a:gd name="connsiteX0" fmla="*/ 0 w 3075709"/>
              <a:gd name="connsiteY0" fmla="*/ 0 h 2066306"/>
              <a:gd name="connsiteX1" fmla="*/ 1318161 w 3075709"/>
              <a:gd name="connsiteY1" fmla="*/ 1460665 h 2066306"/>
              <a:gd name="connsiteX2" fmla="*/ 3075709 w 3075709"/>
              <a:gd name="connsiteY2" fmla="*/ 2066306 h 2066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75709" h="2066306">
                <a:moveTo>
                  <a:pt x="0" y="0"/>
                </a:moveTo>
                <a:cubicBezTo>
                  <a:pt x="402771" y="558140"/>
                  <a:pt x="805543" y="1116281"/>
                  <a:pt x="1318161" y="1460665"/>
                </a:cubicBezTo>
                <a:cubicBezTo>
                  <a:pt x="1830779" y="1805049"/>
                  <a:pt x="2453244" y="1935677"/>
                  <a:pt x="3075709" y="2066306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1" name="Freeform 70"/>
          <p:cNvSpPr/>
          <p:nvPr/>
        </p:nvSpPr>
        <p:spPr>
          <a:xfrm>
            <a:off x="4178537" y="3498304"/>
            <a:ext cx="338447" cy="1344881"/>
          </a:xfrm>
          <a:custGeom>
            <a:avLst/>
            <a:gdLst>
              <a:gd name="connsiteX0" fmla="*/ 415636 w 415636"/>
              <a:gd name="connsiteY0" fmla="*/ 0 h 1769423"/>
              <a:gd name="connsiteX1" fmla="*/ 142504 w 415636"/>
              <a:gd name="connsiteY1" fmla="*/ 843148 h 1769423"/>
              <a:gd name="connsiteX2" fmla="*/ 0 w 415636"/>
              <a:gd name="connsiteY2" fmla="*/ 1769423 h 17694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5636" h="1769423">
                <a:moveTo>
                  <a:pt x="415636" y="0"/>
                </a:moveTo>
                <a:cubicBezTo>
                  <a:pt x="313706" y="274122"/>
                  <a:pt x="211777" y="548244"/>
                  <a:pt x="142504" y="843148"/>
                </a:cubicBezTo>
                <a:cubicBezTo>
                  <a:pt x="73231" y="1138052"/>
                  <a:pt x="36615" y="1453737"/>
                  <a:pt x="0" y="1769423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3009122" y="547449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9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3596951" y="547449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6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4216400" y="547449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4825657" y="547449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8</a:t>
            </a:r>
          </a:p>
        </p:txBody>
      </p:sp>
      <p:sp>
        <p:nvSpPr>
          <p:cNvPr id="147" name="TextBox 146"/>
          <p:cNvSpPr txBox="1"/>
          <p:nvPr/>
        </p:nvSpPr>
        <p:spPr>
          <a:xfrm>
            <a:off x="5418667" y="547449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6011333" y="547449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165" name="TextBox 164"/>
          <p:cNvSpPr txBox="1"/>
          <p:nvPr/>
        </p:nvSpPr>
        <p:spPr>
          <a:xfrm>
            <a:off x="6680200" y="5469748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7264401" y="5469749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5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7899401" y="5469749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7</a:t>
            </a:r>
          </a:p>
        </p:txBody>
      </p:sp>
      <p:sp>
        <p:nvSpPr>
          <p:cNvPr id="180" name="TextBox 179"/>
          <p:cNvSpPr txBox="1"/>
          <p:nvPr/>
        </p:nvSpPr>
        <p:spPr>
          <a:xfrm>
            <a:off x="8432800" y="5469748"/>
            <a:ext cx="36099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0</a:t>
            </a:r>
          </a:p>
        </p:txBody>
      </p:sp>
      <p:sp>
        <p:nvSpPr>
          <p:cNvPr id="17" name="Freeform 16"/>
          <p:cNvSpPr/>
          <p:nvPr/>
        </p:nvSpPr>
        <p:spPr>
          <a:xfrm>
            <a:off x="880351" y="2355851"/>
            <a:ext cx="3259850" cy="2550750"/>
          </a:xfrm>
          <a:custGeom>
            <a:avLst/>
            <a:gdLst>
              <a:gd name="connsiteX0" fmla="*/ 1309756 w 4346467"/>
              <a:gd name="connsiteY0" fmla="*/ 0 h 3389711"/>
              <a:gd name="connsiteX1" fmla="*/ 244 w 4346467"/>
              <a:gd name="connsiteY1" fmla="*/ 1546578 h 3389711"/>
              <a:gd name="connsiteX2" fmla="*/ 1230733 w 4346467"/>
              <a:gd name="connsiteY2" fmla="*/ 3160889 h 3389711"/>
              <a:gd name="connsiteX3" fmla="*/ 4346467 w 4346467"/>
              <a:gd name="connsiteY3" fmla="*/ 3341511 h 3389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46467" h="3389711">
                <a:moveTo>
                  <a:pt x="1309756" y="0"/>
                </a:moveTo>
                <a:cubicBezTo>
                  <a:pt x="661585" y="509881"/>
                  <a:pt x="13414" y="1019763"/>
                  <a:pt x="244" y="1546578"/>
                </a:cubicBezTo>
                <a:cubicBezTo>
                  <a:pt x="-12926" y="2073393"/>
                  <a:pt x="506362" y="2861734"/>
                  <a:pt x="1230733" y="3160889"/>
                </a:cubicBezTo>
                <a:cubicBezTo>
                  <a:pt x="1955104" y="3460045"/>
                  <a:pt x="3150785" y="3400778"/>
                  <a:pt x="4346467" y="3341511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1684806" y="2355850"/>
            <a:ext cx="203261" cy="872067"/>
          </a:xfrm>
          <a:custGeom>
            <a:avLst/>
            <a:gdLst>
              <a:gd name="connsiteX0" fmla="*/ 271015 w 271015"/>
              <a:gd name="connsiteY0" fmla="*/ 0 h 1162756"/>
              <a:gd name="connsiteX1" fmla="*/ 82 w 271015"/>
              <a:gd name="connsiteY1" fmla="*/ 620889 h 1162756"/>
              <a:gd name="connsiteX2" fmla="*/ 248437 w 271015"/>
              <a:gd name="connsiteY2" fmla="*/ 1162756 h 1162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1015" h="1162756">
                <a:moveTo>
                  <a:pt x="271015" y="0"/>
                </a:moveTo>
                <a:cubicBezTo>
                  <a:pt x="137430" y="213548"/>
                  <a:pt x="3845" y="427096"/>
                  <a:pt x="82" y="620889"/>
                </a:cubicBezTo>
                <a:cubicBezTo>
                  <a:pt x="-3681" y="814682"/>
                  <a:pt x="122378" y="988719"/>
                  <a:pt x="248437" y="1162756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1921934" y="2347384"/>
            <a:ext cx="2540000" cy="1117601"/>
          </a:xfrm>
          <a:custGeom>
            <a:avLst/>
            <a:gdLst>
              <a:gd name="connsiteX0" fmla="*/ 0 w 3386667"/>
              <a:gd name="connsiteY0" fmla="*/ 0 h 1478845"/>
              <a:gd name="connsiteX1" fmla="*/ 1738489 w 3386667"/>
              <a:gd name="connsiteY1" fmla="*/ 948267 h 1478845"/>
              <a:gd name="connsiteX2" fmla="*/ 3386667 w 3386667"/>
              <a:gd name="connsiteY2" fmla="*/ 1478845 h 1478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86667" h="1478845">
                <a:moveTo>
                  <a:pt x="0" y="0"/>
                </a:moveTo>
                <a:cubicBezTo>
                  <a:pt x="587022" y="350896"/>
                  <a:pt x="1174045" y="701793"/>
                  <a:pt x="1738489" y="948267"/>
                </a:cubicBezTo>
                <a:cubicBezTo>
                  <a:pt x="2302933" y="1194741"/>
                  <a:pt x="2844800" y="1336793"/>
                  <a:pt x="3386667" y="1478845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188" name="Table 187"/>
          <p:cNvGraphicFramePr>
            <a:graphicFrameLocks noGrp="1"/>
          </p:cNvGraphicFramePr>
          <p:nvPr>
            <p:extLst/>
          </p:nvPr>
        </p:nvGraphicFramePr>
        <p:xfrm>
          <a:off x="5919253" y="1464167"/>
          <a:ext cx="3003145" cy="393192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4628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38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664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/>
                        <a:t>Nod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/>
                        <a:t>degree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/>
                        <a:t>fills created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006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  <a:p>
                      <a:pPr algn="ctr"/>
                      <a:endParaRPr lang="en-US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4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6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7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6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  <a:p>
                      <a:pPr algn="ctr"/>
                      <a:endParaRPr lang="en-US" sz="1400" dirty="0"/>
                    </a:p>
                    <a:p>
                      <a:pPr algn="ctr"/>
                      <a:endParaRPr lang="en-US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8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9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0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pSp>
        <p:nvGrpSpPr>
          <p:cNvPr id="189" name="Group 188"/>
          <p:cNvGrpSpPr/>
          <p:nvPr/>
        </p:nvGrpSpPr>
        <p:grpSpPr>
          <a:xfrm>
            <a:off x="5916317" y="4725466"/>
            <a:ext cx="1014428" cy="278606"/>
            <a:chOff x="8620125" y="4638675"/>
            <a:chExt cx="1624013" cy="371475"/>
          </a:xfrm>
        </p:grpSpPr>
        <p:cxnSp>
          <p:nvCxnSpPr>
            <p:cNvPr id="190" name="Straight Connector 189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2" name="TextBox 191"/>
          <p:cNvSpPr txBox="1"/>
          <p:nvPr/>
        </p:nvSpPr>
        <p:spPr>
          <a:xfrm>
            <a:off x="7399563" y="1697005"/>
            <a:ext cx="103586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-4, 2-8, 4-8</a:t>
            </a:r>
          </a:p>
        </p:txBody>
      </p:sp>
      <p:sp>
        <p:nvSpPr>
          <p:cNvPr id="193" name="TextBox 192"/>
          <p:cNvSpPr txBox="1"/>
          <p:nvPr/>
        </p:nvSpPr>
        <p:spPr>
          <a:xfrm>
            <a:off x="7311799" y="1965260"/>
            <a:ext cx="121219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-7, 1-10, 7-10</a:t>
            </a:r>
          </a:p>
        </p:txBody>
      </p:sp>
      <p:sp>
        <p:nvSpPr>
          <p:cNvPr id="194" name="TextBox 193"/>
          <p:cNvSpPr txBox="1"/>
          <p:nvPr/>
        </p:nvSpPr>
        <p:spPr>
          <a:xfrm>
            <a:off x="7288315" y="2254510"/>
            <a:ext cx="121219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-7, 4-8, 4-10</a:t>
            </a: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5-8, 7-10, 8-10</a:t>
            </a:r>
          </a:p>
        </p:txBody>
      </p:sp>
      <p:sp>
        <p:nvSpPr>
          <p:cNvPr id="195" name="TextBox 194"/>
          <p:cNvSpPr txBox="1"/>
          <p:nvPr/>
        </p:nvSpPr>
        <p:spPr>
          <a:xfrm>
            <a:off x="7555255" y="2716374"/>
            <a:ext cx="72487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-3, 1-5</a:t>
            </a:r>
          </a:p>
        </p:txBody>
      </p:sp>
      <p:sp>
        <p:nvSpPr>
          <p:cNvPr id="196" name="TextBox 195"/>
          <p:cNvSpPr txBox="1"/>
          <p:nvPr/>
        </p:nvSpPr>
        <p:spPr>
          <a:xfrm>
            <a:off x="7244233" y="2991628"/>
            <a:ext cx="1300356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3-6, 4-6, 4-7</a:t>
            </a: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-10, 6-10, 7-10</a:t>
            </a:r>
          </a:p>
        </p:txBody>
      </p:sp>
      <p:sp>
        <p:nvSpPr>
          <p:cNvPr id="200" name="TextBox 199"/>
          <p:cNvSpPr txBox="1"/>
          <p:nvPr/>
        </p:nvSpPr>
        <p:spPr>
          <a:xfrm>
            <a:off x="7644823" y="3495480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one</a:t>
            </a:r>
          </a:p>
        </p:txBody>
      </p:sp>
      <p:sp>
        <p:nvSpPr>
          <p:cNvPr id="201" name="TextBox 200"/>
          <p:cNvSpPr txBox="1"/>
          <p:nvPr/>
        </p:nvSpPr>
        <p:spPr>
          <a:xfrm>
            <a:off x="6926559" y="3756737"/>
            <a:ext cx="2023831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-3, 2-5, 2-6, </a:t>
            </a: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-8, 2-9, 3-6, 3-9, 5-8, 5-9, 6-8, 6-9, 8-9</a:t>
            </a:r>
          </a:p>
        </p:txBody>
      </p:sp>
      <p:sp>
        <p:nvSpPr>
          <p:cNvPr id="202" name="TextBox 201"/>
          <p:cNvSpPr txBox="1"/>
          <p:nvPr/>
        </p:nvSpPr>
        <p:spPr>
          <a:xfrm>
            <a:off x="7555255" y="4454201"/>
            <a:ext cx="72487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-3, 1-7</a:t>
            </a:r>
          </a:p>
        </p:txBody>
      </p:sp>
      <p:sp>
        <p:nvSpPr>
          <p:cNvPr id="203" name="TextBox 202"/>
          <p:cNvSpPr txBox="1"/>
          <p:nvPr/>
        </p:nvSpPr>
        <p:spPr>
          <a:xfrm>
            <a:off x="7644823" y="4729453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one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7555255" y="5000041"/>
            <a:ext cx="72487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-3, 2-5</a:t>
            </a:r>
          </a:p>
        </p:txBody>
      </p:sp>
      <p:grpSp>
        <p:nvGrpSpPr>
          <p:cNvPr id="205" name="Group 204"/>
          <p:cNvGrpSpPr/>
          <p:nvPr/>
        </p:nvGrpSpPr>
        <p:grpSpPr>
          <a:xfrm>
            <a:off x="6553722" y="3962884"/>
            <a:ext cx="278665" cy="308540"/>
            <a:chOff x="7095930" y="1127057"/>
            <a:chExt cx="371553" cy="411386"/>
          </a:xfrm>
        </p:grpSpPr>
        <p:sp>
          <p:nvSpPr>
            <p:cNvPr id="206" name="Rectangle 205"/>
            <p:cNvSpPr/>
            <p:nvPr/>
          </p:nvSpPr>
          <p:spPr>
            <a:xfrm>
              <a:off x="7095930" y="1127057"/>
              <a:ext cx="317240" cy="391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7103707" y="1138334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</p:grpSp>
      <p:grpSp>
        <p:nvGrpSpPr>
          <p:cNvPr id="211" name="Group 210"/>
          <p:cNvGrpSpPr/>
          <p:nvPr/>
        </p:nvGrpSpPr>
        <p:grpSpPr>
          <a:xfrm>
            <a:off x="5916317" y="3485099"/>
            <a:ext cx="1014428" cy="278606"/>
            <a:chOff x="8620125" y="4638675"/>
            <a:chExt cx="1624013" cy="371475"/>
          </a:xfrm>
        </p:grpSpPr>
        <p:cxnSp>
          <p:nvCxnSpPr>
            <p:cNvPr id="212" name="Straight Connector 211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Connector 212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4" name="Group 213"/>
          <p:cNvGrpSpPr/>
          <p:nvPr/>
        </p:nvGrpSpPr>
        <p:grpSpPr>
          <a:xfrm>
            <a:off x="6553722" y="3095050"/>
            <a:ext cx="278665" cy="308540"/>
            <a:chOff x="7095930" y="1127057"/>
            <a:chExt cx="371553" cy="411386"/>
          </a:xfrm>
        </p:grpSpPr>
        <p:sp>
          <p:nvSpPr>
            <p:cNvPr id="215" name="Rectangle 214"/>
            <p:cNvSpPr/>
            <p:nvPr/>
          </p:nvSpPr>
          <p:spPr>
            <a:xfrm>
              <a:off x="7095930" y="1127057"/>
              <a:ext cx="317240" cy="391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16" name="TextBox 215"/>
            <p:cNvSpPr txBox="1"/>
            <p:nvPr/>
          </p:nvSpPr>
          <p:spPr>
            <a:xfrm>
              <a:off x="7103707" y="1138334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217" name="Group 216"/>
          <p:cNvGrpSpPr/>
          <p:nvPr/>
        </p:nvGrpSpPr>
        <p:grpSpPr>
          <a:xfrm>
            <a:off x="6996944" y="3058584"/>
            <a:ext cx="1794933" cy="355600"/>
            <a:chOff x="4595936" y="933062"/>
            <a:chExt cx="2698441" cy="877077"/>
          </a:xfrm>
        </p:grpSpPr>
        <p:sp>
          <p:nvSpPr>
            <p:cNvPr id="218" name="Rectangle 217"/>
            <p:cNvSpPr/>
            <p:nvPr/>
          </p:nvSpPr>
          <p:spPr>
            <a:xfrm>
              <a:off x="4634205" y="933062"/>
              <a:ext cx="2621902" cy="8770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19" name="TextBox 218"/>
            <p:cNvSpPr txBox="1"/>
            <p:nvPr/>
          </p:nvSpPr>
          <p:spPr>
            <a:xfrm>
              <a:off x="4595936" y="1048436"/>
              <a:ext cx="2698441" cy="7401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-7, 4-10, 7-10</a:t>
              </a:r>
            </a:p>
          </p:txBody>
        </p:sp>
      </p:grpSp>
      <p:grpSp>
        <p:nvGrpSpPr>
          <p:cNvPr id="220" name="Group 219"/>
          <p:cNvGrpSpPr/>
          <p:nvPr/>
        </p:nvGrpSpPr>
        <p:grpSpPr>
          <a:xfrm>
            <a:off x="6967311" y="2233590"/>
            <a:ext cx="1854200" cy="507831"/>
            <a:chOff x="8385627" y="-874214"/>
            <a:chExt cx="2472267" cy="677107"/>
          </a:xfrm>
        </p:grpSpPr>
        <p:sp>
          <p:nvSpPr>
            <p:cNvPr id="221" name="Rectangle 220"/>
            <p:cNvSpPr/>
            <p:nvPr/>
          </p:nvSpPr>
          <p:spPr>
            <a:xfrm>
              <a:off x="8420689" y="-821117"/>
              <a:ext cx="2402143" cy="54013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22" name="TextBox 221"/>
            <p:cNvSpPr txBox="1"/>
            <p:nvPr/>
          </p:nvSpPr>
          <p:spPr>
            <a:xfrm>
              <a:off x="8385627" y="-874214"/>
              <a:ext cx="2472267" cy="677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-7, 1-10, 5-8</a:t>
              </a:r>
            </a:p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7-10, 8-10</a:t>
              </a:r>
            </a:p>
          </p:txBody>
        </p:sp>
      </p:grpSp>
      <p:grpSp>
        <p:nvGrpSpPr>
          <p:cNvPr id="223" name="Group 222"/>
          <p:cNvGrpSpPr/>
          <p:nvPr/>
        </p:nvGrpSpPr>
        <p:grpSpPr>
          <a:xfrm>
            <a:off x="6553722" y="3954417"/>
            <a:ext cx="278665" cy="308540"/>
            <a:chOff x="7095930" y="1127057"/>
            <a:chExt cx="371553" cy="411386"/>
          </a:xfrm>
        </p:grpSpPr>
        <p:sp>
          <p:nvSpPr>
            <p:cNvPr id="224" name="Rectangle 223"/>
            <p:cNvSpPr/>
            <p:nvPr/>
          </p:nvSpPr>
          <p:spPr>
            <a:xfrm>
              <a:off x="7095930" y="1127057"/>
              <a:ext cx="317240" cy="391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25" name="TextBox 224"/>
            <p:cNvSpPr txBox="1"/>
            <p:nvPr/>
          </p:nvSpPr>
          <p:spPr>
            <a:xfrm>
              <a:off x="7103707" y="1138334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226" name="Group 225"/>
          <p:cNvGrpSpPr/>
          <p:nvPr/>
        </p:nvGrpSpPr>
        <p:grpSpPr>
          <a:xfrm>
            <a:off x="5916317" y="2727332"/>
            <a:ext cx="1014428" cy="278606"/>
            <a:chOff x="8620125" y="4638675"/>
            <a:chExt cx="1624013" cy="371475"/>
          </a:xfrm>
        </p:grpSpPr>
        <p:cxnSp>
          <p:nvCxnSpPr>
            <p:cNvPr id="227" name="Straight Connector 226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9" name="Group 228"/>
          <p:cNvGrpSpPr/>
          <p:nvPr/>
        </p:nvGrpSpPr>
        <p:grpSpPr>
          <a:xfrm>
            <a:off x="6980009" y="1699684"/>
            <a:ext cx="1828802" cy="300082"/>
            <a:chOff x="8602132" y="-999066"/>
            <a:chExt cx="2438402" cy="400110"/>
          </a:xfrm>
        </p:grpSpPr>
        <p:sp>
          <p:nvSpPr>
            <p:cNvPr id="230" name="Rectangle 229"/>
            <p:cNvSpPr/>
            <p:nvPr/>
          </p:nvSpPr>
          <p:spPr>
            <a:xfrm>
              <a:off x="8602132" y="-947844"/>
              <a:ext cx="2438402" cy="2668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31" name="TextBox 230"/>
            <p:cNvSpPr txBox="1"/>
            <p:nvPr/>
          </p:nvSpPr>
          <p:spPr>
            <a:xfrm>
              <a:off x="8690399" y="-999066"/>
              <a:ext cx="226187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-3, 2-5, 2-8, 5-8</a:t>
              </a:r>
            </a:p>
          </p:txBody>
        </p:sp>
      </p:grpSp>
      <p:grpSp>
        <p:nvGrpSpPr>
          <p:cNvPr id="232" name="Group 231"/>
          <p:cNvGrpSpPr/>
          <p:nvPr/>
        </p:nvGrpSpPr>
        <p:grpSpPr>
          <a:xfrm>
            <a:off x="6996944" y="3083984"/>
            <a:ext cx="1794933" cy="351368"/>
            <a:chOff x="4927638" y="-780047"/>
            <a:chExt cx="2393244" cy="468491"/>
          </a:xfrm>
        </p:grpSpPr>
        <p:sp>
          <p:nvSpPr>
            <p:cNvPr id="233" name="Rectangle 232"/>
            <p:cNvSpPr/>
            <p:nvPr/>
          </p:nvSpPr>
          <p:spPr>
            <a:xfrm>
              <a:off x="4950291" y="-780047"/>
              <a:ext cx="2325362" cy="4684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34" name="TextBox 233"/>
            <p:cNvSpPr txBox="1"/>
            <p:nvPr/>
          </p:nvSpPr>
          <p:spPr>
            <a:xfrm>
              <a:off x="4927638" y="-756078"/>
              <a:ext cx="23932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-7, 1-10, 7-10 </a:t>
              </a:r>
            </a:p>
          </p:txBody>
        </p:sp>
      </p:grpSp>
      <p:grpSp>
        <p:nvGrpSpPr>
          <p:cNvPr id="235" name="Group 234"/>
          <p:cNvGrpSpPr/>
          <p:nvPr/>
        </p:nvGrpSpPr>
        <p:grpSpPr>
          <a:xfrm>
            <a:off x="6559551" y="1699682"/>
            <a:ext cx="272832" cy="300082"/>
            <a:chOff x="6441868" y="547510"/>
            <a:chExt cx="363775" cy="400109"/>
          </a:xfrm>
        </p:grpSpPr>
        <p:sp>
          <p:nvSpPr>
            <p:cNvPr id="236" name="Rectangle 235"/>
            <p:cNvSpPr/>
            <p:nvPr/>
          </p:nvSpPr>
          <p:spPr>
            <a:xfrm>
              <a:off x="6451600" y="607998"/>
              <a:ext cx="282222" cy="24835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37" name="TextBox 236"/>
            <p:cNvSpPr txBox="1"/>
            <p:nvPr/>
          </p:nvSpPr>
          <p:spPr>
            <a:xfrm>
              <a:off x="6441868" y="547510"/>
              <a:ext cx="363775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238" name="Group 237"/>
          <p:cNvGrpSpPr/>
          <p:nvPr/>
        </p:nvGrpSpPr>
        <p:grpSpPr>
          <a:xfrm>
            <a:off x="7521877" y="4447113"/>
            <a:ext cx="745067" cy="300082"/>
            <a:chOff x="10103556" y="4786489"/>
            <a:chExt cx="993422" cy="400109"/>
          </a:xfrm>
        </p:grpSpPr>
        <p:sp>
          <p:nvSpPr>
            <p:cNvPr id="239" name="Rectangle 238"/>
            <p:cNvSpPr/>
            <p:nvPr/>
          </p:nvSpPr>
          <p:spPr>
            <a:xfrm>
              <a:off x="10103556" y="4830044"/>
              <a:ext cx="993422" cy="28222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10355649" y="4786489"/>
              <a:ext cx="551861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-7</a:t>
              </a:r>
            </a:p>
          </p:txBody>
        </p:sp>
      </p:grpSp>
      <p:grpSp>
        <p:nvGrpSpPr>
          <p:cNvPr id="241" name="Group 240"/>
          <p:cNvGrpSpPr/>
          <p:nvPr/>
        </p:nvGrpSpPr>
        <p:grpSpPr>
          <a:xfrm>
            <a:off x="5916317" y="4450299"/>
            <a:ext cx="1014428" cy="278606"/>
            <a:chOff x="8620125" y="4638675"/>
            <a:chExt cx="1624013" cy="371475"/>
          </a:xfrm>
        </p:grpSpPr>
        <p:cxnSp>
          <p:nvCxnSpPr>
            <p:cNvPr id="242" name="Straight Connector 241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6559550" y="2347384"/>
            <a:ext cx="272832" cy="300082"/>
            <a:chOff x="7100712" y="1027289"/>
            <a:chExt cx="363776" cy="400109"/>
          </a:xfrm>
        </p:grpSpPr>
        <p:sp>
          <p:nvSpPr>
            <p:cNvPr id="5" name="Rectangle 4"/>
            <p:cNvSpPr/>
            <p:nvPr/>
          </p:nvSpPr>
          <p:spPr>
            <a:xfrm>
              <a:off x="7138667" y="1082133"/>
              <a:ext cx="225777" cy="2596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7100712" y="1027289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999992" y="2266203"/>
            <a:ext cx="1854200" cy="405103"/>
            <a:chOff x="4836281" y="-729131"/>
            <a:chExt cx="2472267" cy="540137"/>
          </a:xfrm>
        </p:grpSpPr>
        <p:sp>
          <p:nvSpPr>
            <p:cNvPr id="245" name="Rectangle 244"/>
            <p:cNvSpPr/>
            <p:nvPr/>
          </p:nvSpPr>
          <p:spPr>
            <a:xfrm>
              <a:off x="4871343" y="-729131"/>
              <a:ext cx="2402143" cy="54013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46" name="TextBox 245"/>
            <p:cNvSpPr txBox="1"/>
            <p:nvPr/>
          </p:nvSpPr>
          <p:spPr>
            <a:xfrm>
              <a:off x="4836281" y="-643728"/>
              <a:ext cx="2472267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-10, 7-10</a:t>
              </a:r>
            </a:p>
          </p:txBody>
        </p:sp>
      </p:grpSp>
      <p:grpSp>
        <p:nvGrpSpPr>
          <p:cNvPr id="250" name="Group 249"/>
          <p:cNvGrpSpPr/>
          <p:nvPr/>
        </p:nvGrpSpPr>
        <p:grpSpPr>
          <a:xfrm>
            <a:off x="7012690" y="1720852"/>
            <a:ext cx="1828802" cy="300082"/>
            <a:chOff x="8602132" y="-999066"/>
            <a:chExt cx="2438402" cy="400110"/>
          </a:xfrm>
        </p:grpSpPr>
        <p:sp>
          <p:nvSpPr>
            <p:cNvPr id="251" name="Rectangle 250"/>
            <p:cNvSpPr/>
            <p:nvPr/>
          </p:nvSpPr>
          <p:spPr>
            <a:xfrm>
              <a:off x="8602132" y="-947844"/>
              <a:ext cx="2438402" cy="2668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52" name="TextBox 251"/>
            <p:cNvSpPr txBox="1"/>
            <p:nvPr/>
          </p:nvSpPr>
          <p:spPr>
            <a:xfrm>
              <a:off x="8690399" y="-999066"/>
              <a:ext cx="226187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-3, 2-5</a:t>
              </a:r>
            </a:p>
          </p:txBody>
        </p:sp>
      </p:grpSp>
      <p:grpSp>
        <p:nvGrpSpPr>
          <p:cNvPr id="253" name="Group 252"/>
          <p:cNvGrpSpPr/>
          <p:nvPr/>
        </p:nvGrpSpPr>
        <p:grpSpPr>
          <a:xfrm>
            <a:off x="6915175" y="3778164"/>
            <a:ext cx="2023831" cy="657808"/>
            <a:chOff x="4595936" y="933062"/>
            <a:chExt cx="2698441" cy="877077"/>
          </a:xfrm>
        </p:grpSpPr>
        <p:sp>
          <p:nvSpPr>
            <p:cNvPr id="254" name="Rectangle 253"/>
            <p:cNvSpPr/>
            <p:nvPr/>
          </p:nvSpPr>
          <p:spPr>
            <a:xfrm>
              <a:off x="4634205" y="933062"/>
              <a:ext cx="2621902" cy="8770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55" name="TextBox 254"/>
            <p:cNvSpPr txBox="1"/>
            <p:nvPr/>
          </p:nvSpPr>
          <p:spPr>
            <a:xfrm>
              <a:off x="4595936" y="1048435"/>
              <a:ext cx="269844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-3, 2-5, </a:t>
              </a:r>
            </a:p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-8, 5-8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915177" y="3782484"/>
            <a:ext cx="2023831" cy="657808"/>
            <a:chOff x="4275701" y="-438539"/>
            <a:chExt cx="2698441" cy="877077"/>
          </a:xfrm>
        </p:grpSpPr>
        <p:sp>
          <p:nvSpPr>
            <p:cNvPr id="248" name="Rectangle 247"/>
            <p:cNvSpPr/>
            <p:nvPr/>
          </p:nvSpPr>
          <p:spPr>
            <a:xfrm>
              <a:off x="4313970" y="-438539"/>
              <a:ext cx="2621902" cy="8770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49" name="TextBox 248"/>
            <p:cNvSpPr txBox="1"/>
            <p:nvPr/>
          </p:nvSpPr>
          <p:spPr>
            <a:xfrm>
              <a:off x="4275701" y="-184667"/>
              <a:ext cx="2698441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-3, 2-5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7338658" y="1972172"/>
            <a:ext cx="1176867" cy="300082"/>
            <a:chOff x="5628065" y="-669616"/>
            <a:chExt cx="1569156" cy="400109"/>
          </a:xfrm>
        </p:grpSpPr>
        <p:sp>
          <p:nvSpPr>
            <p:cNvPr id="19" name="Rectangle 18"/>
            <p:cNvSpPr/>
            <p:nvPr/>
          </p:nvSpPr>
          <p:spPr>
            <a:xfrm>
              <a:off x="5628065" y="-631705"/>
              <a:ext cx="1569156" cy="29351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56" name="TextBox 255"/>
            <p:cNvSpPr txBox="1"/>
            <p:nvPr/>
          </p:nvSpPr>
          <p:spPr>
            <a:xfrm>
              <a:off x="5843417" y="-669616"/>
              <a:ext cx="1201612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-10, 7-10</a:t>
              </a:r>
            </a:p>
          </p:txBody>
        </p:sp>
      </p:grpSp>
      <p:grpSp>
        <p:nvGrpSpPr>
          <p:cNvPr id="257" name="Group 256"/>
          <p:cNvGrpSpPr/>
          <p:nvPr/>
        </p:nvGrpSpPr>
        <p:grpSpPr>
          <a:xfrm>
            <a:off x="7338658" y="3127871"/>
            <a:ext cx="1176867" cy="300082"/>
            <a:chOff x="5628065" y="-669616"/>
            <a:chExt cx="1569156" cy="400109"/>
          </a:xfrm>
        </p:grpSpPr>
        <p:sp>
          <p:nvSpPr>
            <p:cNvPr id="258" name="Rectangle 257"/>
            <p:cNvSpPr/>
            <p:nvPr/>
          </p:nvSpPr>
          <p:spPr>
            <a:xfrm>
              <a:off x="5628065" y="-631705"/>
              <a:ext cx="1569156" cy="29351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2" name="TextBox 261"/>
            <p:cNvSpPr txBox="1"/>
            <p:nvPr/>
          </p:nvSpPr>
          <p:spPr>
            <a:xfrm>
              <a:off x="5843417" y="-669616"/>
              <a:ext cx="1201612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-10, 7-10</a:t>
              </a:r>
            </a:p>
          </p:txBody>
        </p:sp>
      </p:grpSp>
      <p:grpSp>
        <p:nvGrpSpPr>
          <p:cNvPr id="279" name="Group 278"/>
          <p:cNvGrpSpPr/>
          <p:nvPr/>
        </p:nvGrpSpPr>
        <p:grpSpPr>
          <a:xfrm>
            <a:off x="5920550" y="1965332"/>
            <a:ext cx="1014428" cy="278606"/>
            <a:chOff x="8620125" y="4638675"/>
            <a:chExt cx="1624013" cy="371475"/>
          </a:xfrm>
        </p:grpSpPr>
        <p:cxnSp>
          <p:nvCxnSpPr>
            <p:cNvPr id="282" name="Straight Connector 281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Straight Connector 282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Freeform 23"/>
          <p:cNvSpPr/>
          <p:nvPr/>
        </p:nvSpPr>
        <p:spPr>
          <a:xfrm>
            <a:off x="1235886" y="2364317"/>
            <a:ext cx="635247" cy="1490134"/>
          </a:xfrm>
          <a:custGeom>
            <a:avLst/>
            <a:gdLst>
              <a:gd name="connsiteX0" fmla="*/ 169663 w 846996"/>
              <a:gd name="connsiteY0" fmla="*/ 1986845 h 1986845"/>
              <a:gd name="connsiteX1" fmla="*/ 45485 w 846996"/>
              <a:gd name="connsiteY1" fmla="*/ 914400 h 1986845"/>
              <a:gd name="connsiteX2" fmla="*/ 846996 w 846996"/>
              <a:gd name="connsiteY2" fmla="*/ 0 h 198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46996" h="1986845">
                <a:moveTo>
                  <a:pt x="169663" y="1986845"/>
                </a:moveTo>
                <a:cubicBezTo>
                  <a:pt x="51129" y="1616193"/>
                  <a:pt x="-67404" y="1245541"/>
                  <a:pt x="45485" y="914400"/>
                </a:cubicBezTo>
                <a:cubicBezTo>
                  <a:pt x="158374" y="583259"/>
                  <a:pt x="502685" y="291629"/>
                  <a:pt x="846996" y="0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Freeform 24"/>
          <p:cNvSpPr/>
          <p:nvPr/>
        </p:nvSpPr>
        <p:spPr>
          <a:xfrm>
            <a:off x="1464733" y="3532717"/>
            <a:ext cx="2988734" cy="561406"/>
          </a:xfrm>
          <a:custGeom>
            <a:avLst/>
            <a:gdLst>
              <a:gd name="connsiteX0" fmla="*/ 3984978 w 3984978"/>
              <a:gd name="connsiteY0" fmla="*/ 0 h 748541"/>
              <a:gd name="connsiteX1" fmla="*/ 2043289 w 3984978"/>
              <a:gd name="connsiteY1" fmla="*/ 722489 h 748541"/>
              <a:gd name="connsiteX2" fmla="*/ 0 w 3984978"/>
              <a:gd name="connsiteY2" fmla="*/ 519289 h 748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84978" h="748541">
                <a:moveTo>
                  <a:pt x="3984978" y="0"/>
                </a:moveTo>
                <a:cubicBezTo>
                  <a:pt x="3346215" y="317970"/>
                  <a:pt x="2707452" y="635941"/>
                  <a:pt x="2043289" y="722489"/>
                </a:cubicBezTo>
                <a:cubicBezTo>
                  <a:pt x="1379126" y="809037"/>
                  <a:pt x="689563" y="664163"/>
                  <a:pt x="0" y="519289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284" name="Group 283"/>
          <p:cNvGrpSpPr/>
          <p:nvPr/>
        </p:nvGrpSpPr>
        <p:grpSpPr>
          <a:xfrm>
            <a:off x="6883252" y="3778251"/>
            <a:ext cx="2023831" cy="657808"/>
            <a:chOff x="4275701" y="-438539"/>
            <a:chExt cx="2698441" cy="877077"/>
          </a:xfrm>
        </p:grpSpPr>
        <p:sp>
          <p:nvSpPr>
            <p:cNvPr id="291" name="Rectangle 290"/>
            <p:cNvSpPr/>
            <p:nvPr/>
          </p:nvSpPr>
          <p:spPr>
            <a:xfrm>
              <a:off x="4313970" y="-438539"/>
              <a:ext cx="2621902" cy="8770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2" name="TextBox 291"/>
            <p:cNvSpPr txBox="1"/>
            <p:nvPr/>
          </p:nvSpPr>
          <p:spPr>
            <a:xfrm>
              <a:off x="4275701" y="-184667"/>
              <a:ext cx="2698441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none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7281334" y="1696652"/>
            <a:ext cx="1210733" cy="300082"/>
            <a:chOff x="5757095" y="-720888"/>
            <a:chExt cx="1614311" cy="400110"/>
          </a:xfrm>
        </p:grpSpPr>
        <p:sp>
          <p:nvSpPr>
            <p:cNvPr id="26" name="Rectangle 25"/>
            <p:cNvSpPr/>
            <p:nvPr/>
          </p:nvSpPr>
          <p:spPr>
            <a:xfrm>
              <a:off x="5757095" y="-694266"/>
              <a:ext cx="1614311" cy="3160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231467" y="-720888"/>
              <a:ext cx="7271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none</a:t>
              </a:r>
            </a:p>
          </p:txBody>
        </p:sp>
      </p:grpSp>
      <p:grpSp>
        <p:nvGrpSpPr>
          <p:cNvPr id="296" name="Group 295"/>
          <p:cNvGrpSpPr/>
          <p:nvPr/>
        </p:nvGrpSpPr>
        <p:grpSpPr>
          <a:xfrm>
            <a:off x="7281334" y="2327419"/>
            <a:ext cx="1210733" cy="300082"/>
            <a:chOff x="5757095" y="-720888"/>
            <a:chExt cx="1614311" cy="400110"/>
          </a:xfrm>
        </p:grpSpPr>
        <p:sp>
          <p:nvSpPr>
            <p:cNvPr id="297" name="Rectangle 296"/>
            <p:cNvSpPr/>
            <p:nvPr/>
          </p:nvSpPr>
          <p:spPr>
            <a:xfrm>
              <a:off x="5757095" y="-694266"/>
              <a:ext cx="1614311" cy="3160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0" name="TextBox 299"/>
            <p:cNvSpPr txBox="1"/>
            <p:nvPr/>
          </p:nvSpPr>
          <p:spPr>
            <a:xfrm>
              <a:off x="6231467" y="-720888"/>
              <a:ext cx="7271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none</a:t>
              </a:r>
            </a:p>
          </p:txBody>
        </p:sp>
      </p:grpSp>
      <p:grpSp>
        <p:nvGrpSpPr>
          <p:cNvPr id="301" name="Group 300"/>
          <p:cNvGrpSpPr/>
          <p:nvPr/>
        </p:nvGrpSpPr>
        <p:grpSpPr>
          <a:xfrm>
            <a:off x="7281334" y="3135985"/>
            <a:ext cx="1210733" cy="300082"/>
            <a:chOff x="5757095" y="-720888"/>
            <a:chExt cx="1614311" cy="400110"/>
          </a:xfrm>
        </p:grpSpPr>
        <p:sp>
          <p:nvSpPr>
            <p:cNvPr id="302" name="Rectangle 301"/>
            <p:cNvSpPr/>
            <p:nvPr/>
          </p:nvSpPr>
          <p:spPr>
            <a:xfrm>
              <a:off x="5757095" y="-694266"/>
              <a:ext cx="1614311" cy="3160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3" name="TextBox 302"/>
            <p:cNvSpPr txBox="1"/>
            <p:nvPr/>
          </p:nvSpPr>
          <p:spPr>
            <a:xfrm>
              <a:off x="6231467" y="-720888"/>
              <a:ext cx="7271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none</a:t>
              </a:r>
            </a:p>
          </p:txBody>
        </p:sp>
      </p:grpSp>
      <p:grpSp>
        <p:nvGrpSpPr>
          <p:cNvPr id="304" name="Group 303"/>
          <p:cNvGrpSpPr/>
          <p:nvPr/>
        </p:nvGrpSpPr>
        <p:grpSpPr>
          <a:xfrm>
            <a:off x="7281334" y="4998652"/>
            <a:ext cx="1210733" cy="300082"/>
            <a:chOff x="5757095" y="-720888"/>
            <a:chExt cx="1614311" cy="400110"/>
          </a:xfrm>
        </p:grpSpPr>
        <p:sp>
          <p:nvSpPr>
            <p:cNvPr id="305" name="Rectangle 304"/>
            <p:cNvSpPr/>
            <p:nvPr/>
          </p:nvSpPr>
          <p:spPr>
            <a:xfrm>
              <a:off x="5757095" y="-694266"/>
              <a:ext cx="1614311" cy="3160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6" name="TextBox 305"/>
            <p:cNvSpPr txBox="1"/>
            <p:nvPr/>
          </p:nvSpPr>
          <p:spPr>
            <a:xfrm>
              <a:off x="6231467" y="-720888"/>
              <a:ext cx="7271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none</a:t>
              </a:r>
            </a:p>
          </p:txBody>
        </p:sp>
      </p:grpSp>
      <p:cxnSp>
        <p:nvCxnSpPr>
          <p:cNvPr id="37" name="Straight Connector 36"/>
          <p:cNvCxnSpPr/>
          <p:nvPr/>
        </p:nvCxnSpPr>
        <p:spPr>
          <a:xfrm flipH="1">
            <a:off x="6392334" y="1454150"/>
            <a:ext cx="8467" cy="3826934"/>
          </a:xfrm>
          <a:prstGeom prst="lin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Connector 306"/>
          <p:cNvCxnSpPr/>
          <p:nvPr/>
        </p:nvCxnSpPr>
        <p:spPr>
          <a:xfrm flipH="1">
            <a:off x="6929967" y="1454150"/>
            <a:ext cx="8467" cy="3826934"/>
          </a:xfrm>
          <a:prstGeom prst="lin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8" name="Group 307"/>
          <p:cNvGrpSpPr/>
          <p:nvPr/>
        </p:nvGrpSpPr>
        <p:grpSpPr>
          <a:xfrm>
            <a:off x="5920550" y="1685932"/>
            <a:ext cx="1014428" cy="278606"/>
            <a:chOff x="8620125" y="4638675"/>
            <a:chExt cx="1624013" cy="371475"/>
          </a:xfrm>
        </p:grpSpPr>
        <p:cxnSp>
          <p:nvCxnSpPr>
            <p:cNvPr id="309" name="Straight Connector 308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Straight Connector 309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1" name="Group 310"/>
          <p:cNvGrpSpPr/>
          <p:nvPr/>
        </p:nvGrpSpPr>
        <p:grpSpPr>
          <a:xfrm>
            <a:off x="6559550" y="2351616"/>
            <a:ext cx="272832" cy="300082"/>
            <a:chOff x="7100712" y="1027289"/>
            <a:chExt cx="363776" cy="400109"/>
          </a:xfrm>
        </p:grpSpPr>
        <p:sp>
          <p:nvSpPr>
            <p:cNvPr id="312" name="Rectangle 311"/>
            <p:cNvSpPr/>
            <p:nvPr/>
          </p:nvSpPr>
          <p:spPr>
            <a:xfrm>
              <a:off x="7138667" y="1082133"/>
              <a:ext cx="225777" cy="2596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13" name="TextBox 312"/>
            <p:cNvSpPr txBox="1"/>
            <p:nvPr/>
          </p:nvSpPr>
          <p:spPr>
            <a:xfrm>
              <a:off x="7100712" y="1027289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</p:grpSp>
      <p:grpSp>
        <p:nvGrpSpPr>
          <p:cNvPr id="314" name="Group 313"/>
          <p:cNvGrpSpPr/>
          <p:nvPr/>
        </p:nvGrpSpPr>
        <p:grpSpPr>
          <a:xfrm>
            <a:off x="6559550" y="3109383"/>
            <a:ext cx="272832" cy="300082"/>
            <a:chOff x="7100712" y="1027289"/>
            <a:chExt cx="363776" cy="400109"/>
          </a:xfrm>
        </p:grpSpPr>
        <p:sp>
          <p:nvSpPr>
            <p:cNvPr id="315" name="Rectangle 314"/>
            <p:cNvSpPr/>
            <p:nvPr/>
          </p:nvSpPr>
          <p:spPr>
            <a:xfrm>
              <a:off x="7138667" y="1082133"/>
              <a:ext cx="225777" cy="2596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16" name="TextBox 315"/>
            <p:cNvSpPr txBox="1"/>
            <p:nvPr/>
          </p:nvSpPr>
          <p:spPr>
            <a:xfrm>
              <a:off x="7100712" y="1027289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</p:grpSp>
      <p:grpSp>
        <p:nvGrpSpPr>
          <p:cNvPr id="317" name="Group 316"/>
          <p:cNvGrpSpPr/>
          <p:nvPr/>
        </p:nvGrpSpPr>
        <p:grpSpPr>
          <a:xfrm>
            <a:off x="6559550" y="3956049"/>
            <a:ext cx="272832" cy="300082"/>
            <a:chOff x="7100712" y="1027289"/>
            <a:chExt cx="363776" cy="400109"/>
          </a:xfrm>
        </p:grpSpPr>
        <p:sp>
          <p:nvSpPr>
            <p:cNvPr id="318" name="Rectangle 317"/>
            <p:cNvSpPr/>
            <p:nvPr/>
          </p:nvSpPr>
          <p:spPr>
            <a:xfrm>
              <a:off x="7138667" y="1082133"/>
              <a:ext cx="225777" cy="2596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19" name="TextBox 318"/>
            <p:cNvSpPr txBox="1"/>
            <p:nvPr/>
          </p:nvSpPr>
          <p:spPr>
            <a:xfrm>
              <a:off x="7100712" y="1027289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</p:grpSp>
      <p:grpSp>
        <p:nvGrpSpPr>
          <p:cNvPr id="323" name="Group 322"/>
          <p:cNvGrpSpPr/>
          <p:nvPr/>
        </p:nvGrpSpPr>
        <p:grpSpPr>
          <a:xfrm>
            <a:off x="6559550" y="5005917"/>
            <a:ext cx="272832" cy="300082"/>
            <a:chOff x="7100712" y="1027289"/>
            <a:chExt cx="363776" cy="400109"/>
          </a:xfrm>
        </p:grpSpPr>
        <p:sp>
          <p:nvSpPr>
            <p:cNvPr id="324" name="Rectangle 323"/>
            <p:cNvSpPr/>
            <p:nvPr/>
          </p:nvSpPr>
          <p:spPr>
            <a:xfrm>
              <a:off x="7138667" y="1082133"/>
              <a:ext cx="225777" cy="2596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25" name="TextBox 324"/>
            <p:cNvSpPr txBox="1"/>
            <p:nvPr/>
          </p:nvSpPr>
          <p:spPr>
            <a:xfrm>
              <a:off x="7100712" y="1027289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326" name="Group 325"/>
          <p:cNvGrpSpPr/>
          <p:nvPr/>
        </p:nvGrpSpPr>
        <p:grpSpPr>
          <a:xfrm>
            <a:off x="5920551" y="2248965"/>
            <a:ext cx="1014428" cy="487885"/>
            <a:chOff x="8620125" y="4638675"/>
            <a:chExt cx="1624013" cy="371475"/>
          </a:xfrm>
        </p:grpSpPr>
        <p:cxnSp>
          <p:nvCxnSpPr>
            <p:cNvPr id="327" name="Straight Connector 326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Straight Connector 327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9" name="Group 328"/>
          <p:cNvGrpSpPr/>
          <p:nvPr/>
        </p:nvGrpSpPr>
        <p:grpSpPr>
          <a:xfrm>
            <a:off x="6559550" y="3105150"/>
            <a:ext cx="272832" cy="300082"/>
            <a:chOff x="7100712" y="1027289"/>
            <a:chExt cx="363776" cy="400109"/>
          </a:xfrm>
        </p:grpSpPr>
        <p:sp>
          <p:nvSpPr>
            <p:cNvPr id="330" name="Rectangle 329"/>
            <p:cNvSpPr/>
            <p:nvPr/>
          </p:nvSpPr>
          <p:spPr>
            <a:xfrm>
              <a:off x="7138667" y="1082133"/>
              <a:ext cx="225777" cy="2596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1" name="TextBox 330"/>
            <p:cNvSpPr txBox="1"/>
            <p:nvPr/>
          </p:nvSpPr>
          <p:spPr>
            <a:xfrm>
              <a:off x="7100712" y="1027289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</p:grpSp>
      <p:grpSp>
        <p:nvGrpSpPr>
          <p:cNvPr id="335" name="Group 334"/>
          <p:cNvGrpSpPr/>
          <p:nvPr/>
        </p:nvGrpSpPr>
        <p:grpSpPr>
          <a:xfrm>
            <a:off x="6559550" y="3956050"/>
            <a:ext cx="272832" cy="300082"/>
            <a:chOff x="7100712" y="1027289"/>
            <a:chExt cx="363776" cy="400109"/>
          </a:xfrm>
        </p:grpSpPr>
        <p:sp>
          <p:nvSpPr>
            <p:cNvPr id="336" name="Rectangle 335"/>
            <p:cNvSpPr/>
            <p:nvPr/>
          </p:nvSpPr>
          <p:spPr>
            <a:xfrm>
              <a:off x="7138667" y="1082133"/>
              <a:ext cx="225777" cy="2596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7" name="TextBox 336"/>
            <p:cNvSpPr txBox="1"/>
            <p:nvPr/>
          </p:nvSpPr>
          <p:spPr>
            <a:xfrm>
              <a:off x="7100712" y="1027289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</p:grpSp>
      <p:grpSp>
        <p:nvGrpSpPr>
          <p:cNvPr id="341" name="Group 340"/>
          <p:cNvGrpSpPr/>
          <p:nvPr/>
        </p:nvGrpSpPr>
        <p:grpSpPr>
          <a:xfrm>
            <a:off x="6559550" y="5010150"/>
            <a:ext cx="272832" cy="300082"/>
            <a:chOff x="7100712" y="1027289"/>
            <a:chExt cx="363776" cy="400109"/>
          </a:xfrm>
        </p:grpSpPr>
        <p:sp>
          <p:nvSpPr>
            <p:cNvPr id="342" name="Rectangle 341"/>
            <p:cNvSpPr/>
            <p:nvPr/>
          </p:nvSpPr>
          <p:spPr>
            <a:xfrm>
              <a:off x="7138667" y="1082133"/>
              <a:ext cx="225777" cy="2596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43" name="TextBox 342"/>
            <p:cNvSpPr txBox="1"/>
            <p:nvPr/>
          </p:nvSpPr>
          <p:spPr>
            <a:xfrm>
              <a:off x="7100712" y="1027289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</p:grpSp>
      <p:grpSp>
        <p:nvGrpSpPr>
          <p:cNvPr id="338" name="Group 337"/>
          <p:cNvGrpSpPr/>
          <p:nvPr/>
        </p:nvGrpSpPr>
        <p:grpSpPr>
          <a:xfrm>
            <a:off x="6559550" y="5022849"/>
            <a:ext cx="272832" cy="300082"/>
            <a:chOff x="7100712" y="1027289"/>
            <a:chExt cx="363776" cy="400109"/>
          </a:xfrm>
        </p:grpSpPr>
        <p:sp>
          <p:nvSpPr>
            <p:cNvPr id="339" name="Rectangle 338"/>
            <p:cNvSpPr/>
            <p:nvPr/>
          </p:nvSpPr>
          <p:spPr>
            <a:xfrm>
              <a:off x="7138667" y="1082133"/>
              <a:ext cx="225777" cy="2596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40" name="TextBox 339"/>
            <p:cNvSpPr txBox="1"/>
            <p:nvPr/>
          </p:nvSpPr>
          <p:spPr>
            <a:xfrm>
              <a:off x="7100712" y="1027289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</p:grpSp>
      <p:grpSp>
        <p:nvGrpSpPr>
          <p:cNvPr id="344" name="Group 343"/>
          <p:cNvGrpSpPr/>
          <p:nvPr/>
        </p:nvGrpSpPr>
        <p:grpSpPr>
          <a:xfrm>
            <a:off x="5929018" y="3010965"/>
            <a:ext cx="1014428" cy="479418"/>
            <a:chOff x="8620125" y="4638675"/>
            <a:chExt cx="1624013" cy="371475"/>
          </a:xfrm>
        </p:grpSpPr>
        <p:cxnSp>
          <p:nvCxnSpPr>
            <p:cNvPr id="345" name="Straight Connector 344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Straight Connector 345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7" name="Group 346"/>
          <p:cNvGrpSpPr/>
          <p:nvPr/>
        </p:nvGrpSpPr>
        <p:grpSpPr>
          <a:xfrm>
            <a:off x="6559550" y="3968750"/>
            <a:ext cx="272832" cy="300082"/>
            <a:chOff x="7100712" y="1027289"/>
            <a:chExt cx="363776" cy="400109"/>
          </a:xfrm>
        </p:grpSpPr>
        <p:sp>
          <p:nvSpPr>
            <p:cNvPr id="348" name="Rectangle 347"/>
            <p:cNvSpPr/>
            <p:nvPr/>
          </p:nvSpPr>
          <p:spPr>
            <a:xfrm>
              <a:off x="7138667" y="1082133"/>
              <a:ext cx="225777" cy="2596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49" name="TextBox 348"/>
            <p:cNvSpPr txBox="1"/>
            <p:nvPr/>
          </p:nvSpPr>
          <p:spPr>
            <a:xfrm>
              <a:off x="7100712" y="1027289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</a:t>
              </a:r>
            </a:p>
          </p:txBody>
        </p:sp>
      </p:grpSp>
      <p:grpSp>
        <p:nvGrpSpPr>
          <p:cNvPr id="353" name="Group 352"/>
          <p:cNvGrpSpPr/>
          <p:nvPr/>
        </p:nvGrpSpPr>
        <p:grpSpPr>
          <a:xfrm>
            <a:off x="6559550" y="5005917"/>
            <a:ext cx="272832" cy="300082"/>
            <a:chOff x="7100712" y="1027289"/>
            <a:chExt cx="363776" cy="400109"/>
          </a:xfrm>
        </p:grpSpPr>
        <p:sp>
          <p:nvSpPr>
            <p:cNvPr id="354" name="Rectangle 353"/>
            <p:cNvSpPr/>
            <p:nvPr/>
          </p:nvSpPr>
          <p:spPr>
            <a:xfrm>
              <a:off x="7138667" y="1082133"/>
              <a:ext cx="225777" cy="2596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55" name="TextBox 354"/>
            <p:cNvSpPr txBox="1"/>
            <p:nvPr/>
          </p:nvSpPr>
          <p:spPr>
            <a:xfrm>
              <a:off x="7100712" y="1027289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</a:t>
              </a:r>
            </a:p>
          </p:txBody>
        </p:sp>
      </p:grpSp>
      <p:grpSp>
        <p:nvGrpSpPr>
          <p:cNvPr id="356" name="Group 355"/>
          <p:cNvGrpSpPr/>
          <p:nvPr/>
        </p:nvGrpSpPr>
        <p:grpSpPr>
          <a:xfrm>
            <a:off x="5920550" y="3772965"/>
            <a:ext cx="1014428" cy="674152"/>
            <a:chOff x="8620125" y="4638675"/>
            <a:chExt cx="1624013" cy="371475"/>
          </a:xfrm>
        </p:grpSpPr>
        <p:cxnSp>
          <p:nvCxnSpPr>
            <p:cNvPr id="357" name="Straight Connector 356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Straight Connector 357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49051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3" grpId="0" animBg="1"/>
      <p:bldP spid="55" grpId="0" animBg="1"/>
      <p:bldP spid="56" grpId="0" animBg="1"/>
      <p:bldP spid="57" grpId="0" animBg="1"/>
      <p:bldP spid="61" grpId="0" animBg="1"/>
      <p:bldP spid="62" grpId="0" animBg="1"/>
      <p:bldP spid="64" grpId="0" animBg="1"/>
      <p:bldP spid="66" grpId="0" animBg="1"/>
      <p:bldP spid="67" grpId="0" animBg="1"/>
      <p:bldP spid="68" grpId="0" animBg="1"/>
      <p:bldP spid="69" grpId="0" animBg="1"/>
      <p:bldP spid="71" grpId="0" animBg="1"/>
      <p:bldP spid="147" grpId="0"/>
      <p:bldP spid="156" grpId="0"/>
      <p:bldP spid="165" grpId="0"/>
      <p:bldP spid="174" grpId="0"/>
      <p:bldP spid="177" grpId="0"/>
      <p:bldP spid="180" grpId="0"/>
      <p:bldP spid="17" grpId="0" animBg="1"/>
      <p:bldP spid="18" grpId="0" animBg="1"/>
      <p:bldP spid="4" grpId="0" animBg="1"/>
      <p:bldP spid="4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5919253" y="1464167"/>
          <a:ext cx="3003145" cy="393192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4628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38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664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/>
                        <a:t>Nod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/>
                        <a:t>degree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/>
                        <a:t>fills created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-10,</a:t>
                      </a:r>
                      <a:r>
                        <a:rPr lang="en-US" sz="1000" baseline="0" dirty="0"/>
                        <a:t> 7-10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006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  <a:p>
                      <a:pPr algn="ctr"/>
                      <a:endParaRPr lang="en-US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4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-3, 3-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6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7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  <a:p>
                      <a:pPr algn="ctr"/>
                      <a:endParaRPr lang="en-US" sz="1400" dirty="0"/>
                    </a:p>
                    <a:p>
                      <a:pPr algn="ctr"/>
                      <a:endParaRPr lang="en-US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8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-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9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0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cxnSp>
        <p:nvCxnSpPr>
          <p:cNvPr id="91" name="Straight Connector 90"/>
          <p:cNvCxnSpPr/>
          <p:nvPr/>
        </p:nvCxnSpPr>
        <p:spPr>
          <a:xfrm flipH="1">
            <a:off x="6392334" y="1454150"/>
            <a:ext cx="8467" cy="3826934"/>
          </a:xfrm>
          <a:prstGeom prst="lin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flipH="1">
            <a:off x="6929967" y="1454150"/>
            <a:ext cx="8467" cy="3826934"/>
          </a:xfrm>
          <a:prstGeom prst="lin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5" name="Object 134"/>
          <p:cNvGraphicFramePr>
            <a:graphicFrameLocks noChangeAspect="1"/>
          </p:cNvGraphicFramePr>
          <p:nvPr>
            <p:extLst/>
          </p:nvPr>
        </p:nvGraphicFramePr>
        <p:xfrm>
          <a:off x="461066" y="2205393"/>
          <a:ext cx="2814761" cy="299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2145960" imgH="2286000" progId="Equation.DSMT4">
                  <p:embed/>
                </p:oleObj>
              </mc:Choice>
              <mc:Fallback>
                <p:oleObj name="Equation" r:id="rId3" imgW="2145960" imgH="2286000" progId="Equation.DSMT4">
                  <p:embed/>
                  <p:pic>
                    <p:nvPicPr>
                      <p:cNvPr id="135" name="Object 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066" y="2205393"/>
                        <a:ext cx="2814761" cy="299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" name="Group 135"/>
          <p:cNvGrpSpPr/>
          <p:nvPr/>
        </p:nvGrpSpPr>
        <p:grpSpPr>
          <a:xfrm>
            <a:off x="1614493" y="2005142"/>
            <a:ext cx="272832" cy="300082"/>
            <a:chOff x="5772150" y="1638300"/>
            <a:chExt cx="363776" cy="400109"/>
          </a:xfrm>
        </p:grpSpPr>
        <p:sp>
          <p:nvSpPr>
            <p:cNvPr id="137" name="TextBox 136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  <p:sp>
          <p:nvSpPr>
            <p:cNvPr id="138" name="Oval 137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39" name="Group 138"/>
          <p:cNvGrpSpPr/>
          <p:nvPr/>
        </p:nvGrpSpPr>
        <p:grpSpPr>
          <a:xfrm>
            <a:off x="521499" y="2005142"/>
            <a:ext cx="272832" cy="300082"/>
            <a:chOff x="5772150" y="1638300"/>
            <a:chExt cx="363776" cy="400109"/>
          </a:xfrm>
        </p:grpSpPr>
        <p:sp>
          <p:nvSpPr>
            <p:cNvPr id="140" name="TextBox 139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9</a:t>
              </a:r>
            </a:p>
          </p:txBody>
        </p:sp>
        <p:sp>
          <p:nvSpPr>
            <p:cNvPr id="141" name="Oval 140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42" name="Group 141"/>
          <p:cNvGrpSpPr/>
          <p:nvPr/>
        </p:nvGrpSpPr>
        <p:grpSpPr>
          <a:xfrm>
            <a:off x="807249" y="2005142"/>
            <a:ext cx="272832" cy="300082"/>
            <a:chOff x="5772150" y="1638300"/>
            <a:chExt cx="363776" cy="400109"/>
          </a:xfrm>
        </p:grpSpPr>
        <p:sp>
          <p:nvSpPr>
            <p:cNvPr id="143" name="TextBox 142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6</a:t>
              </a:r>
            </a:p>
          </p:txBody>
        </p:sp>
        <p:sp>
          <p:nvSpPr>
            <p:cNvPr id="144" name="Oval 143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45" name="Group 144"/>
          <p:cNvGrpSpPr/>
          <p:nvPr/>
        </p:nvGrpSpPr>
        <p:grpSpPr>
          <a:xfrm>
            <a:off x="1085856" y="2005142"/>
            <a:ext cx="272832" cy="300082"/>
            <a:chOff x="5772150" y="1638300"/>
            <a:chExt cx="363776" cy="400109"/>
          </a:xfrm>
        </p:grpSpPr>
        <p:sp>
          <p:nvSpPr>
            <p:cNvPr id="146" name="TextBox 145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  <p:sp>
          <p:nvSpPr>
            <p:cNvPr id="147" name="Oval 146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341708" y="2005142"/>
            <a:ext cx="272832" cy="300082"/>
            <a:chOff x="5772150" y="1638300"/>
            <a:chExt cx="363776" cy="400109"/>
          </a:xfrm>
        </p:grpSpPr>
        <p:sp>
          <p:nvSpPr>
            <p:cNvPr id="149" name="TextBox 148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8</a:t>
              </a:r>
            </a:p>
          </p:txBody>
        </p:sp>
        <p:sp>
          <p:nvSpPr>
            <p:cNvPr id="150" name="Oval 149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51" name="Group 150"/>
          <p:cNvGrpSpPr/>
          <p:nvPr/>
        </p:nvGrpSpPr>
        <p:grpSpPr>
          <a:xfrm>
            <a:off x="1900243" y="2005142"/>
            <a:ext cx="272832" cy="300082"/>
            <a:chOff x="5772150" y="1638300"/>
            <a:chExt cx="363776" cy="400109"/>
          </a:xfrm>
        </p:grpSpPr>
        <p:sp>
          <p:nvSpPr>
            <p:cNvPr id="152" name="TextBox 151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</a:t>
              </a:r>
            </a:p>
          </p:txBody>
        </p:sp>
        <p:sp>
          <p:nvSpPr>
            <p:cNvPr id="153" name="Oval 152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54" name="Group 153"/>
          <p:cNvGrpSpPr/>
          <p:nvPr/>
        </p:nvGrpSpPr>
        <p:grpSpPr>
          <a:xfrm>
            <a:off x="2170647" y="2005142"/>
            <a:ext cx="272832" cy="300082"/>
            <a:chOff x="5772150" y="1638300"/>
            <a:chExt cx="363776" cy="400109"/>
          </a:xfrm>
        </p:grpSpPr>
        <p:sp>
          <p:nvSpPr>
            <p:cNvPr id="155" name="TextBox 154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  <p:sp>
          <p:nvSpPr>
            <p:cNvPr id="156" name="Oval 155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57" name="Group 156"/>
          <p:cNvGrpSpPr/>
          <p:nvPr/>
        </p:nvGrpSpPr>
        <p:grpSpPr>
          <a:xfrm>
            <a:off x="2457456" y="2005142"/>
            <a:ext cx="272832" cy="300082"/>
            <a:chOff x="5772150" y="1638300"/>
            <a:chExt cx="363776" cy="400109"/>
          </a:xfrm>
        </p:grpSpPr>
        <p:sp>
          <p:nvSpPr>
            <p:cNvPr id="158" name="TextBox 157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  <p:sp>
          <p:nvSpPr>
            <p:cNvPr id="159" name="Oval 158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60" name="Group 159"/>
          <p:cNvGrpSpPr/>
          <p:nvPr/>
        </p:nvGrpSpPr>
        <p:grpSpPr>
          <a:xfrm>
            <a:off x="2717805" y="2005142"/>
            <a:ext cx="272832" cy="300082"/>
            <a:chOff x="5772150" y="1638300"/>
            <a:chExt cx="363776" cy="400109"/>
          </a:xfrm>
        </p:grpSpPr>
        <p:sp>
          <p:nvSpPr>
            <p:cNvPr id="161" name="TextBox 160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7</a:t>
              </a:r>
            </a:p>
          </p:txBody>
        </p:sp>
        <p:sp>
          <p:nvSpPr>
            <p:cNvPr id="162" name="Oval 161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63" name="Group 162"/>
          <p:cNvGrpSpPr/>
          <p:nvPr/>
        </p:nvGrpSpPr>
        <p:grpSpPr>
          <a:xfrm>
            <a:off x="2955926" y="2005143"/>
            <a:ext cx="360996" cy="300082"/>
            <a:chOff x="4000500" y="1571625"/>
            <a:chExt cx="481328" cy="400109"/>
          </a:xfrm>
        </p:grpSpPr>
        <p:sp>
          <p:nvSpPr>
            <p:cNvPr id="164" name="TextBox 163"/>
            <p:cNvSpPr txBox="1"/>
            <p:nvPr/>
          </p:nvSpPr>
          <p:spPr>
            <a:xfrm>
              <a:off x="4000500" y="1571625"/>
              <a:ext cx="481328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0</a:t>
              </a:r>
            </a:p>
          </p:txBody>
        </p:sp>
        <p:sp>
          <p:nvSpPr>
            <p:cNvPr id="165" name="Oval 164"/>
            <p:cNvSpPr/>
            <p:nvPr/>
          </p:nvSpPr>
          <p:spPr>
            <a:xfrm>
              <a:off x="4072692" y="1619131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66" name="Group 165"/>
          <p:cNvGrpSpPr/>
          <p:nvPr/>
        </p:nvGrpSpPr>
        <p:grpSpPr>
          <a:xfrm>
            <a:off x="600367" y="2355731"/>
            <a:ext cx="2514600" cy="2743200"/>
            <a:chOff x="1933575" y="2171700"/>
            <a:chExt cx="2047875" cy="2219325"/>
          </a:xfrm>
        </p:grpSpPr>
        <p:cxnSp>
          <p:nvCxnSpPr>
            <p:cNvPr id="167" name="Straight Connector 166"/>
            <p:cNvCxnSpPr/>
            <p:nvPr/>
          </p:nvCxnSpPr>
          <p:spPr>
            <a:xfrm>
              <a:off x="1933575" y="2171700"/>
              <a:ext cx="2047875" cy="2209800"/>
            </a:xfrm>
            <a:prstGeom prst="line">
              <a:avLst/>
            </a:prstGeom>
            <a:ln w="635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/>
            <p:nvPr/>
          </p:nvCxnSpPr>
          <p:spPr>
            <a:xfrm>
              <a:off x="3971925" y="2181225"/>
              <a:ext cx="0" cy="2209800"/>
            </a:xfrm>
            <a:prstGeom prst="line">
              <a:avLst/>
            </a:prstGeom>
            <a:ln w="635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9" name="Straight Connector 168"/>
          <p:cNvCxnSpPr/>
          <p:nvPr/>
        </p:nvCxnSpPr>
        <p:spPr>
          <a:xfrm>
            <a:off x="586079" y="5084643"/>
            <a:ext cx="2502905" cy="0"/>
          </a:xfrm>
          <a:prstGeom prst="line">
            <a:avLst/>
          </a:prstGeom>
          <a:ln w="635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Flowchart: Connector 181"/>
          <p:cNvSpPr>
            <a:spLocks noChangeAspect="1"/>
          </p:cNvSpPr>
          <p:nvPr/>
        </p:nvSpPr>
        <p:spPr>
          <a:xfrm>
            <a:off x="1977365" y="4707644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3" name="Flowchart: Connector 182"/>
          <p:cNvSpPr>
            <a:spLocks noChangeAspect="1"/>
          </p:cNvSpPr>
          <p:nvPr/>
        </p:nvSpPr>
        <p:spPr>
          <a:xfrm>
            <a:off x="2794928" y="3814411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4" name="Flowchart: Connector 183"/>
          <p:cNvSpPr>
            <a:spLocks noChangeAspect="1"/>
          </p:cNvSpPr>
          <p:nvPr/>
        </p:nvSpPr>
        <p:spPr>
          <a:xfrm>
            <a:off x="3076936" y="3814411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5" name="Flowchart: Connector 184"/>
          <p:cNvSpPr>
            <a:spLocks noChangeAspect="1"/>
          </p:cNvSpPr>
          <p:nvPr/>
        </p:nvSpPr>
        <p:spPr>
          <a:xfrm>
            <a:off x="2794928" y="5025144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6" name="Flowchart: Connector 185"/>
          <p:cNvSpPr>
            <a:spLocks noChangeAspect="1"/>
          </p:cNvSpPr>
          <p:nvPr/>
        </p:nvSpPr>
        <p:spPr>
          <a:xfrm>
            <a:off x="2229940" y="3814411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8" name="Flowchart: Connector 187"/>
          <p:cNvSpPr>
            <a:spLocks noChangeAspect="1"/>
          </p:cNvSpPr>
          <p:nvPr/>
        </p:nvSpPr>
        <p:spPr>
          <a:xfrm>
            <a:off x="1977365" y="4104395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9" name="Flowchart: Connector 188"/>
          <p:cNvSpPr>
            <a:spLocks noChangeAspect="1"/>
          </p:cNvSpPr>
          <p:nvPr/>
        </p:nvSpPr>
        <p:spPr>
          <a:xfrm>
            <a:off x="2513573" y="3814411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90" name="Flowchart: Connector 189"/>
          <p:cNvSpPr>
            <a:spLocks noChangeAspect="1"/>
          </p:cNvSpPr>
          <p:nvPr/>
        </p:nvSpPr>
        <p:spPr>
          <a:xfrm>
            <a:off x="1977365" y="4400728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91" name="Flowchart: Connector 190"/>
          <p:cNvSpPr>
            <a:spLocks noChangeAspect="1"/>
          </p:cNvSpPr>
          <p:nvPr/>
        </p:nvSpPr>
        <p:spPr>
          <a:xfrm>
            <a:off x="3076936" y="4707644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92" name="Flowchart: Connector 191"/>
          <p:cNvSpPr>
            <a:spLocks noChangeAspect="1"/>
          </p:cNvSpPr>
          <p:nvPr/>
        </p:nvSpPr>
        <p:spPr>
          <a:xfrm>
            <a:off x="1977365" y="5025144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193" name="Object 192"/>
          <p:cNvGraphicFramePr>
            <a:graphicFrameLocks noChangeAspect="1"/>
          </p:cNvGraphicFramePr>
          <p:nvPr>
            <p:extLst/>
          </p:nvPr>
        </p:nvGraphicFramePr>
        <p:xfrm>
          <a:off x="3741473" y="2928673"/>
          <a:ext cx="3313509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3162240" imgH="634680" progId="Equation.DSMT4">
                  <p:embed/>
                </p:oleObj>
              </mc:Choice>
              <mc:Fallback>
                <p:oleObj name="Equation" r:id="rId5" imgW="3162240" imgH="634680" progId="Equation.DSMT4">
                  <p:embed/>
                  <p:pic>
                    <p:nvPicPr>
                      <p:cNvPr id="193" name="Object 1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1473" y="2928673"/>
                        <a:ext cx="3313509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" name="Object 193"/>
          <p:cNvGraphicFramePr>
            <a:graphicFrameLocks noChangeAspect="1"/>
          </p:cNvGraphicFramePr>
          <p:nvPr>
            <p:extLst/>
          </p:nvPr>
        </p:nvGraphicFramePr>
        <p:xfrm>
          <a:off x="3746897" y="3757613"/>
          <a:ext cx="3418284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3263760" imgH="634680" progId="Equation.DSMT4">
                  <p:embed/>
                </p:oleObj>
              </mc:Choice>
              <mc:Fallback>
                <p:oleObj name="Equation" r:id="rId7" imgW="3263760" imgH="634680" progId="Equation.DSMT4">
                  <p:embed/>
                  <p:pic>
                    <p:nvPicPr>
                      <p:cNvPr id="194" name="Object 1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6897" y="3757613"/>
                        <a:ext cx="3418284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" name="Object 194"/>
          <p:cNvGraphicFramePr>
            <a:graphicFrameLocks noChangeAspect="1"/>
          </p:cNvGraphicFramePr>
          <p:nvPr>
            <p:extLst/>
          </p:nvPr>
        </p:nvGraphicFramePr>
        <p:xfrm>
          <a:off x="3992166" y="4641057"/>
          <a:ext cx="784622" cy="21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749160" imgH="203040" progId="Equation.DSMT4">
                  <p:embed/>
                </p:oleObj>
              </mc:Choice>
              <mc:Fallback>
                <p:oleObj name="Equation" r:id="rId9" imgW="749160" imgH="203040" progId="Equation.DSMT4">
                  <p:embed/>
                  <p:pic>
                    <p:nvPicPr>
                      <p:cNvPr id="195" name="Object 1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2166" y="4641057"/>
                        <a:ext cx="784622" cy="213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8873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" grpId="0" animBg="1"/>
      <p:bldP spid="183" grpId="0" animBg="1"/>
      <p:bldP spid="184" grpId="0" animBg="1"/>
      <p:bldP spid="185" grpId="0" animBg="1"/>
      <p:bldP spid="186" grpId="0" animBg="1"/>
      <p:bldP spid="188" grpId="0" animBg="1"/>
      <p:bldP spid="189" grpId="0" animBg="1"/>
      <p:bldP spid="190" grpId="0" animBg="1"/>
      <p:bldP spid="191" grpId="0" animBg="1"/>
      <p:bldP spid="19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1371600" y="2404533"/>
          <a:ext cx="6096000" cy="139065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Sche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i="1" dirty="0">
                          <a:sym typeface="Symbol" panose="05050102010706020507" pitchFamily="18" charset="2"/>
                        </a:rPr>
                        <a:t></a:t>
                      </a:r>
                      <a:endParaRPr lang="en-US" sz="1000" b="0" i="1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i="1" dirty="0">
                          <a:sym typeface="Symbol" panose="05050102010706020507" pitchFamily="18" charset="2"/>
                        </a:rPr>
                        <a:t></a:t>
                      </a:r>
                      <a:endParaRPr lang="en-US" sz="1000" b="0" i="1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i="1" dirty="0">
                          <a:sym typeface="Symbol" panose="05050102010706020507" pitchFamily="18" charset="2"/>
                        </a:rPr>
                        <a:t> </a:t>
                      </a:r>
                      <a:r>
                        <a:rPr lang="en-US" sz="1000" b="0" i="0" dirty="0">
                          <a:sym typeface="Symbol" panose="05050102010706020507" pitchFamily="18" charset="2"/>
                        </a:rPr>
                        <a:t>+ </a:t>
                      </a:r>
                      <a:r>
                        <a:rPr lang="en-US" sz="1000" b="0" i="1" dirty="0">
                          <a:sym typeface="Symbol" panose="05050102010706020507" pitchFamily="18" charset="2"/>
                        </a:rPr>
                        <a:t></a:t>
                      </a:r>
                      <a:endParaRPr lang="en-US" sz="1000" b="0" i="1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No ordering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3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68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0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Scheme 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1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6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7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Scheme 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9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48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Scheme 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8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38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8458478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6166" y="1403091"/>
            <a:ext cx="2761975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prstClr val="white"/>
                </a:solidFill>
                <a:latin typeface="Calibri" panose="020F0502020204030204"/>
              </a:rPr>
              <a:t>Power System Applications</a:t>
            </a:r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1340" y="2194814"/>
            <a:ext cx="5982920" cy="2976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203193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734" y="1972361"/>
            <a:ext cx="6542532" cy="291327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79334" y="1534583"/>
            <a:ext cx="1338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o Ordering</a:t>
            </a:r>
          </a:p>
        </p:txBody>
      </p:sp>
    </p:spTree>
    <p:extLst>
      <p:ext uri="{BB962C8B-B14F-4D97-AF65-F5344CB8AC3E}">
        <p14:creationId xmlns:p14="http://schemas.microsoft.com/office/powerpoint/2010/main" val="86437066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734" y="1972361"/>
            <a:ext cx="6542532" cy="291327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979334" y="1534583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cheme 0</a:t>
            </a:r>
          </a:p>
        </p:txBody>
      </p:sp>
    </p:spTree>
    <p:extLst>
      <p:ext uri="{BB962C8B-B14F-4D97-AF65-F5344CB8AC3E}">
        <p14:creationId xmlns:p14="http://schemas.microsoft.com/office/powerpoint/2010/main" val="80862833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734" y="1972361"/>
            <a:ext cx="6542532" cy="291327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979334" y="1534583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cheme 1</a:t>
            </a:r>
          </a:p>
        </p:txBody>
      </p:sp>
    </p:spTree>
    <p:extLst>
      <p:ext uri="{BB962C8B-B14F-4D97-AF65-F5344CB8AC3E}">
        <p14:creationId xmlns:p14="http://schemas.microsoft.com/office/powerpoint/2010/main" val="210680775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734" y="1972361"/>
            <a:ext cx="6542532" cy="291327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979334" y="1534583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cheme 2</a:t>
            </a:r>
          </a:p>
        </p:txBody>
      </p:sp>
    </p:spTree>
    <p:extLst>
      <p:ext uri="{BB962C8B-B14F-4D97-AF65-F5344CB8AC3E}">
        <p14:creationId xmlns:p14="http://schemas.microsoft.com/office/powerpoint/2010/main" val="20859586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26971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>
            <a:extLst>
              <a:ext uri="{FF2B5EF4-FFF2-40B4-BE49-F238E27FC236}">
                <a16:creationId xmlns:a16="http://schemas.microsoft.com/office/drawing/2014/main" id="{6F9E3B39-02EF-4033-A61B-1059A9C320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171450"/>
            <a:ext cx="8651875" cy="592138"/>
          </a:xfrm>
        </p:spPr>
        <p:txBody>
          <a:bodyPr/>
          <a:lstStyle/>
          <a:p>
            <a:pPr algn="ctr"/>
            <a:r>
              <a:rPr lang="en-US" altLang="en-US" sz="1800" dirty="0">
                <a:solidFill>
                  <a:schemeClr val="tx1"/>
                </a:solidFill>
              </a:rPr>
              <a:t>Q-Limits</a:t>
            </a:r>
            <a:br>
              <a:rPr lang="en-US" altLang="en-US" sz="1800" dirty="0">
                <a:solidFill>
                  <a:schemeClr val="tx1"/>
                </a:solidFill>
              </a:rPr>
            </a:br>
            <a:endParaRPr lang="en-US" altLang="en-US" sz="1800" dirty="0">
              <a:solidFill>
                <a:schemeClr val="tx1"/>
              </a:solidFill>
            </a:endParaRPr>
          </a:p>
        </p:txBody>
      </p:sp>
      <p:pic>
        <p:nvPicPr>
          <p:cNvPr id="18435" name="Picture 4" descr="Table">
            <a:extLst>
              <a:ext uri="{FF2B5EF4-FFF2-40B4-BE49-F238E27FC236}">
                <a16:creationId xmlns:a16="http://schemas.microsoft.com/office/drawing/2014/main" id="{5866EDCA-E6FA-4262-BA3B-EA0D22F57F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 r="31346" b="63998"/>
          <a:stretch>
            <a:fillRect/>
          </a:stretch>
        </p:blipFill>
        <p:spPr bwMode="auto">
          <a:xfrm>
            <a:off x="579438" y="922338"/>
            <a:ext cx="8140700" cy="235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3">
            <a:extLst>
              <a:ext uri="{FF2B5EF4-FFF2-40B4-BE49-F238E27FC236}">
                <a16:creationId xmlns:a16="http://schemas.microsoft.com/office/drawing/2014/main" id="{9BC71955-B9EA-4C89-BDB6-6206B9FEC0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9050" y="3440113"/>
            <a:ext cx="4025900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4902840" y="1241280"/>
              <a:ext cx="2382480" cy="4589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897080" y="1237680"/>
                <a:ext cx="2397240" cy="4604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6C897834-648A-4623-B0DB-4E758A5F6A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463" y="984250"/>
            <a:ext cx="8651875" cy="425450"/>
          </a:xfrm>
        </p:spPr>
        <p:txBody>
          <a:bodyPr/>
          <a:lstStyle/>
          <a:p>
            <a:r>
              <a:rPr lang="en-US" altLang="en-US" dirty="0"/>
              <a:t>Announcements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2EB8935F-9779-4CBF-9252-3DAD76A63A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84200" y="2298773"/>
            <a:ext cx="7772400" cy="2251899"/>
          </a:xfrm>
        </p:spPr>
        <p:txBody>
          <a:bodyPr/>
          <a:lstStyle/>
          <a:p>
            <a:r>
              <a:rPr lang="en-US" altLang="en-US" dirty="0"/>
              <a:t>Chapter 4</a:t>
            </a:r>
          </a:p>
          <a:p>
            <a:r>
              <a:rPr lang="en-US" altLang="en-US" dirty="0"/>
              <a:t>Read Papers for Discussion Set</a:t>
            </a:r>
          </a:p>
          <a:p>
            <a:r>
              <a:rPr lang="en-US" altLang="en-US" dirty="0"/>
              <a:t>Work on Program #1 </a:t>
            </a:r>
          </a:p>
          <a:p>
            <a:pPr marL="344488" lvl="1" indent="0">
              <a:buNone/>
            </a:pPr>
            <a:endParaRPr altLang="en-US" dirty="0"/>
          </a:p>
          <a:p>
            <a:pPr marL="165100" indent="0">
              <a:buNone/>
            </a:pPr>
            <a:endParaRPr altLang="en-US" dirty="0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B4A93F0-2E74-4729-BB61-07F2CFA194C2}"/>
              </a:ext>
            </a:extLst>
          </p:cNvPr>
          <p:cNvSpPr txBox="1"/>
          <p:nvPr/>
        </p:nvSpPr>
        <p:spPr>
          <a:xfrm>
            <a:off x="2416030" y="151002"/>
            <a:ext cx="4102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happens if you hit a Q limit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-54000" y="805680"/>
              <a:ext cx="8751600" cy="4629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60840" y="800640"/>
                <a:ext cx="8769600" cy="464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86054678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B164530F-B3AA-4855-882E-CE3077D787DD}"/>
              </a:ext>
            </a:extLst>
          </p:cNvPr>
          <p:cNvSpPr/>
          <p:nvPr/>
        </p:nvSpPr>
        <p:spPr>
          <a:xfrm>
            <a:off x="4155354" y="5789089"/>
            <a:ext cx="1652631" cy="85484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utput Results</a:t>
            </a:r>
          </a:p>
        </p:txBody>
      </p:sp>
      <p:sp>
        <p:nvSpPr>
          <p:cNvPr id="22530" name="Title 1">
            <a:extLst>
              <a:ext uri="{FF2B5EF4-FFF2-40B4-BE49-F238E27FC236}">
                <a16:creationId xmlns:a16="http://schemas.microsoft.com/office/drawing/2014/main" id="{F24D3B89-5BB7-4C30-BF0A-557926FF7A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5438" y="147638"/>
            <a:ext cx="8675687" cy="425450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Program #1 Power Flow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3ED8CBC-4666-4912-888E-FFC8081A946E}"/>
              </a:ext>
            </a:extLst>
          </p:cNvPr>
          <p:cNvSpPr/>
          <p:nvPr/>
        </p:nvSpPr>
        <p:spPr>
          <a:xfrm>
            <a:off x="1113639" y="847288"/>
            <a:ext cx="1719743" cy="83051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put Data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28A80B0-12D1-42B0-8E12-22E82A1431E4}"/>
              </a:ext>
            </a:extLst>
          </p:cNvPr>
          <p:cNvSpPr/>
          <p:nvPr/>
        </p:nvSpPr>
        <p:spPr>
          <a:xfrm>
            <a:off x="1176556" y="1906938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us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2FB678A-04CF-49EC-8B6C-37C20924FE1D}"/>
              </a:ext>
            </a:extLst>
          </p:cNvPr>
          <p:cNvSpPr/>
          <p:nvPr/>
        </p:nvSpPr>
        <p:spPr>
          <a:xfrm>
            <a:off x="1201722" y="3176312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Jacobian Terms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F703355-75FE-4622-8C93-582806C04EF3}"/>
              </a:ext>
            </a:extLst>
          </p:cNvPr>
          <p:cNvSpPr/>
          <p:nvPr/>
        </p:nvSpPr>
        <p:spPr>
          <a:xfrm>
            <a:off x="1147194" y="4545664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terative Solution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D21FA52-0B77-4E46-A15B-E86967B1B630}"/>
              </a:ext>
            </a:extLst>
          </p:cNvPr>
          <p:cNvSpPr/>
          <p:nvPr/>
        </p:nvSpPr>
        <p:spPr>
          <a:xfrm>
            <a:off x="1201722" y="5855516"/>
            <a:ext cx="1652631" cy="85484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utput Results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54670F08-8E24-4E4D-93F8-88D8450A6D06}"/>
              </a:ext>
            </a:extLst>
          </p:cNvPr>
          <p:cNvSpPr/>
          <p:nvPr/>
        </p:nvSpPr>
        <p:spPr>
          <a:xfrm>
            <a:off x="1797342" y="157713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887872BE-0345-4E07-BF6A-BF7E83FC75F4}"/>
              </a:ext>
            </a:extLst>
          </p:cNvPr>
          <p:cNvSpPr/>
          <p:nvPr/>
        </p:nvSpPr>
        <p:spPr>
          <a:xfrm>
            <a:off x="1877035" y="2790418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99D73E18-1E88-4B4E-ABE5-D92DEA522CBD}"/>
              </a:ext>
            </a:extLst>
          </p:cNvPr>
          <p:cNvSpPr/>
          <p:nvPr/>
        </p:nvSpPr>
        <p:spPr>
          <a:xfrm>
            <a:off x="1851869" y="416837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Arrow: Down 13">
            <a:extLst>
              <a:ext uri="{FF2B5EF4-FFF2-40B4-BE49-F238E27FC236}">
                <a16:creationId xmlns:a16="http://schemas.microsoft.com/office/drawing/2014/main" id="{2A342184-811E-49E9-B34F-A6230709EA18}"/>
              </a:ext>
            </a:extLst>
          </p:cNvPr>
          <p:cNvSpPr/>
          <p:nvPr/>
        </p:nvSpPr>
        <p:spPr>
          <a:xfrm>
            <a:off x="1851869" y="5468719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Arrow: Curved Left 14">
            <a:extLst>
              <a:ext uri="{FF2B5EF4-FFF2-40B4-BE49-F238E27FC236}">
                <a16:creationId xmlns:a16="http://schemas.microsoft.com/office/drawing/2014/main" id="{6F041292-48D7-4D48-A0A2-865951EAD08B}"/>
              </a:ext>
            </a:extLst>
          </p:cNvPr>
          <p:cNvSpPr/>
          <p:nvPr/>
        </p:nvSpPr>
        <p:spPr>
          <a:xfrm rot="10800000">
            <a:off x="186655" y="3414603"/>
            <a:ext cx="1015067" cy="1861453"/>
          </a:xfrm>
          <a:prstGeom prst="curved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BDFF31-8F0A-400E-9910-5F6ED71A9FA0}"/>
              </a:ext>
            </a:extLst>
          </p:cNvPr>
          <p:cNvSpPr/>
          <p:nvPr/>
        </p:nvSpPr>
        <p:spPr>
          <a:xfrm>
            <a:off x="4163743" y="1057013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Jacobian Terms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C77D8B7-7C9F-4733-BAEA-4503FADF438F}"/>
              </a:ext>
            </a:extLst>
          </p:cNvPr>
          <p:cNvSpPr/>
          <p:nvPr/>
        </p:nvSpPr>
        <p:spPr>
          <a:xfrm>
            <a:off x="4163743" y="2270301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olve Equation [A][x] = [b]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Flowchart: Decision 15">
            <a:extLst>
              <a:ext uri="{FF2B5EF4-FFF2-40B4-BE49-F238E27FC236}">
                <a16:creationId xmlns:a16="http://schemas.microsoft.com/office/drawing/2014/main" id="{1D9E94AF-7445-4AC5-91B7-394FEA4E7FBF}"/>
              </a:ext>
            </a:extLst>
          </p:cNvPr>
          <p:cNvSpPr/>
          <p:nvPr/>
        </p:nvSpPr>
        <p:spPr>
          <a:xfrm>
            <a:off x="4221767" y="4536159"/>
            <a:ext cx="1536581" cy="1135630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heck Mismatch?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20BC6CE-8FB7-4620-831A-57B986AF5BE1}"/>
              </a:ext>
            </a:extLst>
          </p:cNvPr>
          <p:cNvSpPr/>
          <p:nvPr/>
        </p:nvSpPr>
        <p:spPr>
          <a:xfrm>
            <a:off x="4163741" y="3452669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Mismatch]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Arrow: Down 22">
            <a:extLst>
              <a:ext uri="{FF2B5EF4-FFF2-40B4-BE49-F238E27FC236}">
                <a16:creationId xmlns:a16="http://schemas.microsoft.com/office/drawing/2014/main" id="{5ACE5C32-71EA-4F5A-8347-F7FE2BD95F2E}"/>
              </a:ext>
            </a:extLst>
          </p:cNvPr>
          <p:cNvSpPr/>
          <p:nvPr/>
        </p:nvSpPr>
        <p:spPr>
          <a:xfrm>
            <a:off x="5473123" y="1956848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4" name="Arrow: Down 23">
            <a:extLst>
              <a:ext uri="{FF2B5EF4-FFF2-40B4-BE49-F238E27FC236}">
                <a16:creationId xmlns:a16="http://schemas.microsoft.com/office/drawing/2014/main" id="{0C755394-688C-4B14-A641-8B42B058B441}"/>
              </a:ext>
            </a:extLst>
          </p:cNvPr>
          <p:cNvSpPr/>
          <p:nvPr/>
        </p:nvSpPr>
        <p:spPr>
          <a:xfrm>
            <a:off x="5505981" y="3183805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5" name="Arrow: Down 24">
            <a:extLst>
              <a:ext uri="{FF2B5EF4-FFF2-40B4-BE49-F238E27FC236}">
                <a16:creationId xmlns:a16="http://schemas.microsoft.com/office/drawing/2014/main" id="{0484080B-0F74-41AD-9606-6A35B1431103}"/>
              </a:ext>
            </a:extLst>
          </p:cNvPr>
          <p:cNvSpPr/>
          <p:nvPr/>
        </p:nvSpPr>
        <p:spPr>
          <a:xfrm>
            <a:off x="4839054" y="4288923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58062C57-98B7-4405-A41F-F7C00C36E7D1}"/>
              </a:ext>
            </a:extLst>
          </p:cNvPr>
          <p:cNvSpPr/>
          <p:nvPr/>
        </p:nvSpPr>
        <p:spPr>
          <a:xfrm>
            <a:off x="4839054" y="5496326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B5D210F-9F33-4F5F-A919-6CA6FFA76283}"/>
              </a:ext>
            </a:extLst>
          </p:cNvPr>
          <p:cNvSpPr txBox="1"/>
          <p:nvPr/>
        </p:nvSpPr>
        <p:spPr>
          <a:xfrm>
            <a:off x="5326320" y="5294896"/>
            <a:ext cx="963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mall  = enough</a:t>
            </a:r>
          </a:p>
        </p:txBody>
      </p:sp>
      <p:sp>
        <p:nvSpPr>
          <p:cNvPr id="29" name="Arrow: Curved Left 28">
            <a:extLst>
              <a:ext uri="{FF2B5EF4-FFF2-40B4-BE49-F238E27FC236}">
                <a16:creationId xmlns:a16="http://schemas.microsoft.com/office/drawing/2014/main" id="{6DF0815A-ABB1-4E66-B714-BC1D02B063A2}"/>
              </a:ext>
            </a:extLst>
          </p:cNvPr>
          <p:cNvSpPr/>
          <p:nvPr/>
        </p:nvSpPr>
        <p:spPr>
          <a:xfrm rot="10800000">
            <a:off x="3261928" y="1248205"/>
            <a:ext cx="1015067" cy="3967249"/>
          </a:xfrm>
          <a:prstGeom prst="curved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EB76D7CE-DE04-4800-8C9F-D95D45E48C3C}"/>
              </a:ext>
            </a:extLst>
          </p:cNvPr>
          <p:cNvSpPr/>
          <p:nvPr/>
        </p:nvSpPr>
        <p:spPr>
          <a:xfrm>
            <a:off x="5905850" y="2270301"/>
            <a:ext cx="587229" cy="101458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02B1DF5-502D-44B7-B7AF-E2F097C58D70}"/>
              </a:ext>
            </a:extLst>
          </p:cNvPr>
          <p:cNvSpPr/>
          <p:nvPr/>
        </p:nvSpPr>
        <p:spPr>
          <a:xfrm>
            <a:off x="6849618" y="1653951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-U Factorization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B3FFF0B-B8DB-48FE-AB3F-83619979E47D}"/>
              </a:ext>
            </a:extLst>
          </p:cNvPr>
          <p:cNvSpPr/>
          <p:nvPr/>
        </p:nvSpPr>
        <p:spPr>
          <a:xfrm>
            <a:off x="6849618" y="2894486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ackward/ Forward Substitution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2" name="Arrow: Down 31">
            <a:extLst>
              <a:ext uri="{FF2B5EF4-FFF2-40B4-BE49-F238E27FC236}">
                <a16:creationId xmlns:a16="http://schemas.microsoft.com/office/drawing/2014/main" id="{569A85D9-8CAC-474E-A079-E2F85B0B52EF}"/>
              </a:ext>
            </a:extLst>
          </p:cNvPr>
          <p:cNvSpPr/>
          <p:nvPr/>
        </p:nvSpPr>
        <p:spPr>
          <a:xfrm>
            <a:off x="7534712" y="245270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8" name="Right Brace 27">
            <a:extLst>
              <a:ext uri="{FF2B5EF4-FFF2-40B4-BE49-F238E27FC236}">
                <a16:creationId xmlns:a16="http://schemas.microsoft.com/office/drawing/2014/main" id="{E3F79C2A-7D8D-4C99-809E-4F6FC9DBE519}"/>
              </a:ext>
            </a:extLst>
          </p:cNvPr>
          <p:cNvSpPr/>
          <p:nvPr/>
        </p:nvSpPr>
        <p:spPr>
          <a:xfrm rot="10800000">
            <a:off x="560665" y="2117981"/>
            <a:ext cx="536896" cy="61814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EF92BA4-63AA-4007-9FEE-CE539C2AB3D3}"/>
              </a:ext>
            </a:extLst>
          </p:cNvPr>
          <p:cNvSpPr txBox="1"/>
          <p:nvPr/>
        </p:nvSpPr>
        <p:spPr>
          <a:xfrm>
            <a:off x="39150" y="1700645"/>
            <a:ext cx="13072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bg2"/>
                </a:solidFill>
              </a:rPr>
              <a:t>Without and with tap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7000" y="1401840"/>
              <a:ext cx="8767440" cy="4291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960" y="1396800"/>
                <a:ext cx="8784000" cy="4302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20353023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B02B1DF5-502D-44B7-B7AF-E2F097C58D70}"/>
              </a:ext>
            </a:extLst>
          </p:cNvPr>
          <p:cNvSpPr/>
          <p:nvPr/>
        </p:nvSpPr>
        <p:spPr>
          <a:xfrm>
            <a:off x="4696621" y="2015993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-U Factorization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B164530F-B3AA-4855-882E-CE3077D787DD}"/>
              </a:ext>
            </a:extLst>
          </p:cNvPr>
          <p:cNvSpPr/>
          <p:nvPr/>
        </p:nvSpPr>
        <p:spPr>
          <a:xfrm>
            <a:off x="7358939" y="5799907"/>
            <a:ext cx="1652631" cy="85484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utput Results</a:t>
            </a:r>
          </a:p>
        </p:txBody>
      </p:sp>
      <p:sp>
        <p:nvSpPr>
          <p:cNvPr id="22530" name="Title 1">
            <a:extLst>
              <a:ext uri="{FF2B5EF4-FFF2-40B4-BE49-F238E27FC236}">
                <a16:creationId xmlns:a16="http://schemas.microsoft.com/office/drawing/2014/main" id="{F24D3B89-5BB7-4C30-BF0A-557926FF7A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5438" y="147638"/>
            <a:ext cx="8675687" cy="425450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Program #1 Power Flow with Q limits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3ED8CBC-4666-4912-888E-FFC8081A946E}"/>
              </a:ext>
            </a:extLst>
          </p:cNvPr>
          <p:cNvSpPr/>
          <p:nvPr/>
        </p:nvSpPr>
        <p:spPr>
          <a:xfrm>
            <a:off x="1113639" y="847288"/>
            <a:ext cx="1719743" cy="83051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put Data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28A80B0-12D1-42B0-8E12-22E82A1431E4}"/>
              </a:ext>
            </a:extLst>
          </p:cNvPr>
          <p:cNvSpPr/>
          <p:nvPr/>
        </p:nvSpPr>
        <p:spPr>
          <a:xfrm>
            <a:off x="1176556" y="1906938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us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2FB678A-04CF-49EC-8B6C-37C20924FE1D}"/>
              </a:ext>
            </a:extLst>
          </p:cNvPr>
          <p:cNvSpPr/>
          <p:nvPr/>
        </p:nvSpPr>
        <p:spPr>
          <a:xfrm>
            <a:off x="1201722" y="3176312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Jacobian Terms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F703355-75FE-4622-8C93-582806C04EF3}"/>
              </a:ext>
            </a:extLst>
          </p:cNvPr>
          <p:cNvSpPr/>
          <p:nvPr/>
        </p:nvSpPr>
        <p:spPr>
          <a:xfrm>
            <a:off x="1147194" y="4545664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terative Solution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D21FA52-0B77-4E46-A15B-E86967B1B630}"/>
              </a:ext>
            </a:extLst>
          </p:cNvPr>
          <p:cNvSpPr/>
          <p:nvPr/>
        </p:nvSpPr>
        <p:spPr>
          <a:xfrm>
            <a:off x="1201722" y="5855516"/>
            <a:ext cx="1652631" cy="85484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utput Results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54670F08-8E24-4E4D-93F8-88D8450A6D06}"/>
              </a:ext>
            </a:extLst>
          </p:cNvPr>
          <p:cNvSpPr/>
          <p:nvPr/>
        </p:nvSpPr>
        <p:spPr>
          <a:xfrm>
            <a:off x="1797342" y="157713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887872BE-0345-4E07-BF6A-BF7E83FC75F4}"/>
              </a:ext>
            </a:extLst>
          </p:cNvPr>
          <p:cNvSpPr/>
          <p:nvPr/>
        </p:nvSpPr>
        <p:spPr>
          <a:xfrm>
            <a:off x="1877035" y="2790418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99D73E18-1E88-4B4E-ABE5-D92DEA522CBD}"/>
              </a:ext>
            </a:extLst>
          </p:cNvPr>
          <p:cNvSpPr/>
          <p:nvPr/>
        </p:nvSpPr>
        <p:spPr>
          <a:xfrm>
            <a:off x="1851869" y="416837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Arrow: Down 13">
            <a:extLst>
              <a:ext uri="{FF2B5EF4-FFF2-40B4-BE49-F238E27FC236}">
                <a16:creationId xmlns:a16="http://schemas.microsoft.com/office/drawing/2014/main" id="{2A342184-811E-49E9-B34F-A6230709EA18}"/>
              </a:ext>
            </a:extLst>
          </p:cNvPr>
          <p:cNvSpPr/>
          <p:nvPr/>
        </p:nvSpPr>
        <p:spPr>
          <a:xfrm>
            <a:off x="1851869" y="5468719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Arrow: Curved Left 14">
            <a:extLst>
              <a:ext uri="{FF2B5EF4-FFF2-40B4-BE49-F238E27FC236}">
                <a16:creationId xmlns:a16="http://schemas.microsoft.com/office/drawing/2014/main" id="{6F041292-48D7-4D48-A0A2-865951EAD08B}"/>
              </a:ext>
            </a:extLst>
          </p:cNvPr>
          <p:cNvSpPr/>
          <p:nvPr/>
        </p:nvSpPr>
        <p:spPr>
          <a:xfrm rot="10800000">
            <a:off x="186655" y="3414603"/>
            <a:ext cx="1015067" cy="1861453"/>
          </a:xfrm>
          <a:prstGeom prst="curved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BDFF31-8F0A-400E-9910-5F6ED71A9FA0}"/>
              </a:ext>
            </a:extLst>
          </p:cNvPr>
          <p:cNvSpPr/>
          <p:nvPr/>
        </p:nvSpPr>
        <p:spPr>
          <a:xfrm>
            <a:off x="4663281" y="822121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Jacobian Terms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Flowchart: Decision 15">
            <a:extLst>
              <a:ext uri="{FF2B5EF4-FFF2-40B4-BE49-F238E27FC236}">
                <a16:creationId xmlns:a16="http://schemas.microsoft.com/office/drawing/2014/main" id="{1D9E94AF-7445-4AC5-91B7-394FEA4E7FBF}"/>
              </a:ext>
            </a:extLst>
          </p:cNvPr>
          <p:cNvSpPr/>
          <p:nvPr/>
        </p:nvSpPr>
        <p:spPr>
          <a:xfrm>
            <a:off x="4938756" y="5666761"/>
            <a:ext cx="1536581" cy="1135630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heck Mismatch?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20BC6CE-8FB7-4620-831A-57B986AF5BE1}"/>
              </a:ext>
            </a:extLst>
          </p:cNvPr>
          <p:cNvSpPr/>
          <p:nvPr/>
        </p:nvSpPr>
        <p:spPr>
          <a:xfrm>
            <a:off x="7283662" y="3987000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Mismatch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Arrow: Down 22">
            <a:extLst>
              <a:ext uri="{FF2B5EF4-FFF2-40B4-BE49-F238E27FC236}">
                <a16:creationId xmlns:a16="http://schemas.microsoft.com/office/drawing/2014/main" id="{5ACE5C32-71EA-4F5A-8347-F7FE2BD95F2E}"/>
              </a:ext>
            </a:extLst>
          </p:cNvPr>
          <p:cNvSpPr/>
          <p:nvPr/>
        </p:nvSpPr>
        <p:spPr>
          <a:xfrm>
            <a:off x="5437169" y="1794009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4" name="Arrow: Down 23">
            <a:extLst>
              <a:ext uri="{FF2B5EF4-FFF2-40B4-BE49-F238E27FC236}">
                <a16:creationId xmlns:a16="http://schemas.microsoft.com/office/drawing/2014/main" id="{0C755394-688C-4B14-A641-8B42B058B441}"/>
              </a:ext>
            </a:extLst>
          </p:cNvPr>
          <p:cNvSpPr/>
          <p:nvPr/>
        </p:nvSpPr>
        <p:spPr>
          <a:xfrm rot="3335469">
            <a:off x="6674633" y="4942897"/>
            <a:ext cx="302004" cy="1294369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5" name="Arrow: Down 24">
            <a:extLst>
              <a:ext uri="{FF2B5EF4-FFF2-40B4-BE49-F238E27FC236}">
                <a16:creationId xmlns:a16="http://schemas.microsoft.com/office/drawing/2014/main" id="{0484080B-0F74-41AD-9606-6A35B1431103}"/>
              </a:ext>
            </a:extLst>
          </p:cNvPr>
          <p:cNvSpPr/>
          <p:nvPr/>
        </p:nvSpPr>
        <p:spPr>
          <a:xfrm rot="16200000">
            <a:off x="6679380" y="4554595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58062C57-98B7-4405-A41F-F7C00C36E7D1}"/>
              </a:ext>
            </a:extLst>
          </p:cNvPr>
          <p:cNvSpPr/>
          <p:nvPr/>
        </p:nvSpPr>
        <p:spPr>
          <a:xfrm rot="16200000">
            <a:off x="6885424" y="5980094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B5D210F-9F33-4F5F-A919-6CA6FFA76283}"/>
              </a:ext>
            </a:extLst>
          </p:cNvPr>
          <p:cNvSpPr txBox="1"/>
          <p:nvPr/>
        </p:nvSpPr>
        <p:spPr>
          <a:xfrm>
            <a:off x="6075950" y="6293564"/>
            <a:ext cx="963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mall  enough</a:t>
            </a:r>
          </a:p>
        </p:txBody>
      </p:sp>
      <p:sp>
        <p:nvSpPr>
          <p:cNvPr id="29" name="Arrow: Curved Left 28">
            <a:extLst>
              <a:ext uri="{FF2B5EF4-FFF2-40B4-BE49-F238E27FC236}">
                <a16:creationId xmlns:a16="http://schemas.microsoft.com/office/drawing/2014/main" id="{6DF0815A-ABB1-4E66-B714-BC1D02B063A2}"/>
              </a:ext>
            </a:extLst>
          </p:cNvPr>
          <p:cNvSpPr/>
          <p:nvPr/>
        </p:nvSpPr>
        <p:spPr>
          <a:xfrm rot="10800000">
            <a:off x="3161955" y="1115711"/>
            <a:ext cx="1462947" cy="5085483"/>
          </a:xfrm>
          <a:prstGeom prst="curved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B3FFF0B-B8DB-48FE-AB3F-83619979E47D}"/>
              </a:ext>
            </a:extLst>
          </p:cNvPr>
          <p:cNvSpPr/>
          <p:nvPr/>
        </p:nvSpPr>
        <p:spPr>
          <a:xfrm>
            <a:off x="4795770" y="3209865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ackward/ Forward Substitution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2" name="Arrow: Down 31">
            <a:extLst>
              <a:ext uri="{FF2B5EF4-FFF2-40B4-BE49-F238E27FC236}">
                <a16:creationId xmlns:a16="http://schemas.microsoft.com/office/drawing/2014/main" id="{569A85D9-8CAC-474E-A079-E2F85B0B52EF}"/>
              </a:ext>
            </a:extLst>
          </p:cNvPr>
          <p:cNvSpPr/>
          <p:nvPr/>
        </p:nvSpPr>
        <p:spPr>
          <a:xfrm>
            <a:off x="5382641" y="2845206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3" name="Flowchart: Decision 32">
            <a:extLst>
              <a:ext uri="{FF2B5EF4-FFF2-40B4-BE49-F238E27FC236}">
                <a16:creationId xmlns:a16="http://schemas.microsoft.com/office/drawing/2014/main" id="{A1600823-C1F1-41C9-A62E-FA199AC93CF2}"/>
              </a:ext>
            </a:extLst>
          </p:cNvPr>
          <p:cNvSpPr/>
          <p:nvPr/>
        </p:nvSpPr>
        <p:spPr>
          <a:xfrm>
            <a:off x="4916355" y="4264901"/>
            <a:ext cx="1536581" cy="1135630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heck </a:t>
            </a:r>
            <a:r>
              <a:rPr kumimoji="0" lang="en-US" sz="105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Qlimits</a:t>
            </a: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?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0816534-932A-41EC-8D1C-2809BD8850F5}"/>
              </a:ext>
            </a:extLst>
          </p:cNvPr>
          <p:cNvSpPr txBox="1"/>
          <p:nvPr/>
        </p:nvSpPr>
        <p:spPr>
          <a:xfrm>
            <a:off x="6320333" y="4319529"/>
            <a:ext cx="9633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 Limits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C532699F-BDE3-43A0-97DA-873AB4A4CE02}"/>
              </a:ext>
            </a:extLst>
          </p:cNvPr>
          <p:cNvSpPr txBox="1"/>
          <p:nvPr/>
        </p:nvSpPr>
        <p:spPr>
          <a:xfrm>
            <a:off x="4246260" y="4339718"/>
            <a:ext cx="963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ot In Limits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E815CBDB-C5E1-494A-A564-051176908E51}"/>
              </a:ext>
            </a:extLst>
          </p:cNvPr>
          <p:cNvSpPr/>
          <p:nvPr/>
        </p:nvSpPr>
        <p:spPr>
          <a:xfrm>
            <a:off x="3475335" y="3241833"/>
            <a:ext cx="124270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hange Bus to PQ Bus &amp; Modify Jacobian Terms Needed</a:t>
            </a:r>
            <a:endParaRPr kumimoji="0" lang="en-US" sz="12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Arrow: Bent 9">
            <a:extLst>
              <a:ext uri="{FF2B5EF4-FFF2-40B4-BE49-F238E27FC236}">
                <a16:creationId xmlns:a16="http://schemas.microsoft.com/office/drawing/2014/main" id="{90EBFF67-22FB-4214-8764-385517536B7A}"/>
              </a:ext>
            </a:extLst>
          </p:cNvPr>
          <p:cNvSpPr/>
          <p:nvPr/>
        </p:nvSpPr>
        <p:spPr>
          <a:xfrm rot="14324717">
            <a:off x="3909404" y="4503294"/>
            <a:ext cx="1108449" cy="696043"/>
          </a:xfrm>
          <a:prstGeom prst="ben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7" name="Arrow: Down 36">
            <a:extLst>
              <a:ext uri="{FF2B5EF4-FFF2-40B4-BE49-F238E27FC236}">
                <a16:creationId xmlns:a16="http://schemas.microsoft.com/office/drawing/2014/main" id="{D827D167-117D-4098-9E29-4DBA09FC0242}"/>
              </a:ext>
            </a:extLst>
          </p:cNvPr>
          <p:cNvSpPr/>
          <p:nvPr/>
        </p:nvSpPr>
        <p:spPr>
          <a:xfrm rot="10800000">
            <a:off x="4135540" y="2121408"/>
            <a:ext cx="258231" cy="907939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321720" y="480960"/>
              <a:ext cx="4608360" cy="47358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08040" y="469800"/>
                <a:ext cx="4634640" cy="4750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52716320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685800" y="680400"/>
              <a:ext cx="8215560" cy="6113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74280" y="671040"/>
                <a:ext cx="8241840" cy="6137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63625155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756E07B8C6FDF4AA9C8148FCBB0BCEE" ma:contentTypeVersion="14" ma:contentTypeDescription="Create a new document." ma:contentTypeScope="" ma:versionID="143cb6437e95a0fac009a6c308f2423c">
  <xsd:schema xmlns:xsd="http://www.w3.org/2001/XMLSchema" xmlns:xs="http://www.w3.org/2001/XMLSchema" xmlns:p="http://schemas.microsoft.com/office/2006/metadata/properties" xmlns:ns3="048b29e2-e056-46d7-9f03-f58d16224128" xmlns:ns4="29140ecd-3393-4559-a649-14a344578679" targetNamespace="http://schemas.microsoft.com/office/2006/metadata/properties" ma:root="true" ma:fieldsID="b841d605fdc55b0768f3d590e5c95aa3" ns3:_="" ns4:_="">
    <xsd:import namespace="048b29e2-e056-46d7-9f03-f58d16224128"/>
    <xsd:import namespace="29140ecd-3393-4559-a649-14a34457867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EventHashCode" minOccurs="0"/>
                <xsd:element ref="ns3:MediaServiceGenerationTime" minOccurs="0"/>
                <xsd:element ref="ns3:MediaServiceAutoTags" minOccurs="0"/>
                <xsd:element ref="ns3:MediaServiceOCR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48b29e2-e056-46d7-9f03-f58d1622412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9140ecd-3393-4559-a649-14a344578679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2D2B4829-75A5-4577-A91F-90EC833ED09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48b29e2-e056-46d7-9f03-f58d16224128"/>
    <ds:schemaRef ds:uri="29140ecd-3393-4559-a649-14a34457867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554ADCE-570C-4233-9B50-E63B91158CA0}">
  <ds:schemaRefs>
    <ds:schemaRef ds:uri="http://purl.org/dc/dcmitype/"/>
    <ds:schemaRef ds:uri="http://www.w3.org/XML/1998/namespace"/>
    <ds:schemaRef ds:uri="http://purl.org/dc/terms/"/>
    <ds:schemaRef ds:uri="http://purl.org/dc/elements/1.1/"/>
    <ds:schemaRef ds:uri="http://schemas.microsoft.com/office/2006/documentManagement/types"/>
    <ds:schemaRef ds:uri="048b29e2-e056-46d7-9f03-f58d16224128"/>
    <ds:schemaRef ds:uri="http://schemas.microsoft.com/office/2006/metadata/properties"/>
    <ds:schemaRef ds:uri="29140ecd-3393-4559-a649-14a344578679"/>
    <ds:schemaRef ds:uri="http://schemas.microsoft.com/office/infopath/2007/PartnerControls"/>
    <ds:schemaRef ds:uri="http://schemas.openxmlformats.org/package/2006/metadata/core-properties"/>
  </ds:schemaRefs>
</ds:datastoreItem>
</file>

<file path=customXml/itemProps3.xml><?xml version="1.0" encoding="utf-8"?>
<ds:datastoreItem xmlns:ds="http://schemas.openxmlformats.org/officeDocument/2006/customXml" ds:itemID="{CD08C9AA-6A32-4B29-B0B8-2274373B06E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84</TotalTime>
  <Words>2710</Words>
  <Application>Microsoft Office PowerPoint</Application>
  <PresentationFormat>On-screen Show (4:3)</PresentationFormat>
  <Paragraphs>1259</Paragraphs>
  <Slides>5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61" baseType="lpstr">
      <vt:lpstr>Arial</vt:lpstr>
      <vt:lpstr>Calibri</vt:lpstr>
      <vt:lpstr>Calibri Light</vt:lpstr>
      <vt:lpstr>Lucida Sans</vt:lpstr>
      <vt:lpstr>Symbol</vt:lpstr>
      <vt:lpstr>Times New Roman</vt:lpstr>
      <vt:lpstr>Default Design</vt:lpstr>
      <vt:lpstr>1_Default Design</vt:lpstr>
      <vt:lpstr>2_Default Design</vt:lpstr>
      <vt:lpstr>Office Theme</vt:lpstr>
      <vt:lpstr>Equation</vt:lpstr>
      <vt:lpstr>EE 521/ECE 582 – Analysis of Power systems</vt:lpstr>
      <vt:lpstr>PowerPoint Presentation</vt:lpstr>
      <vt:lpstr>PowerPoint Presentation</vt:lpstr>
      <vt:lpstr>PowerPoint Presentation</vt:lpstr>
      <vt:lpstr>Q-Limits </vt:lpstr>
      <vt:lpstr>PowerPoint Presentation</vt:lpstr>
      <vt:lpstr>Program #1 Power Flow</vt:lpstr>
      <vt:lpstr>Program #1 Power Flow with Q limits</vt:lpstr>
      <vt:lpstr>PowerPoint Presentation</vt:lpstr>
      <vt:lpstr>PowerPoint Presentation</vt:lpstr>
      <vt:lpstr>PowerPoint Presentation</vt:lpstr>
      <vt:lpstr>Storing Matrices and Doing Math With Matri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is our goal in manipulation of matrice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nouncements</vt:lpstr>
    </vt:vector>
  </TitlesOfParts>
  <Company>Washington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keting</dc:creator>
  <cp:lastModifiedBy>Schulz, Noel N</cp:lastModifiedBy>
  <cp:revision>460</cp:revision>
  <cp:lastPrinted>2014-04-21T18:27:44Z</cp:lastPrinted>
  <dcterms:created xsi:type="dcterms:W3CDTF">2001-10-04T20:08:10Z</dcterms:created>
  <dcterms:modified xsi:type="dcterms:W3CDTF">2022-09-29T20:09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756E07B8C6FDF4AA9C8148FCBB0BCEE</vt:lpwstr>
  </property>
</Properties>
</file>